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Dr. Iyad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He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Dr. Slobodan Vucetic</w:t>
            </w:r>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Dr. Marc Sobel</w:t>
            </w:r>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56CC2EA6" w14:textId="77777777" w:rsidTr="00ED0E6F">
                              <w:trPr>
                                <w:jc w:val="center"/>
                              </w:trPr>
                              <w:tc>
                                <w:tcPr>
                                  <w:tcW w:w="2304" w:type="dxa"/>
                                </w:tcPr>
                                <w:p w14:paraId="394CEA7A" w14:textId="77777777" w:rsidR="00EB049B" w:rsidRPr="00ED0E6F" w:rsidRDefault="00EB049B" w:rsidP="00ED0E6F">
                                  <w:pPr>
                                    <w:pStyle w:val="bodyisip"/>
                                    <w:spacing w:line="240" w:lineRule="auto"/>
                                    <w:ind w:firstLine="0"/>
                                    <w:jc w:val="center"/>
                                    <w:rPr>
                                      <w:rFonts w:cstheme="majorBidi"/>
                                    </w:rPr>
                                  </w:pPr>
                                  <w:r>
                                    <w:t>©</w:t>
                                  </w:r>
                                </w:p>
                              </w:tc>
                            </w:tr>
                            <w:tr w:rsidR="00EB049B" w14:paraId="48E81EC2" w14:textId="77777777" w:rsidTr="00ED0E6F">
                              <w:trPr>
                                <w:jc w:val="center"/>
                              </w:trPr>
                              <w:tc>
                                <w:tcPr>
                                  <w:tcW w:w="2304" w:type="dxa"/>
                                </w:tcPr>
                                <w:p w14:paraId="72267875" w14:textId="77777777" w:rsidR="00EB049B" w:rsidRDefault="00EB049B" w:rsidP="00ED0E6F">
                                  <w:pPr>
                                    <w:pStyle w:val="bodyisip"/>
                                    <w:spacing w:line="240" w:lineRule="auto"/>
                                    <w:ind w:firstLine="0"/>
                                    <w:jc w:val="center"/>
                                  </w:pPr>
                                  <w:r>
                                    <w:t>By</w:t>
                                  </w:r>
                                </w:p>
                              </w:tc>
                            </w:tr>
                            <w:tr w:rsidR="00EB049B" w14:paraId="3122FAB4" w14:textId="77777777" w:rsidTr="00ED0E6F">
                              <w:trPr>
                                <w:jc w:val="center"/>
                              </w:trPr>
                              <w:tc>
                                <w:tcPr>
                                  <w:tcW w:w="2304" w:type="dxa"/>
                                </w:tcPr>
                                <w:p w14:paraId="0BF0D4DE" w14:textId="77777777" w:rsidR="00EB049B" w:rsidRDefault="00EB049B" w:rsidP="00ED0E6F">
                                  <w:pPr>
                                    <w:pStyle w:val="bodyisip"/>
                                    <w:spacing w:line="240" w:lineRule="auto"/>
                                    <w:ind w:firstLine="0"/>
                                    <w:jc w:val="center"/>
                                  </w:pPr>
                                  <w:r>
                                    <w:t>Amir Harati</w:t>
                                  </w:r>
                                </w:p>
                              </w:tc>
                            </w:tr>
                            <w:tr w:rsidR="00EB049B" w14:paraId="4B164613" w14:textId="77777777" w:rsidTr="00ED0E6F">
                              <w:trPr>
                                <w:jc w:val="center"/>
                              </w:trPr>
                              <w:tc>
                                <w:tcPr>
                                  <w:tcW w:w="2304" w:type="dxa"/>
                                </w:tcPr>
                                <w:p w14:paraId="25F88BC2" w14:textId="77777777" w:rsidR="00EB049B" w:rsidRDefault="00EB049B" w:rsidP="00ED0E6F">
                                  <w:pPr>
                                    <w:pStyle w:val="bodyisip"/>
                                    <w:spacing w:line="240" w:lineRule="auto"/>
                                    <w:ind w:firstLine="0"/>
                                    <w:jc w:val="center"/>
                                  </w:pPr>
                                  <w:r>
                                    <w:t>2013</w:t>
                                  </w:r>
                                </w:p>
                              </w:tc>
                            </w:tr>
                            <w:tr w:rsidR="00EB049B" w14:paraId="676508CF" w14:textId="77777777" w:rsidTr="00ED0E6F">
                              <w:trPr>
                                <w:jc w:val="center"/>
                              </w:trPr>
                              <w:tc>
                                <w:tcPr>
                                  <w:tcW w:w="2304" w:type="dxa"/>
                                </w:tcPr>
                                <w:p w14:paraId="308B3460" w14:textId="77777777" w:rsidR="00EB049B" w:rsidRDefault="00EB049B" w:rsidP="00ED0E6F">
                                  <w:pPr>
                                    <w:pStyle w:val="bodyisip"/>
                                    <w:spacing w:line="240" w:lineRule="auto"/>
                                    <w:ind w:firstLine="0"/>
                                    <w:jc w:val="center"/>
                                  </w:pPr>
                                  <w:r>
                                    <w:t>All Rights Reserved</w:t>
                                  </w:r>
                                </w:p>
                              </w:tc>
                            </w:tr>
                          </w:tbl>
                          <w:p w14:paraId="2A0FE769" w14:textId="77777777" w:rsidR="00EB049B" w:rsidRDefault="00EB049B" w:rsidP="00ED0E6F">
                            <w:pPr>
                              <w:jc w:val="center"/>
                            </w:pPr>
                          </w:p>
                          <w:p w14:paraId="3F2D6470" w14:textId="77777777" w:rsidR="00EB049B" w:rsidRDefault="00EB049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12014665" w14:textId="77777777" w:rsidTr="00ED0E6F">
                              <w:trPr>
                                <w:jc w:val="center"/>
                              </w:trPr>
                              <w:tc>
                                <w:tcPr>
                                  <w:tcW w:w="2304" w:type="dxa"/>
                                </w:tcPr>
                                <w:p w14:paraId="4B72E67E" w14:textId="77777777" w:rsidR="00EB049B" w:rsidRPr="00ED0E6F" w:rsidRDefault="00EB049B" w:rsidP="00ED0E6F">
                                  <w:pPr>
                                    <w:pStyle w:val="bodyisip"/>
                                    <w:spacing w:line="240" w:lineRule="auto"/>
                                    <w:ind w:firstLine="0"/>
                                    <w:jc w:val="center"/>
                                    <w:rPr>
                                      <w:rFonts w:cstheme="majorBidi"/>
                                    </w:rPr>
                                  </w:pPr>
                                  <w:r>
                                    <w:t>©</w:t>
                                  </w:r>
                                </w:p>
                              </w:tc>
                            </w:tr>
                            <w:tr w:rsidR="00EB049B" w14:paraId="637F78D8" w14:textId="77777777" w:rsidTr="00ED0E6F">
                              <w:trPr>
                                <w:jc w:val="center"/>
                              </w:trPr>
                              <w:tc>
                                <w:tcPr>
                                  <w:tcW w:w="2304" w:type="dxa"/>
                                </w:tcPr>
                                <w:p w14:paraId="55F64344" w14:textId="77777777" w:rsidR="00EB049B" w:rsidRDefault="00EB049B" w:rsidP="00ED0E6F">
                                  <w:pPr>
                                    <w:pStyle w:val="bodyisip"/>
                                    <w:spacing w:line="240" w:lineRule="auto"/>
                                    <w:ind w:firstLine="0"/>
                                    <w:jc w:val="center"/>
                                  </w:pPr>
                                  <w:r>
                                    <w:t>By</w:t>
                                  </w:r>
                                </w:p>
                              </w:tc>
                            </w:tr>
                            <w:tr w:rsidR="00EB049B" w14:paraId="751B6601" w14:textId="77777777" w:rsidTr="00ED0E6F">
                              <w:trPr>
                                <w:jc w:val="center"/>
                              </w:trPr>
                              <w:tc>
                                <w:tcPr>
                                  <w:tcW w:w="2304" w:type="dxa"/>
                                </w:tcPr>
                                <w:p w14:paraId="2C4BDAF3" w14:textId="77777777" w:rsidR="00EB049B" w:rsidRDefault="00EB049B" w:rsidP="00ED0E6F">
                                  <w:pPr>
                                    <w:pStyle w:val="bodyisip"/>
                                    <w:spacing w:line="240" w:lineRule="auto"/>
                                    <w:ind w:firstLine="0"/>
                                    <w:jc w:val="center"/>
                                  </w:pPr>
                                  <w:r>
                                    <w:t>John Smith</w:t>
                                  </w:r>
                                </w:p>
                              </w:tc>
                            </w:tr>
                            <w:tr w:rsidR="00EB049B" w14:paraId="27D78203" w14:textId="77777777" w:rsidTr="00ED0E6F">
                              <w:trPr>
                                <w:jc w:val="center"/>
                              </w:trPr>
                              <w:tc>
                                <w:tcPr>
                                  <w:tcW w:w="2304" w:type="dxa"/>
                                </w:tcPr>
                                <w:p w14:paraId="37252A60" w14:textId="77777777" w:rsidR="00EB049B" w:rsidRDefault="00EB049B" w:rsidP="00ED0E6F">
                                  <w:pPr>
                                    <w:pStyle w:val="bodyisip"/>
                                    <w:spacing w:line="240" w:lineRule="auto"/>
                                    <w:ind w:firstLine="0"/>
                                    <w:jc w:val="center"/>
                                  </w:pPr>
                                  <w:r>
                                    <w:t>2013</w:t>
                                  </w:r>
                                </w:p>
                              </w:tc>
                            </w:tr>
                            <w:tr w:rsidR="00EB049B" w14:paraId="483758BF" w14:textId="77777777" w:rsidTr="00ED0E6F">
                              <w:trPr>
                                <w:jc w:val="center"/>
                              </w:trPr>
                              <w:tc>
                                <w:tcPr>
                                  <w:tcW w:w="2304" w:type="dxa"/>
                                </w:tcPr>
                                <w:p w14:paraId="11A37E77" w14:textId="77777777" w:rsidR="00EB049B" w:rsidRDefault="00EB049B" w:rsidP="00ED0E6F">
                                  <w:pPr>
                                    <w:pStyle w:val="bodyisip"/>
                                    <w:spacing w:line="240" w:lineRule="auto"/>
                                    <w:ind w:firstLine="0"/>
                                    <w:jc w:val="center"/>
                                  </w:pPr>
                                  <w:r>
                                    <w:t>All Rights Reserved</w:t>
                                  </w:r>
                                </w:p>
                              </w:tc>
                            </w:tr>
                          </w:tbl>
                          <w:p w14:paraId="0E547619" w14:textId="77777777" w:rsidR="00EB049B" w:rsidRDefault="00EB049B"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56CC2EA6" w14:textId="77777777" w:rsidTr="00ED0E6F">
                        <w:trPr>
                          <w:jc w:val="center"/>
                        </w:trPr>
                        <w:tc>
                          <w:tcPr>
                            <w:tcW w:w="2304" w:type="dxa"/>
                          </w:tcPr>
                          <w:p w14:paraId="394CEA7A" w14:textId="77777777" w:rsidR="00EB049B" w:rsidRPr="00ED0E6F" w:rsidRDefault="00EB049B" w:rsidP="00ED0E6F">
                            <w:pPr>
                              <w:pStyle w:val="bodyisip"/>
                              <w:spacing w:line="240" w:lineRule="auto"/>
                              <w:ind w:firstLine="0"/>
                              <w:jc w:val="center"/>
                              <w:rPr>
                                <w:rFonts w:cstheme="majorBidi"/>
                              </w:rPr>
                            </w:pPr>
                            <w:r>
                              <w:t>©</w:t>
                            </w:r>
                          </w:p>
                        </w:tc>
                      </w:tr>
                      <w:tr w:rsidR="00EB049B" w14:paraId="48E81EC2" w14:textId="77777777" w:rsidTr="00ED0E6F">
                        <w:trPr>
                          <w:jc w:val="center"/>
                        </w:trPr>
                        <w:tc>
                          <w:tcPr>
                            <w:tcW w:w="2304" w:type="dxa"/>
                          </w:tcPr>
                          <w:p w14:paraId="72267875" w14:textId="77777777" w:rsidR="00EB049B" w:rsidRDefault="00EB049B" w:rsidP="00ED0E6F">
                            <w:pPr>
                              <w:pStyle w:val="bodyisip"/>
                              <w:spacing w:line="240" w:lineRule="auto"/>
                              <w:ind w:firstLine="0"/>
                              <w:jc w:val="center"/>
                            </w:pPr>
                            <w:r>
                              <w:t>By</w:t>
                            </w:r>
                          </w:p>
                        </w:tc>
                      </w:tr>
                      <w:tr w:rsidR="00EB049B" w14:paraId="3122FAB4" w14:textId="77777777" w:rsidTr="00ED0E6F">
                        <w:trPr>
                          <w:jc w:val="center"/>
                        </w:trPr>
                        <w:tc>
                          <w:tcPr>
                            <w:tcW w:w="2304" w:type="dxa"/>
                          </w:tcPr>
                          <w:p w14:paraId="0BF0D4DE" w14:textId="77777777" w:rsidR="00EB049B" w:rsidRDefault="00EB049B" w:rsidP="00ED0E6F">
                            <w:pPr>
                              <w:pStyle w:val="bodyisip"/>
                              <w:spacing w:line="240" w:lineRule="auto"/>
                              <w:ind w:firstLine="0"/>
                              <w:jc w:val="center"/>
                            </w:pPr>
                            <w:r>
                              <w:t>Amir Harati</w:t>
                            </w:r>
                          </w:p>
                        </w:tc>
                      </w:tr>
                      <w:tr w:rsidR="00EB049B" w14:paraId="4B164613" w14:textId="77777777" w:rsidTr="00ED0E6F">
                        <w:trPr>
                          <w:jc w:val="center"/>
                        </w:trPr>
                        <w:tc>
                          <w:tcPr>
                            <w:tcW w:w="2304" w:type="dxa"/>
                          </w:tcPr>
                          <w:p w14:paraId="25F88BC2" w14:textId="77777777" w:rsidR="00EB049B" w:rsidRDefault="00EB049B" w:rsidP="00ED0E6F">
                            <w:pPr>
                              <w:pStyle w:val="bodyisip"/>
                              <w:spacing w:line="240" w:lineRule="auto"/>
                              <w:ind w:firstLine="0"/>
                              <w:jc w:val="center"/>
                            </w:pPr>
                            <w:r>
                              <w:t>2013</w:t>
                            </w:r>
                          </w:p>
                        </w:tc>
                      </w:tr>
                      <w:tr w:rsidR="00EB049B" w14:paraId="676508CF" w14:textId="77777777" w:rsidTr="00ED0E6F">
                        <w:trPr>
                          <w:jc w:val="center"/>
                        </w:trPr>
                        <w:tc>
                          <w:tcPr>
                            <w:tcW w:w="2304" w:type="dxa"/>
                          </w:tcPr>
                          <w:p w14:paraId="308B3460" w14:textId="77777777" w:rsidR="00EB049B" w:rsidRDefault="00EB049B" w:rsidP="00ED0E6F">
                            <w:pPr>
                              <w:pStyle w:val="bodyisip"/>
                              <w:spacing w:line="240" w:lineRule="auto"/>
                              <w:ind w:firstLine="0"/>
                              <w:jc w:val="center"/>
                            </w:pPr>
                            <w:r>
                              <w:t>All Rights Reserved</w:t>
                            </w:r>
                          </w:p>
                        </w:tc>
                      </w:tr>
                    </w:tbl>
                    <w:p w14:paraId="2A0FE769" w14:textId="77777777" w:rsidR="00EB049B" w:rsidRDefault="00EB049B" w:rsidP="00ED0E6F">
                      <w:pPr>
                        <w:jc w:val="center"/>
                      </w:pPr>
                    </w:p>
                    <w:p w14:paraId="3F2D6470" w14:textId="77777777" w:rsidR="00EB049B" w:rsidRDefault="00EB049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12014665" w14:textId="77777777" w:rsidTr="00ED0E6F">
                        <w:trPr>
                          <w:jc w:val="center"/>
                        </w:trPr>
                        <w:tc>
                          <w:tcPr>
                            <w:tcW w:w="2304" w:type="dxa"/>
                          </w:tcPr>
                          <w:p w14:paraId="4B72E67E" w14:textId="77777777" w:rsidR="00EB049B" w:rsidRPr="00ED0E6F" w:rsidRDefault="00EB049B" w:rsidP="00ED0E6F">
                            <w:pPr>
                              <w:pStyle w:val="bodyisip"/>
                              <w:spacing w:line="240" w:lineRule="auto"/>
                              <w:ind w:firstLine="0"/>
                              <w:jc w:val="center"/>
                              <w:rPr>
                                <w:rFonts w:cstheme="majorBidi"/>
                              </w:rPr>
                            </w:pPr>
                            <w:r>
                              <w:t>©</w:t>
                            </w:r>
                          </w:p>
                        </w:tc>
                      </w:tr>
                      <w:tr w:rsidR="00EB049B" w14:paraId="637F78D8" w14:textId="77777777" w:rsidTr="00ED0E6F">
                        <w:trPr>
                          <w:jc w:val="center"/>
                        </w:trPr>
                        <w:tc>
                          <w:tcPr>
                            <w:tcW w:w="2304" w:type="dxa"/>
                          </w:tcPr>
                          <w:p w14:paraId="55F64344" w14:textId="77777777" w:rsidR="00EB049B" w:rsidRDefault="00EB049B" w:rsidP="00ED0E6F">
                            <w:pPr>
                              <w:pStyle w:val="bodyisip"/>
                              <w:spacing w:line="240" w:lineRule="auto"/>
                              <w:ind w:firstLine="0"/>
                              <w:jc w:val="center"/>
                            </w:pPr>
                            <w:r>
                              <w:t>By</w:t>
                            </w:r>
                          </w:p>
                        </w:tc>
                      </w:tr>
                      <w:tr w:rsidR="00EB049B" w14:paraId="751B6601" w14:textId="77777777" w:rsidTr="00ED0E6F">
                        <w:trPr>
                          <w:jc w:val="center"/>
                        </w:trPr>
                        <w:tc>
                          <w:tcPr>
                            <w:tcW w:w="2304" w:type="dxa"/>
                          </w:tcPr>
                          <w:p w14:paraId="2C4BDAF3" w14:textId="77777777" w:rsidR="00EB049B" w:rsidRDefault="00EB049B" w:rsidP="00ED0E6F">
                            <w:pPr>
                              <w:pStyle w:val="bodyisip"/>
                              <w:spacing w:line="240" w:lineRule="auto"/>
                              <w:ind w:firstLine="0"/>
                              <w:jc w:val="center"/>
                            </w:pPr>
                            <w:r>
                              <w:t>John Smith</w:t>
                            </w:r>
                          </w:p>
                        </w:tc>
                      </w:tr>
                      <w:tr w:rsidR="00EB049B" w14:paraId="27D78203" w14:textId="77777777" w:rsidTr="00ED0E6F">
                        <w:trPr>
                          <w:jc w:val="center"/>
                        </w:trPr>
                        <w:tc>
                          <w:tcPr>
                            <w:tcW w:w="2304" w:type="dxa"/>
                          </w:tcPr>
                          <w:p w14:paraId="37252A60" w14:textId="77777777" w:rsidR="00EB049B" w:rsidRDefault="00EB049B" w:rsidP="00ED0E6F">
                            <w:pPr>
                              <w:pStyle w:val="bodyisip"/>
                              <w:spacing w:line="240" w:lineRule="auto"/>
                              <w:ind w:firstLine="0"/>
                              <w:jc w:val="center"/>
                            </w:pPr>
                            <w:r>
                              <w:t>2013</w:t>
                            </w:r>
                          </w:p>
                        </w:tc>
                      </w:tr>
                      <w:tr w:rsidR="00EB049B" w14:paraId="483758BF" w14:textId="77777777" w:rsidTr="00ED0E6F">
                        <w:trPr>
                          <w:jc w:val="center"/>
                        </w:trPr>
                        <w:tc>
                          <w:tcPr>
                            <w:tcW w:w="2304" w:type="dxa"/>
                          </w:tcPr>
                          <w:p w14:paraId="11A37E77" w14:textId="77777777" w:rsidR="00EB049B" w:rsidRDefault="00EB049B" w:rsidP="00ED0E6F">
                            <w:pPr>
                              <w:pStyle w:val="bodyisip"/>
                              <w:spacing w:line="240" w:lineRule="auto"/>
                              <w:ind w:firstLine="0"/>
                              <w:jc w:val="center"/>
                            </w:pPr>
                            <w:r>
                              <w:t>All Rights Reserved</w:t>
                            </w:r>
                          </w:p>
                        </w:tc>
                      </w:tr>
                    </w:tbl>
                    <w:p w14:paraId="0E547619" w14:textId="77777777" w:rsidR="00EB049B" w:rsidRDefault="00EB049B"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753DAF">
              <w:rPr>
                <w:webHidden/>
              </w:rPr>
              <w:t>iii</w:t>
            </w:r>
            <w:r w:rsidR="00FE0CFC">
              <w:rPr>
                <w:webHidden/>
              </w:rPr>
              <w:fldChar w:fldCharType="end"/>
            </w:r>
          </w:hyperlink>
        </w:p>
        <w:p w14:paraId="4FF15C34" w14:textId="7CD3DCD5" w:rsidR="00FE0CFC" w:rsidRDefault="004B7F1D">
          <w:pPr>
            <w:pStyle w:val="TOC1"/>
            <w:rPr>
              <w:rFonts w:asciiTheme="minorHAnsi" w:eastAsiaTheme="minorEastAsia" w:hAnsiTheme="minorHAnsi"/>
              <w:b w:val="0"/>
              <w:bCs w:val="0"/>
              <w:caps w:val="0"/>
              <w:szCs w:val="22"/>
            </w:rPr>
          </w:pPr>
          <w:hyperlink w:anchor="_Toc348276838" w:history="1">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753DAF">
              <w:rPr>
                <w:webHidden/>
              </w:rPr>
              <w:t>vii</w:t>
            </w:r>
            <w:r w:rsidR="00FE0CFC">
              <w:rPr>
                <w:webHidden/>
              </w:rPr>
              <w:fldChar w:fldCharType="end"/>
            </w:r>
          </w:hyperlink>
        </w:p>
        <w:p w14:paraId="796B1958" w14:textId="66CBE537" w:rsidR="00FE0CFC" w:rsidRDefault="004B7F1D">
          <w:pPr>
            <w:pStyle w:val="TOC1"/>
            <w:rPr>
              <w:rFonts w:asciiTheme="minorHAnsi" w:eastAsiaTheme="minorEastAsia" w:hAnsiTheme="minorHAnsi"/>
              <w:b w:val="0"/>
              <w:bCs w:val="0"/>
              <w:caps w:val="0"/>
              <w:szCs w:val="22"/>
            </w:rPr>
          </w:pPr>
          <w:hyperlink w:anchor="_Toc348276839" w:history="1">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753DAF">
              <w:rPr>
                <w:webHidden/>
              </w:rPr>
              <w:t>viii</w:t>
            </w:r>
            <w:r w:rsidR="00FE0CFC">
              <w:rPr>
                <w:webHidden/>
              </w:rPr>
              <w:fldChar w:fldCharType="end"/>
            </w:r>
          </w:hyperlink>
        </w:p>
        <w:p w14:paraId="1CB838BC" w14:textId="77777777" w:rsidR="00FE0CFC" w:rsidRDefault="004B7F1D">
          <w:pPr>
            <w:pStyle w:val="TOC1"/>
            <w:rPr>
              <w:rFonts w:asciiTheme="minorHAnsi" w:eastAsiaTheme="minorEastAsia" w:hAnsiTheme="minorHAnsi"/>
              <w:b w:val="0"/>
              <w:bCs w:val="0"/>
              <w:caps w:val="0"/>
              <w:szCs w:val="22"/>
            </w:rPr>
          </w:pPr>
          <w:hyperlink w:anchor="_Toc348276840" w:history="1">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753DAF">
              <w:rPr>
                <w:webHidden/>
              </w:rPr>
              <w:t>1</w:t>
            </w:r>
            <w:r w:rsidR="00FE0CFC">
              <w:rPr>
                <w:webHidden/>
              </w:rPr>
              <w:fldChar w:fldCharType="end"/>
            </w:r>
          </w:hyperlink>
        </w:p>
        <w:p w14:paraId="62655033" w14:textId="77777777" w:rsidR="00FE0CFC" w:rsidRDefault="004B7F1D">
          <w:pPr>
            <w:pStyle w:val="TOC1"/>
            <w:rPr>
              <w:rFonts w:asciiTheme="minorHAnsi" w:eastAsiaTheme="minorEastAsia" w:hAnsiTheme="minorHAnsi"/>
              <w:b w:val="0"/>
              <w:bCs w:val="0"/>
              <w:caps w:val="0"/>
              <w:szCs w:val="22"/>
            </w:rPr>
          </w:pPr>
          <w:hyperlink w:anchor="_Toc348276841" w:history="1">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753DAF">
              <w:rPr>
                <w:webHidden/>
              </w:rPr>
              <w:t>6</w:t>
            </w:r>
            <w:r w:rsidR="00FE0CFC">
              <w:rPr>
                <w:webHidden/>
              </w:rPr>
              <w:fldChar w:fldCharType="end"/>
            </w:r>
          </w:hyperlink>
        </w:p>
        <w:p w14:paraId="63C28E70" w14:textId="77777777" w:rsidR="00FE0CFC" w:rsidRDefault="004B7F1D">
          <w:pPr>
            <w:pStyle w:val="TOC2"/>
            <w:rPr>
              <w:rFonts w:asciiTheme="minorHAnsi" w:eastAsiaTheme="minorEastAsia" w:hAnsiTheme="minorHAnsi"/>
              <w:b w:val="0"/>
              <w:bCs w:val="0"/>
              <w:sz w:val="22"/>
              <w:szCs w:val="22"/>
            </w:rPr>
          </w:pPr>
          <w:hyperlink w:anchor="_Toc348276842" w:history="1">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753DAF">
              <w:rPr>
                <w:webHidden/>
              </w:rPr>
              <w:t>6</w:t>
            </w:r>
            <w:r w:rsidR="00FE0CFC">
              <w:rPr>
                <w:webHidden/>
              </w:rPr>
              <w:fldChar w:fldCharType="end"/>
            </w:r>
          </w:hyperlink>
        </w:p>
        <w:p w14:paraId="39DF5DB1" w14:textId="084E9E7C" w:rsidR="00FE0CFC" w:rsidRDefault="004B7F1D">
          <w:pPr>
            <w:pStyle w:val="TOC2"/>
            <w:rPr>
              <w:rFonts w:asciiTheme="minorHAnsi" w:eastAsiaTheme="minorEastAsia" w:hAnsiTheme="minorHAnsi"/>
              <w:b w:val="0"/>
              <w:bCs w:val="0"/>
              <w:sz w:val="22"/>
              <w:szCs w:val="22"/>
            </w:rPr>
          </w:pPr>
          <w:hyperlink w:anchor="_Toc348276843" w:history="1">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753DAF">
              <w:rPr>
                <w:webHidden/>
              </w:rPr>
              <w:t>14</w:t>
            </w:r>
            <w:r w:rsidR="00FE0CFC">
              <w:rPr>
                <w:webHidden/>
              </w:rPr>
              <w:fldChar w:fldCharType="end"/>
            </w:r>
          </w:hyperlink>
        </w:p>
        <w:p w14:paraId="491A2492" w14:textId="4B22A41B" w:rsidR="00FE0CFC" w:rsidRDefault="004B7F1D">
          <w:pPr>
            <w:pStyle w:val="TOC3"/>
            <w:tabs>
              <w:tab w:val="left" w:pos="960"/>
            </w:tabs>
            <w:rPr>
              <w:rFonts w:asciiTheme="minorHAnsi" w:eastAsiaTheme="minorEastAsia" w:hAnsiTheme="minorHAnsi"/>
              <w:noProof/>
              <w:sz w:val="22"/>
              <w:szCs w:val="22"/>
            </w:rPr>
          </w:pPr>
          <w:hyperlink w:anchor="_Toc348276844" w:history="1">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753DAF">
              <w:rPr>
                <w:noProof/>
                <w:webHidden/>
              </w:rPr>
              <w:t>15</w:t>
            </w:r>
            <w:r w:rsidR="00FE0CFC">
              <w:rPr>
                <w:noProof/>
                <w:webHidden/>
              </w:rPr>
              <w:fldChar w:fldCharType="end"/>
            </w:r>
          </w:hyperlink>
        </w:p>
        <w:p w14:paraId="0AF9C3A4" w14:textId="62A70348" w:rsidR="00FE0CFC" w:rsidRDefault="004B7F1D">
          <w:pPr>
            <w:pStyle w:val="TOC3"/>
            <w:tabs>
              <w:tab w:val="left" w:pos="960"/>
            </w:tabs>
            <w:rPr>
              <w:rFonts w:asciiTheme="minorHAnsi" w:eastAsiaTheme="minorEastAsia" w:hAnsiTheme="minorHAnsi"/>
              <w:noProof/>
              <w:sz w:val="22"/>
              <w:szCs w:val="22"/>
            </w:rPr>
          </w:pPr>
          <w:hyperlink w:anchor="_Toc348276845" w:history="1">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753DAF">
              <w:rPr>
                <w:noProof/>
                <w:webHidden/>
              </w:rPr>
              <w:t>16</w:t>
            </w:r>
            <w:r w:rsidR="00FE0CFC">
              <w:rPr>
                <w:noProof/>
                <w:webHidden/>
              </w:rPr>
              <w:fldChar w:fldCharType="end"/>
            </w:r>
          </w:hyperlink>
        </w:p>
        <w:p w14:paraId="2AD332D0" w14:textId="3C35C809" w:rsidR="00FE0CFC" w:rsidRDefault="004B7F1D">
          <w:pPr>
            <w:pStyle w:val="TOC2"/>
            <w:rPr>
              <w:rFonts w:asciiTheme="minorHAnsi" w:eastAsiaTheme="minorEastAsia" w:hAnsiTheme="minorHAnsi"/>
              <w:b w:val="0"/>
              <w:bCs w:val="0"/>
              <w:sz w:val="22"/>
              <w:szCs w:val="22"/>
            </w:rPr>
          </w:pPr>
          <w:hyperlink w:anchor="_Toc348276846" w:history="1">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753DAF">
              <w:rPr>
                <w:webHidden/>
              </w:rPr>
              <w:t>18</w:t>
            </w:r>
            <w:r w:rsidR="00FE0CFC">
              <w:rPr>
                <w:webHidden/>
              </w:rPr>
              <w:fldChar w:fldCharType="end"/>
            </w:r>
          </w:hyperlink>
        </w:p>
        <w:p w14:paraId="03510CF0" w14:textId="7647C3CE" w:rsidR="00FE0CFC" w:rsidRDefault="004B7F1D">
          <w:pPr>
            <w:pStyle w:val="TOC3"/>
            <w:tabs>
              <w:tab w:val="left" w:pos="960"/>
            </w:tabs>
            <w:rPr>
              <w:rFonts w:asciiTheme="minorHAnsi" w:eastAsiaTheme="minorEastAsia" w:hAnsiTheme="minorHAnsi"/>
              <w:noProof/>
              <w:sz w:val="22"/>
              <w:szCs w:val="22"/>
            </w:rPr>
          </w:pPr>
          <w:hyperlink w:anchor="_Toc348276847" w:history="1">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753DAF">
              <w:rPr>
                <w:noProof/>
                <w:webHidden/>
              </w:rPr>
              <w:t>20</w:t>
            </w:r>
            <w:r w:rsidR="00FE0CFC">
              <w:rPr>
                <w:noProof/>
                <w:webHidden/>
              </w:rPr>
              <w:fldChar w:fldCharType="end"/>
            </w:r>
          </w:hyperlink>
        </w:p>
        <w:p w14:paraId="576A0F94" w14:textId="4F5C9DF0" w:rsidR="00FE0CFC" w:rsidRDefault="004B7F1D">
          <w:pPr>
            <w:pStyle w:val="TOC3"/>
            <w:tabs>
              <w:tab w:val="left" w:pos="960"/>
            </w:tabs>
            <w:rPr>
              <w:rFonts w:asciiTheme="minorHAnsi" w:eastAsiaTheme="minorEastAsia" w:hAnsiTheme="minorHAnsi"/>
              <w:noProof/>
              <w:sz w:val="22"/>
              <w:szCs w:val="22"/>
            </w:rPr>
          </w:pPr>
          <w:hyperlink w:anchor="_Toc348276848" w:history="1">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753DAF">
              <w:rPr>
                <w:noProof/>
                <w:webHidden/>
              </w:rPr>
              <w:t>21</w:t>
            </w:r>
            <w:r w:rsidR="00FE0CFC">
              <w:rPr>
                <w:noProof/>
                <w:webHidden/>
              </w:rPr>
              <w:fldChar w:fldCharType="end"/>
            </w:r>
          </w:hyperlink>
        </w:p>
        <w:p w14:paraId="1AE48A0B" w14:textId="0C873AB2" w:rsidR="00FE0CFC" w:rsidRDefault="004B7F1D">
          <w:pPr>
            <w:pStyle w:val="TOC1"/>
            <w:rPr>
              <w:rFonts w:asciiTheme="minorHAnsi" w:eastAsiaTheme="minorEastAsia" w:hAnsiTheme="minorHAnsi"/>
              <w:b w:val="0"/>
              <w:bCs w:val="0"/>
              <w:caps w:val="0"/>
              <w:szCs w:val="22"/>
            </w:rPr>
          </w:pPr>
          <w:hyperlink w:anchor="_Toc348276849" w:history="1">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753DAF">
              <w:rPr>
                <w:webHidden/>
              </w:rPr>
              <w:t>32</w:t>
            </w:r>
            <w:r w:rsidR="00FE0CFC">
              <w:rPr>
                <w:webHidden/>
              </w:rPr>
              <w:fldChar w:fldCharType="end"/>
            </w:r>
          </w:hyperlink>
        </w:p>
        <w:p w14:paraId="4C909A58" w14:textId="40D59550" w:rsidR="00FE0CFC" w:rsidRDefault="004B7F1D">
          <w:pPr>
            <w:pStyle w:val="TOC2"/>
            <w:rPr>
              <w:rFonts w:asciiTheme="minorHAnsi" w:eastAsiaTheme="minorEastAsia" w:hAnsiTheme="minorHAnsi"/>
              <w:b w:val="0"/>
              <w:bCs w:val="0"/>
              <w:sz w:val="22"/>
              <w:szCs w:val="22"/>
            </w:rPr>
          </w:pPr>
          <w:hyperlink w:anchor="_Toc348276850" w:history="1">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753DAF">
              <w:rPr>
                <w:webHidden/>
              </w:rPr>
              <w:t>32</w:t>
            </w:r>
            <w:r w:rsidR="00FE0CFC">
              <w:rPr>
                <w:webHidden/>
              </w:rPr>
              <w:fldChar w:fldCharType="end"/>
            </w:r>
          </w:hyperlink>
        </w:p>
        <w:p w14:paraId="627DED58" w14:textId="6510C610" w:rsidR="00FE0CFC" w:rsidRDefault="004B7F1D">
          <w:pPr>
            <w:pStyle w:val="TOC1"/>
            <w:rPr>
              <w:rFonts w:asciiTheme="minorHAnsi" w:eastAsiaTheme="minorEastAsia" w:hAnsiTheme="minorHAnsi"/>
              <w:b w:val="0"/>
              <w:bCs w:val="0"/>
              <w:caps w:val="0"/>
              <w:szCs w:val="22"/>
            </w:rPr>
          </w:pPr>
          <w:hyperlink w:anchor="_Toc348276851" w:history="1">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753DAF">
              <w:rPr>
                <w:webHidden/>
              </w:rPr>
              <w:t>36</w:t>
            </w:r>
            <w:r w:rsidR="00FE0CFC">
              <w:rPr>
                <w:webHidden/>
              </w:rPr>
              <w:fldChar w:fldCharType="end"/>
            </w:r>
          </w:hyperlink>
        </w:p>
        <w:p w14:paraId="14073ED5" w14:textId="2AB38236" w:rsidR="00FE0CFC" w:rsidRDefault="004B7F1D">
          <w:pPr>
            <w:pStyle w:val="TOC2"/>
            <w:rPr>
              <w:rFonts w:asciiTheme="minorHAnsi" w:eastAsiaTheme="minorEastAsia" w:hAnsiTheme="minorHAnsi"/>
              <w:b w:val="0"/>
              <w:bCs w:val="0"/>
              <w:sz w:val="22"/>
              <w:szCs w:val="22"/>
            </w:rPr>
          </w:pPr>
          <w:hyperlink w:anchor="_Toc348276852" w:history="1">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753DAF">
              <w:rPr>
                <w:webHidden/>
              </w:rPr>
              <w:t>36</w:t>
            </w:r>
            <w:r w:rsidR="00FE0CFC">
              <w:rPr>
                <w:webHidden/>
              </w:rPr>
              <w:fldChar w:fldCharType="end"/>
            </w:r>
          </w:hyperlink>
        </w:p>
        <w:p w14:paraId="75024080" w14:textId="16153F97" w:rsidR="00FE0CFC" w:rsidRDefault="004B7F1D">
          <w:pPr>
            <w:pStyle w:val="TOC2"/>
            <w:rPr>
              <w:rFonts w:asciiTheme="minorHAnsi" w:eastAsiaTheme="minorEastAsia" w:hAnsiTheme="minorHAnsi"/>
              <w:b w:val="0"/>
              <w:bCs w:val="0"/>
              <w:sz w:val="22"/>
              <w:szCs w:val="22"/>
            </w:rPr>
          </w:pPr>
          <w:hyperlink w:anchor="_Toc348276853" w:history="1">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753DAF">
              <w:rPr>
                <w:webHidden/>
              </w:rPr>
              <w:t>37</w:t>
            </w:r>
            <w:r w:rsidR="00FE0CFC">
              <w:rPr>
                <w:webHidden/>
              </w:rPr>
              <w:fldChar w:fldCharType="end"/>
            </w:r>
          </w:hyperlink>
        </w:p>
        <w:p w14:paraId="72716782" w14:textId="3BFA70AA" w:rsidR="00FE0CFC" w:rsidRDefault="004B7F1D">
          <w:pPr>
            <w:pStyle w:val="TOC2"/>
            <w:rPr>
              <w:rFonts w:asciiTheme="minorHAnsi" w:eastAsiaTheme="minorEastAsia" w:hAnsiTheme="minorHAnsi"/>
              <w:b w:val="0"/>
              <w:bCs w:val="0"/>
              <w:sz w:val="22"/>
              <w:szCs w:val="22"/>
            </w:rPr>
          </w:pPr>
          <w:hyperlink w:anchor="_Toc348276854" w:history="1">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753DAF">
              <w:rPr>
                <w:webHidden/>
              </w:rPr>
              <w:t>38</w:t>
            </w:r>
            <w:r w:rsidR="00FE0CFC">
              <w:rPr>
                <w:webHidden/>
              </w:rPr>
              <w:fldChar w:fldCharType="end"/>
            </w:r>
          </w:hyperlink>
        </w:p>
        <w:p w14:paraId="039CCD8F" w14:textId="341B7D1C" w:rsidR="00FE0CFC" w:rsidRDefault="004B7F1D">
          <w:pPr>
            <w:pStyle w:val="TOC1"/>
            <w:rPr>
              <w:rFonts w:asciiTheme="minorHAnsi" w:eastAsiaTheme="minorEastAsia" w:hAnsiTheme="minorHAnsi"/>
              <w:b w:val="0"/>
              <w:bCs w:val="0"/>
              <w:caps w:val="0"/>
              <w:szCs w:val="22"/>
            </w:rPr>
          </w:pPr>
          <w:hyperlink w:anchor="_Toc348276855" w:history="1">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753DAF">
              <w:rPr>
                <w:webHidden/>
              </w:rPr>
              <w:t>41</w:t>
            </w:r>
            <w:r w:rsidR="00FE0CFC">
              <w:rPr>
                <w:webHidden/>
              </w:rPr>
              <w:fldChar w:fldCharType="end"/>
            </w:r>
          </w:hyperlink>
        </w:p>
        <w:p w14:paraId="318686A5" w14:textId="6E103AD7" w:rsidR="00FE0CFC" w:rsidRDefault="004B7F1D">
          <w:pPr>
            <w:pStyle w:val="TOC2"/>
            <w:rPr>
              <w:rFonts w:asciiTheme="minorHAnsi" w:eastAsiaTheme="minorEastAsia" w:hAnsiTheme="minorHAnsi"/>
              <w:b w:val="0"/>
              <w:bCs w:val="0"/>
              <w:sz w:val="22"/>
              <w:szCs w:val="22"/>
            </w:rPr>
          </w:pPr>
          <w:hyperlink w:anchor="_Toc348276856" w:history="1">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753DAF">
              <w:rPr>
                <w:webHidden/>
              </w:rPr>
              <w:t>41</w:t>
            </w:r>
            <w:r w:rsidR="00FE0CFC">
              <w:rPr>
                <w:webHidden/>
              </w:rPr>
              <w:fldChar w:fldCharType="end"/>
            </w:r>
          </w:hyperlink>
        </w:p>
        <w:p w14:paraId="10E83B6A" w14:textId="5982CBC2" w:rsidR="00FE0CFC" w:rsidRDefault="004B7F1D">
          <w:pPr>
            <w:pStyle w:val="TOC2"/>
            <w:rPr>
              <w:rFonts w:asciiTheme="minorHAnsi" w:eastAsiaTheme="minorEastAsia" w:hAnsiTheme="minorHAnsi"/>
              <w:b w:val="0"/>
              <w:bCs w:val="0"/>
              <w:sz w:val="22"/>
              <w:szCs w:val="22"/>
            </w:rPr>
          </w:pPr>
          <w:hyperlink w:anchor="_Toc348276857" w:history="1">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753DAF">
              <w:rPr>
                <w:webHidden/>
              </w:rPr>
              <w:t>41</w:t>
            </w:r>
            <w:r w:rsidR="00FE0CFC">
              <w:rPr>
                <w:webHidden/>
              </w:rPr>
              <w:fldChar w:fldCharType="end"/>
            </w:r>
          </w:hyperlink>
        </w:p>
        <w:p w14:paraId="383C1252" w14:textId="7EB296AE" w:rsidR="00FE0CFC" w:rsidRDefault="004B7F1D">
          <w:pPr>
            <w:pStyle w:val="TOC2"/>
            <w:rPr>
              <w:rFonts w:asciiTheme="minorHAnsi" w:eastAsiaTheme="minorEastAsia" w:hAnsiTheme="minorHAnsi"/>
              <w:b w:val="0"/>
              <w:bCs w:val="0"/>
              <w:sz w:val="22"/>
              <w:szCs w:val="22"/>
            </w:rPr>
          </w:pPr>
          <w:hyperlink w:anchor="_Toc348276858" w:history="1">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753DAF">
              <w:rPr>
                <w:webHidden/>
              </w:rPr>
              <w:t>42</w:t>
            </w:r>
            <w:r w:rsidR="00FE0CFC">
              <w:rPr>
                <w:webHidden/>
              </w:rPr>
              <w:fldChar w:fldCharType="end"/>
            </w:r>
          </w:hyperlink>
        </w:p>
        <w:p w14:paraId="7397B232" w14:textId="02DF9835" w:rsidR="00FE0CFC" w:rsidRDefault="004B7F1D">
          <w:pPr>
            <w:pStyle w:val="TOC1"/>
            <w:rPr>
              <w:rFonts w:asciiTheme="minorHAnsi" w:eastAsiaTheme="minorEastAsia" w:hAnsiTheme="minorHAnsi"/>
              <w:b w:val="0"/>
              <w:bCs w:val="0"/>
              <w:caps w:val="0"/>
              <w:szCs w:val="22"/>
            </w:rPr>
          </w:pPr>
          <w:hyperlink w:anchor="_Toc348276859" w:history="1">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753DAF">
              <w:rPr>
                <w:webHidden/>
              </w:rPr>
              <w:t>45</w:t>
            </w:r>
            <w:r w:rsidR="00FE0CFC">
              <w:rPr>
                <w:webHidden/>
              </w:rPr>
              <w:fldChar w:fldCharType="end"/>
            </w:r>
          </w:hyperlink>
        </w:p>
        <w:p w14:paraId="1D9C2346" w14:textId="3CC43AC2" w:rsidR="00FE0CFC" w:rsidRDefault="004B7F1D">
          <w:pPr>
            <w:pStyle w:val="TOC2"/>
            <w:rPr>
              <w:rFonts w:asciiTheme="minorHAnsi" w:eastAsiaTheme="minorEastAsia" w:hAnsiTheme="minorHAnsi"/>
              <w:b w:val="0"/>
              <w:bCs w:val="0"/>
              <w:sz w:val="22"/>
              <w:szCs w:val="22"/>
            </w:rPr>
          </w:pPr>
          <w:hyperlink w:anchor="_Toc348276860" w:history="1">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753DAF">
              <w:rPr>
                <w:webHidden/>
              </w:rPr>
              <w:t>45</w:t>
            </w:r>
            <w:r w:rsidR="00FE0CFC">
              <w:rPr>
                <w:webHidden/>
              </w:rPr>
              <w:fldChar w:fldCharType="end"/>
            </w:r>
          </w:hyperlink>
        </w:p>
        <w:p w14:paraId="0A01F8B1" w14:textId="0C310742" w:rsidR="00FE0CFC" w:rsidRDefault="004B7F1D">
          <w:pPr>
            <w:pStyle w:val="TOC2"/>
            <w:rPr>
              <w:rFonts w:asciiTheme="minorHAnsi" w:eastAsiaTheme="minorEastAsia" w:hAnsiTheme="minorHAnsi"/>
              <w:b w:val="0"/>
              <w:bCs w:val="0"/>
              <w:sz w:val="22"/>
              <w:szCs w:val="22"/>
            </w:rPr>
          </w:pPr>
          <w:hyperlink w:anchor="_Toc348276861" w:history="1">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753DAF">
              <w:rPr>
                <w:webHidden/>
              </w:rPr>
              <w:t>47</w:t>
            </w:r>
            <w:r w:rsidR="00FE0CFC">
              <w:rPr>
                <w:webHidden/>
              </w:rPr>
              <w:fldChar w:fldCharType="end"/>
            </w:r>
          </w:hyperlink>
        </w:p>
        <w:p w14:paraId="08AE63FD" w14:textId="4AE5081F" w:rsidR="00FE0CFC" w:rsidRDefault="004B7F1D">
          <w:pPr>
            <w:pStyle w:val="TOC3"/>
            <w:tabs>
              <w:tab w:val="left" w:pos="960"/>
            </w:tabs>
            <w:rPr>
              <w:rFonts w:asciiTheme="minorHAnsi" w:eastAsiaTheme="minorEastAsia" w:hAnsiTheme="minorHAnsi"/>
              <w:noProof/>
              <w:sz w:val="22"/>
              <w:szCs w:val="22"/>
            </w:rPr>
          </w:pPr>
          <w:hyperlink w:anchor="_Toc348276862" w:history="1">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753DAF">
              <w:rPr>
                <w:noProof/>
                <w:webHidden/>
              </w:rPr>
              <w:t>47</w:t>
            </w:r>
            <w:r w:rsidR="00FE0CFC">
              <w:rPr>
                <w:noProof/>
                <w:webHidden/>
              </w:rPr>
              <w:fldChar w:fldCharType="end"/>
            </w:r>
          </w:hyperlink>
        </w:p>
        <w:p w14:paraId="253E918A" w14:textId="678250C9" w:rsidR="00FE0CFC" w:rsidRDefault="004B7F1D">
          <w:pPr>
            <w:pStyle w:val="TOC3"/>
            <w:tabs>
              <w:tab w:val="left" w:pos="960"/>
            </w:tabs>
            <w:rPr>
              <w:rFonts w:asciiTheme="minorHAnsi" w:eastAsiaTheme="minorEastAsia" w:hAnsiTheme="minorHAnsi"/>
              <w:noProof/>
              <w:sz w:val="22"/>
              <w:szCs w:val="22"/>
            </w:rPr>
          </w:pPr>
          <w:hyperlink w:anchor="_Toc348276863" w:history="1">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753DAF">
              <w:rPr>
                <w:noProof/>
                <w:webHidden/>
              </w:rPr>
              <w:t>48</w:t>
            </w:r>
            <w:r w:rsidR="00FE0CFC">
              <w:rPr>
                <w:noProof/>
                <w:webHidden/>
              </w:rPr>
              <w:fldChar w:fldCharType="end"/>
            </w:r>
          </w:hyperlink>
        </w:p>
        <w:p w14:paraId="6C62308C" w14:textId="08648A48" w:rsidR="00FE0CFC" w:rsidRDefault="004B7F1D">
          <w:pPr>
            <w:pStyle w:val="TOC1"/>
            <w:rPr>
              <w:rFonts w:asciiTheme="minorHAnsi" w:eastAsiaTheme="minorEastAsia" w:hAnsiTheme="minorHAnsi"/>
              <w:b w:val="0"/>
              <w:bCs w:val="0"/>
              <w:caps w:val="0"/>
              <w:szCs w:val="22"/>
            </w:rPr>
          </w:pPr>
          <w:hyperlink w:anchor="_Toc348276864" w:history="1">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753DAF">
              <w:rPr>
                <w:webHidden/>
              </w:rPr>
              <w:t>50</w:t>
            </w:r>
            <w:r w:rsidR="00FE0CFC">
              <w:rPr>
                <w:webHidden/>
              </w:rPr>
              <w:fldChar w:fldCharType="end"/>
            </w:r>
          </w:hyperlink>
        </w:p>
        <w:p w14:paraId="0DED6DC3" w14:textId="37F6858A" w:rsidR="00FE0CFC" w:rsidRDefault="004B7F1D">
          <w:pPr>
            <w:pStyle w:val="TOC1"/>
            <w:rPr>
              <w:rFonts w:asciiTheme="minorHAnsi" w:eastAsiaTheme="minorEastAsia" w:hAnsiTheme="minorHAnsi"/>
              <w:b w:val="0"/>
              <w:bCs w:val="0"/>
              <w:caps w:val="0"/>
              <w:szCs w:val="22"/>
            </w:rPr>
          </w:pPr>
          <w:hyperlink w:anchor="_Toc348276865" w:history="1">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753DAF">
              <w:rPr>
                <w:webHidden/>
              </w:rPr>
              <w:t>52</w:t>
            </w:r>
            <w:r w:rsidR="00FE0CFC">
              <w:rPr>
                <w:webHidden/>
              </w:rPr>
              <w:fldChar w:fldCharType="end"/>
            </w:r>
          </w:hyperlink>
        </w:p>
        <w:p w14:paraId="689891E7" w14:textId="1A972C3D" w:rsidR="00FE0CFC" w:rsidRDefault="004B7F1D">
          <w:pPr>
            <w:pStyle w:val="TOC1"/>
            <w:rPr>
              <w:rFonts w:asciiTheme="minorHAnsi" w:eastAsiaTheme="minorEastAsia" w:hAnsiTheme="minorHAnsi"/>
              <w:b w:val="0"/>
              <w:bCs w:val="0"/>
              <w:caps w:val="0"/>
              <w:szCs w:val="22"/>
            </w:rPr>
          </w:pPr>
          <w:hyperlink w:anchor="_Toc348276866" w:history="1">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753DAF">
              <w:rPr>
                <w:webHidden/>
              </w:rPr>
              <w:t>54</w:t>
            </w:r>
            <w:r w:rsidR="00FE0CFC">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4" w:name="_Toc348276838"/>
      <w:r>
        <w:lastRenderedPageBreak/>
        <w:t>list</w:t>
      </w:r>
      <w:r w:rsidR="00B03A1B">
        <w:t xml:space="preserve"> of figures</w:t>
      </w:r>
      <w:bookmarkEnd w:id="4"/>
    </w:p>
    <w:p w14:paraId="750A294E" w14:textId="77777777" w:rsidR="00643349"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643349">
        <w:rPr>
          <w:noProof/>
        </w:rPr>
        <w:t>Figure 1-A comparison of regression tree and DPM based clustering (Harati et al., 2012). Inference implemented using ADVP algorithm.</w:t>
      </w:r>
      <w:r w:rsidR="00643349">
        <w:rPr>
          <w:noProof/>
        </w:rPr>
        <w:tab/>
      </w:r>
      <w:r w:rsidR="00643349">
        <w:rPr>
          <w:noProof/>
        </w:rPr>
        <w:fldChar w:fldCharType="begin"/>
      </w:r>
      <w:r w:rsidR="00643349">
        <w:rPr>
          <w:noProof/>
        </w:rPr>
        <w:instrText xml:space="preserve"> PAGEREF _Toc349421248 \h </w:instrText>
      </w:r>
      <w:r w:rsidR="00643349">
        <w:rPr>
          <w:noProof/>
        </w:rPr>
      </w:r>
      <w:r w:rsidR="00643349">
        <w:rPr>
          <w:noProof/>
        </w:rPr>
        <w:fldChar w:fldCharType="separate"/>
      </w:r>
      <w:r w:rsidR="00753DAF">
        <w:rPr>
          <w:noProof/>
        </w:rPr>
        <w:t>4</w:t>
      </w:r>
      <w:r w:rsidR="00643349">
        <w:rPr>
          <w:noProof/>
        </w:rPr>
        <w:fldChar w:fldCharType="end"/>
      </w:r>
    </w:p>
    <w:p w14:paraId="21DF9983" w14:textId="77777777" w:rsidR="00643349" w:rsidRDefault="00643349">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9421249 \h </w:instrText>
      </w:r>
      <w:r>
        <w:rPr>
          <w:noProof/>
        </w:rPr>
      </w:r>
      <w:r>
        <w:rPr>
          <w:noProof/>
        </w:rPr>
        <w:fldChar w:fldCharType="separate"/>
      </w:r>
      <w:r w:rsidR="00753DAF">
        <w:rPr>
          <w:noProof/>
        </w:rPr>
        <w:t>16</w:t>
      </w:r>
      <w:r>
        <w:rPr>
          <w:noProof/>
        </w:rPr>
        <w:fldChar w:fldCharType="end"/>
      </w:r>
    </w:p>
    <w:p w14:paraId="1A10F9F4" w14:textId="77777777" w:rsidR="00643349" w:rsidRDefault="00643349">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9421250 \h </w:instrText>
      </w:r>
      <w:r>
        <w:rPr>
          <w:noProof/>
        </w:rPr>
      </w:r>
      <w:r>
        <w:rPr>
          <w:noProof/>
        </w:rPr>
        <w:fldChar w:fldCharType="separate"/>
      </w:r>
      <w:r w:rsidR="00753DAF">
        <w:rPr>
          <w:noProof/>
        </w:rPr>
        <w:t>21</w:t>
      </w:r>
      <w:r>
        <w:rPr>
          <w:noProof/>
        </w:rPr>
        <w:fldChar w:fldCharType="end"/>
      </w:r>
    </w:p>
    <w:p w14:paraId="1851C46F" w14:textId="77777777" w:rsidR="00643349" w:rsidRDefault="00643349">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9421251 \h </w:instrText>
      </w:r>
      <w:r>
        <w:rPr>
          <w:noProof/>
        </w:rPr>
      </w:r>
      <w:r>
        <w:rPr>
          <w:noProof/>
        </w:rPr>
        <w:fldChar w:fldCharType="separate"/>
      </w:r>
      <w:r w:rsidR="00753DAF">
        <w:rPr>
          <w:noProof/>
        </w:rPr>
        <w:t>39</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5" w:name="_Toc348276839"/>
      <w:r>
        <w:lastRenderedPageBreak/>
        <w:t>list of tables</w:t>
      </w:r>
      <w:bookmarkEnd w:id="5"/>
    </w:p>
    <w:p w14:paraId="237C4BCC" w14:textId="77777777" w:rsidR="00643349" w:rsidRDefault="00EF17FB">
      <w:pPr>
        <w:pStyle w:val="TableofFigures"/>
        <w:tabs>
          <w:tab w:val="right" w:leader="dot" w:pos="8630"/>
        </w:tabs>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643349">
        <w:rPr>
          <w:noProof/>
        </w:rPr>
        <w:t>Table 1-</w:t>
      </w:r>
      <w:r w:rsidR="00643349" w:rsidRPr="00224825">
        <w:rPr>
          <w:noProof/>
        </w:rPr>
        <w:t xml:space="preserve"> The segmentation performance of the HDP-HMM model is compared to several other nonparametric approaches. HDP-HMM excels in recall while maintaining an acceptable precision.</w:t>
      </w:r>
      <w:r w:rsidR="00643349">
        <w:rPr>
          <w:noProof/>
        </w:rPr>
        <w:tab/>
      </w:r>
      <w:r w:rsidR="00643349">
        <w:rPr>
          <w:noProof/>
        </w:rPr>
        <w:fldChar w:fldCharType="begin"/>
      </w:r>
      <w:r w:rsidR="00643349">
        <w:rPr>
          <w:noProof/>
        </w:rPr>
        <w:instrText xml:space="preserve"> PAGEREF _Toc349421252 \h </w:instrText>
      </w:r>
      <w:r w:rsidR="00643349">
        <w:rPr>
          <w:noProof/>
        </w:rPr>
      </w:r>
      <w:r w:rsidR="00643349">
        <w:rPr>
          <w:noProof/>
        </w:rPr>
        <w:fldChar w:fldCharType="separate"/>
      </w:r>
      <w:r w:rsidR="00753DAF">
        <w:rPr>
          <w:noProof/>
        </w:rPr>
        <w:t>39</w:t>
      </w:r>
      <w:r w:rsidR="00643349">
        <w:rPr>
          <w:noProof/>
        </w:rPr>
        <w:fldChar w:fldCharType="end"/>
      </w:r>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6" w:name="_Toc347670196"/>
      <w:r>
        <w:lastRenderedPageBreak/>
        <w:br/>
      </w:r>
      <w:bookmarkStart w:id="7" w:name="_Toc347832292"/>
      <w:bookmarkStart w:id="8" w:name="_Toc347832463"/>
      <w:bookmarkStart w:id="9" w:name="_Toc348276840"/>
      <w:r>
        <w:t>I</w:t>
      </w:r>
      <w:r w:rsidR="00FB1FFE" w:rsidRPr="00FB1FFE">
        <w:t>NTRODUCTION</w:t>
      </w:r>
      <w:bookmarkEnd w:id="6"/>
      <w:bookmarkEnd w:id="7"/>
      <w:bookmarkEnd w:id="8"/>
      <w:bookmarkEnd w:id="9"/>
      <w:r w:rsidR="004F6A74">
        <w:t xml:space="preserve"> </w:t>
      </w:r>
    </w:p>
    <w:p w14:paraId="23C46E90" w14:textId="7B1D24C8" w:rsidR="00D053D7" w:rsidRDefault="00B5733F" w:rsidP="00D053D7">
      <w:pPr>
        <w:pStyle w:val="bodyisip"/>
      </w:pPr>
      <w:r>
        <w:t xml:space="preserve">[... this opening paragraph covers too much ground too quickly and integrates too many disconnected concepts... let’s focus it... </w:t>
      </w:r>
      <w:r w:rsidR="00D053D7">
        <w:t xml:space="preserve">Balancing unique behaviors such as a speaker’s accent with generalized behavior such as </w:t>
      </w:r>
      <w:r>
        <w:t xml:space="preserve">a </w:t>
      </w:r>
      <w:r w:rsidR="00D053D7">
        <w:t xml:space="preserve">formant location that is tied to a phoneme’s </w:t>
      </w:r>
      <w:r>
        <w:t>identity</w:t>
      </w:r>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r>
        <w:t>...]</w:t>
      </w:r>
    </w:p>
    <w:p w14:paraId="41D25E75" w14:textId="2819097D"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638DCB90" w:rsidR="00D053D7" w:rsidRDefault="00B5733F" w:rsidP="00D053D7">
      <w:pPr>
        <w:pStyle w:val="bodyisip"/>
      </w:pPr>
      <w:r>
        <w:t xml:space="preserve">[... this paragraph seems out of place ... </w:t>
      </w:r>
      <w:r w:rsidR="00D053D7">
        <w:t>Hierarchical modeling can be used to increase the power of nonparametric Bayesian models (Teh, et al., 2006). First, hierarchical modeling provides better control over the large number of degree</w:t>
      </w:r>
      <w:r>
        <w:t>s</w:t>
      </w:r>
      <w:r w:rsidR="00D053D7">
        <w:t xml:space="preserve"> of freedom that exist in nonparametric models (Teh &amp; Jordan, 2010). Second, it makes it possible to use simple building blocks (e.g., a Dirichlet process) to construct models that have rich probabilistic structures (Teh &amp; Jordan, 2010).</w:t>
      </w:r>
      <w:r>
        <w:t>...]</w:t>
      </w:r>
    </w:p>
    <w:p w14:paraId="6304D8F3" w14:textId="51C73445"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r w:rsidR="00B5733F">
        <w:t>[... seems like an incomplete thought...]</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Harati et al., 2012). In that study we have show</w:t>
      </w:r>
      <w:r w:rsidR="00B5733F">
        <w:t xml:space="preserve">n </w:t>
      </w:r>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753DAF">
        <w:t xml:space="preserve">Figure </w:t>
      </w:r>
      <w:r w:rsidR="00753DAF">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4D611A18"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EB049B" w:rsidRDefault="00EB049B">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EB049B" w:rsidRDefault="00EB049B">
                            <w:pPr>
                              <w:pStyle w:val="Caption"/>
                            </w:pPr>
                            <w:bookmarkStart w:id="10" w:name="_Ref348274821"/>
                            <w:bookmarkStart w:id="11" w:name="_Toc348276258"/>
                            <w:bookmarkStart w:id="12" w:name="_Toc349421248"/>
                            <w:r>
                              <w:t xml:space="preserve">Figure </w:t>
                            </w:r>
                            <w:fldSimple w:instr=" SEQ Figure \* ARABIC ">
                              <w:r w:rsidR="00753DAF">
                                <w:rPr>
                                  <w:noProof/>
                                </w:rPr>
                                <w:t>1</w:t>
                              </w:r>
                            </w:fldSimple>
                            <w:bookmarkEnd w:id="10"/>
                            <w:r>
                              <w:t>-</w:t>
                            </w:r>
                            <w:r w:rsidRPr="00D93999">
                              <w:t>A comparison of regression tree and DPM based clustering (Harati et al., 2012). Inference implemented using ADVP algorithm.</w:t>
                            </w:r>
                            <w:bookmarkEnd w:id="11"/>
                            <w:bookmarkEnd w:id="12"/>
                          </w:p>
                          <w:p w14:paraId="2FE9C409" w14:textId="77777777" w:rsidR="00EB049B" w:rsidRPr="00E17884" w:rsidRDefault="00EB049B" w:rsidP="00D93999">
                            <w:pPr>
                              <w:pStyle w:val="Caption"/>
                              <w:rPr>
                                <w:szCs w:val="22"/>
                              </w:rPr>
                            </w:pPr>
                          </w:p>
                          <w:p w14:paraId="36125C9F" w14:textId="77777777" w:rsidR="00EB049B" w:rsidRDefault="00EB049B"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14:paraId="09E0284F" w14:textId="77777777" w:rsidR="00EB049B" w:rsidRDefault="00EB049B">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EB049B" w:rsidRDefault="00EB049B">
                      <w:pPr>
                        <w:pStyle w:val="Caption"/>
                      </w:pPr>
                      <w:bookmarkStart w:id="13" w:name="_Ref348274821"/>
                      <w:bookmarkStart w:id="14" w:name="_Toc348276258"/>
                      <w:bookmarkStart w:id="15" w:name="_Toc349421248"/>
                      <w:r>
                        <w:t xml:space="preserve">Figure </w:t>
                      </w:r>
                      <w:r>
                        <w:fldChar w:fldCharType="begin"/>
                      </w:r>
                      <w:r>
                        <w:instrText xml:space="preserve"> SEQ Figure \* ARABIC </w:instrText>
                      </w:r>
                      <w:r>
                        <w:fldChar w:fldCharType="separate"/>
                      </w:r>
                      <w:r w:rsidR="00753DAF">
                        <w:rPr>
                          <w:noProof/>
                        </w:rPr>
                        <w:t>1</w:t>
                      </w:r>
                      <w:r>
                        <w:rPr>
                          <w:noProof/>
                        </w:rPr>
                        <w:fldChar w:fldCharType="end"/>
                      </w:r>
                      <w:bookmarkEnd w:id="13"/>
                      <w:r>
                        <w:t>-</w:t>
                      </w:r>
                      <w:r w:rsidRPr="00D93999">
                        <w:t>A comparison of regression tree and DPM based clustering (</w:t>
                      </w:r>
                      <w:proofErr w:type="spellStart"/>
                      <w:r w:rsidRPr="00D93999">
                        <w:t>Harati</w:t>
                      </w:r>
                      <w:proofErr w:type="spellEnd"/>
                      <w:r w:rsidRPr="00D93999">
                        <w:t xml:space="preserve"> et al., 2012). Inference implemented using ADVP algorithm.</w:t>
                      </w:r>
                      <w:bookmarkEnd w:id="14"/>
                      <w:bookmarkEnd w:id="15"/>
                    </w:p>
                    <w:p w14:paraId="2FE9C409" w14:textId="77777777" w:rsidR="00EB049B" w:rsidRPr="00E17884" w:rsidRDefault="00EB049B" w:rsidP="00D93999">
                      <w:pPr>
                        <w:pStyle w:val="Caption"/>
                        <w:rPr>
                          <w:szCs w:val="22"/>
                        </w:rPr>
                      </w:pPr>
                    </w:p>
                    <w:p w14:paraId="36125C9F" w14:textId="77777777" w:rsidR="00EB049B" w:rsidRDefault="00EB049B"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753DAF">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753DAF">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753DAF">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753DAF">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753DAF">
        <w:t>Chapter 8</w:t>
      </w:r>
      <w:r w:rsidR="00424886">
        <w:fldChar w:fldCharType="end"/>
      </w:r>
      <w:r w:rsidR="00424886">
        <w:t xml:space="preserve"> some conclusions and future directions will be discussed.</w:t>
      </w:r>
      <w:r>
        <w:t xml:space="preserve">         </w:t>
      </w:r>
    </w:p>
    <w:p w14:paraId="1CC37437" w14:textId="18066E4C" w:rsidR="00B15A5D" w:rsidRPr="00EE352D" w:rsidRDefault="004C0E14">
      <w:pPr>
        <w:pStyle w:val="chptisip"/>
      </w:pPr>
      <w:r>
        <w:lastRenderedPageBreak/>
        <w:br/>
      </w:r>
      <w:bookmarkStart w:id="13" w:name="_Ref348276525"/>
      <w:bookmarkStart w:id="14" w:name="_Toc348276841"/>
      <w:r w:rsidR="00B15A5D" w:rsidRPr="00EE352D">
        <w:t>N</w:t>
      </w:r>
      <w:r w:rsidR="00EE352D" w:rsidRPr="00EE352D">
        <w:t xml:space="preserve">onparametric </w:t>
      </w:r>
      <w:r w:rsidR="00B15A5D" w:rsidRPr="00EE352D">
        <w:t>B</w:t>
      </w:r>
      <w:r w:rsidR="00EE352D" w:rsidRPr="00EE352D">
        <w:t>ayesian</w:t>
      </w:r>
      <w:bookmarkEnd w:id="13"/>
      <w:bookmarkEnd w:id="14"/>
      <w:r w:rsidR="00EE352D" w:rsidRPr="00EE352D">
        <w:t xml:space="preserve"> Approaches</w:t>
      </w:r>
    </w:p>
    <w:p w14:paraId="44801F49" w14:textId="17A6EA1D" w:rsidR="007828E6" w:rsidRDefault="007828E6" w:rsidP="007828E6">
      <w:pPr>
        <w:pStyle w:val="bodyisip"/>
      </w:pPr>
      <w:bookmarkStart w:id="15" w:name="_Toc347164366"/>
      <w:bookmarkStart w:id="16" w:name="_Toc348276842"/>
      <w:r>
        <w:t xml:space="preserve">Parametric approaches have been used in machine learning and pattern recognition applications since </w:t>
      </w:r>
      <w:r w:rsidR="004C1F66">
        <w:t>early 20</w:t>
      </w:r>
      <w:r w:rsidR="004C1F66" w:rsidRPr="004C1F66">
        <w:rPr>
          <w:vertAlign w:val="superscript"/>
        </w:rPr>
        <w:t>th</w:t>
      </w:r>
      <w:r w:rsidR="00DB7628">
        <w:t xml:space="preserve"> century. T</w:t>
      </w:r>
      <w:r w:rsidR="004C1F66">
        <w:t xml:space="preserve">he phrase “parametric” coined by </w:t>
      </w:r>
      <w:r w:rsidR="004C1F66" w:rsidRPr="004C1F66">
        <w:t>Statistician Jacob Wolfowitz</w:t>
      </w:r>
      <w:r w:rsidR="004C1F66">
        <w:t xml:space="preserve"> </w:t>
      </w:r>
      <w:r>
        <w:t>19</w:t>
      </w:r>
      <w:r w:rsidR="004C1F66">
        <w:t>42</w:t>
      </w:r>
      <w:r>
        <w:t xml:space="preserve"> (</w:t>
      </w:r>
      <w:r w:rsidR="004C1F66" w:rsidRPr="004C1F66">
        <w:t>Wolfowitz</w:t>
      </w:r>
      <w:r w:rsidR="004C1F66">
        <w:t xml:space="preserve">, 1942) : </w:t>
      </w:r>
    </w:p>
    <w:p w14:paraId="3162FC79" w14:textId="214929AB" w:rsidR="004C1F66" w:rsidRDefault="004C1F66" w:rsidP="007828E6">
      <w:pPr>
        <w:pStyle w:val="bodyisip"/>
      </w:pPr>
      <w:r w:rsidRPr="004C1F66">
        <w:t>"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 . ., the knowledge of which would completely determine the various distribution functions involved. We shall refer to this situation . . . as the parametric case, and denote the opposite case, where the functional forms of the distributions are unknown, as the non-parametric case."</w:t>
      </w:r>
      <w:r>
        <w:t xml:space="preserve"> (</w:t>
      </w:r>
      <w:r w:rsidRPr="004C1F66">
        <w:t>Wolfowitz</w:t>
      </w:r>
      <w:r>
        <w:t>, 1942).</w:t>
      </w:r>
    </w:p>
    <w:p w14:paraId="023D0199" w14:textId="505BE69D" w:rsidR="007828E6" w:rsidRDefault="007828E6" w:rsidP="007828E6">
      <w:pPr>
        <w:pStyle w:val="bodyisip"/>
      </w:pPr>
      <w:r>
        <w:t>These approaches provide reasonable performance with a fixed amount of complexity (</w:t>
      </w:r>
      <w:r w:rsidR="004C1F66">
        <w:t>Gelman, 2004</w:t>
      </w:r>
      <w:r>
        <w:t>). For some time, it was generally believed that such models could be arbitrarily improved through the use of larger data sets (</w:t>
      </w:r>
      <w:r w:rsidR="00CC0D44">
        <w:t>Huang, 1992</w:t>
      </w:r>
      <w:r>
        <w:t>). 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an overall better model performance since the model itself is fixed. Nonparametric non-Bayesian approaches have been also used (e.g. decision tree) but it has been shown (</w:t>
      </w:r>
      <w:r w:rsidR="00CC0D44">
        <w:t>Breiman et al., 1984</w:t>
      </w:r>
      <w:r>
        <w:t xml:space="preserve">; </w:t>
      </w:r>
      <w:r w:rsidR="00CC0D44" w:rsidRPr="00CC0D44">
        <w:t>Bramer</w:t>
      </w:r>
      <w:r w:rsidR="00CC0D44">
        <w:t>, 2007</w:t>
      </w:r>
      <w:r>
        <w:t>) that they are prone to overfitting of the training data. It is also difficult to control the complexity of these models in a rigorous manner. A number of ad hoc algorithms (e.g. pruning in decision trees) have been used instead (</w:t>
      </w:r>
      <w:r w:rsidR="00CC0D44" w:rsidRPr="00CC0D44">
        <w:t>Bramer</w:t>
      </w:r>
      <w:r w:rsidR="00CC0D44">
        <w:t>, 2007</w:t>
      </w:r>
      <w:r>
        <w:t xml:space="preserve">).  </w:t>
      </w:r>
    </w:p>
    <w:p w14:paraId="79730865" w14:textId="2014826D" w:rsidR="007828E6" w:rsidRDefault="007828E6" w:rsidP="007828E6">
      <w:pPr>
        <w:pStyle w:val="bodyisip"/>
      </w:pPr>
      <w:r>
        <w:t xml:space="preserve">Nonparametric Bayesian approaches make it possible to learn the model structure (and degree of the complexity) from the data without the risk of over-fitting the model to the </w:t>
      </w:r>
      <w:r>
        <w:lastRenderedPageBreak/>
        <w:t>observations by biasing the model toward simpler structures. With availability of practically unlimited amount of data</w:t>
      </w:r>
      <w:r w:rsidR="00C71383">
        <w:t xml:space="preserve"> (e.g. online videos) these models becomes even more important since they can use the data more efficiently.</w:t>
      </w:r>
      <w:r>
        <w:t xml:space="preserve"> Like all Bayesian approaches, nonparametric Bayesian approaches use Bayes rule to combine the prior distributions with the observation (e.g. likelihoods) to estimate the posterior distribution for the models. This posterior implicitly contains the structure we have learned from the data. Depending on how we define the prior distribution we can define an unlimited number of nonparametric Bayesian models. In this dissertation we are interested in very specific type of prior bas</w:t>
      </w:r>
      <w:r w:rsidR="00BC1C89">
        <w:t>ed on the Dirichlet Process</w:t>
      </w:r>
      <w:r>
        <w:t>, and therefore we restrict our discussion to this form of a prior.</w:t>
      </w:r>
    </w:p>
    <w:p w14:paraId="506D53DA" w14:textId="5D12059D" w:rsidR="007828E6" w:rsidRDefault="007828E6" w:rsidP="007828E6">
      <w:pPr>
        <w:pStyle w:val="bodyisip"/>
      </w:pPr>
      <w:r>
        <w:t xml:space="preserve">Mixture models are </w:t>
      </w:r>
      <w:r w:rsidR="00DB7628">
        <w:t xml:space="preserve">a very popular </w:t>
      </w:r>
      <w:r>
        <w:t xml:space="preserve">basic </w:t>
      </w:r>
      <w:r w:rsidR="00DB7628">
        <w:t xml:space="preserve">building </w:t>
      </w:r>
      <w:r>
        <w:t>block</w:t>
      </w:r>
      <w:r w:rsidR="00DB7628">
        <w:t xml:space="preserve"> </w:t>
      </w:r>
      <w:r>
        <w:t>in many machine learning applications and also provide a framework for more complex models. For example, mixture models are used extensively in hidden Markov models. A Dirichlet distribution is a parametric prior used frequently in Bayesian approaches involving mixture models. In this chapter we will review the Dirichlet distribution and its applications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r w:rsidR="00CC0D44">
        <w:t>Teh, 2010</w:t>
      </w:r>
      <w:r>
        <w:t>). Beside their applications in mixture modeling problems they also have been used as a building block for many other nonparametric models including the Hierarchical Dirichlet Process (HDP) (</w:t>
      </w:r>
      <w:r w:rsidR="005A6A99">
        <w:t>T</w:t>
      </w:r>
      <w:r w:rsidR="00CC0D44" w:rsidRPr="00B15A5D">
        <w:rPr>
          <w:noProof/>
        </w:rPr>
        <w:t>eh &amp; Jordan, 2010</w:t>
      </w:r>
      <w:r>
        <w:t>) and infinite Hidden Markov Model  (iHMMs) (</w:t>
      </w:r>
      <w:r w:rsidR="005A6A99">
        <w:rPr>
          <w:noProof/>
        </w:rPr>
        <w:t>Beal, 2002</w:t>
      </w:r>
      <w:r w:rsidR="00110EA1">
        <w:t xml:space="preserve">) which </w:t>
      </w:r>
      <w:r>
        <w:t xml:space="preserve">are </w:t>
      </w:r>
      <w:r w:rsidR="00110EA1">
        <w:t xml:space="preserve">also </w:t>
      </w:r>
      <w:r>
        <w:t>known as HDP-HMMs (</w:t>
      </w:r>
      <w:r w:rsidR="005A6A99">
        <w:t xml:space="preserve">The et al., 2006; </w:t>
      </w:r>
      <w:r w:rsidR="00792C5B">
        <w:t>Fox et al., 2011</w:t>
      </w:r>
      <w:r>
        <w:t>). These form the basis for the work presented in this dissertation.</w:t>
      </w:r>
    </w:p>
    <w:p w14:paraId="088C50B9" w14:textId="61B32C40" w:rsidR="000A02D6" w:rsidRDefault="00EE352D">
      <w:pPr>
        <w:pStyle w:val="sect1isip"/>
      </w:pPr>
      <w:r>
        <w:t xml:space="preserve">The </w:t>
      </w:r>
      <w:r w:rsidR="00842D58">
        <w:t xml:space="preserve">Dirichlet Distribution </w:t>
      </w:r>
    </w:p>
    <w:p w14:paraId="76F2CA8F" w14:textId="65F28BD9" w:rsidR="00BB4A69" w:rsidRDefault="000A02D6" w:rsidP="00EE352D">
      <w:pPr>
        <w:pStyle w:val="bodyisip"/>
        <w:rPr>
          <w:ins w:id="17" w:author="amir" w:date="2013-02-25T15:10:00Z"/>
        </w:rPr>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 </w:t>
      </w:r>
      <w:r w:rsidR="00BB4A69" w:rsidRPr="00EE352D">
        <w:rPr>
          <w:position w:val="-14"/>
        </w:rPr>
        <w:object w:dxaOrig="1520" w:dyaOrig="400" w14:anchorId="2952B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5pt;height:20.2pt" o:ole="">
            <v:imagedata r:id="rId13" o:title=""/>
          </v:shape>
          <o:OLEObject Type="Embed" ProgID="Equation.DSMT4" ShapeID="_x0000_i1025" DrawAspect="Content" ObjectID="_1297959879" r:id="rId14"/>
        </w:object>
      </w:r>
      <w:r w:rsidR="00BB4A69">
        <w:t>. The probability mass function in this space can be represented by a</w:t>
      </w:r>
      <w:r w:rsidR="00EE352D">
        <w:t xml:space="preserve"> </w:t>
      </w:r>
      <w:r w:rsidR="00EE352D" w:rsidRPr="00E009A9">
        <w:rPr>
          <w:i/>
        </w:rPr>
        <w:t>K</w:t>
      </w:r>
      <w:r w:rsidR="00EE352D">
        <w:t>-</w:t>
      </w:r>
      <w:r w:rsidR="00BB4A69">
        <w:t xml:space="preserve">dimensional vector </w:t>
      </w:r>
      <w:r w:rsidR="00BB4A69" w:rsidRPr="00EE352D">
        <w:rPr>
          <w:position w:val="-14"/>
        </w:rPr>
        <w:object w:dxaOrig="1800" w:dyaOrig="400" w14:anchorId="59E8CCB8">
          <v:shape id="_x0000_i1026" type="#_x0000_t75" style="width:89.8pt;height:20.2pt" o:ole="">
            <v:imagedata r:id="rId15" o:title=""/>
          </v:shape>
          <o:OLEObject Type="Embed" ProgID="Equation.DSMT4" ShapeID="_x0000_i1026" DrawAspect="Content" ObjectID="_1297959880" r:id="rId16"/>
        </w:object>
      </w:r>
      <w:r w:rsidR="00BB4A69">
        <w:t xml:space="preserve"> where  </w:t>
      </w:r>
      <w:r w:rsidR="00BB4A69" w:rsidRPr="00EE352D">
        <w:rPr>
          <w:position w:val="-12"/>
        </w:rPr>
        <w:object w:dxaOrig="980" w:dyaOrig="360" w14:anchorId="178E76F5">
          <v:shape id="_x0000_i1027" type="#_x0000_t75" style="width:49.35pt;height:17.8pt" o:ole="">
            <v:imagedata r:id="rId17" o:title=""/>
          </v:shape>
          <o:OLEObject Type="Embed" ProgID="Equation.DSMT4" ShapeID="_x0000_i1027" DrawAspect="Content" ObjectID="_1297959881" r:id="rId18"/>
        </w:object>
      </w:r>
      <w:r w:rsidR="00BB4A69">
        <w:t xml:space="preserve"> and </w:t>
      </w:r>
      <w:r w:rsidR="00BB4A69" w:rsidRPr="00EE352D">
        <w:rPr>
          <w:position w:val="-28"/>
        </w:rPr>
        <w:object w:dxaOrig="920" w:dyaOrig="680" w14:anchorId="67E03F9F">
          <v:shape id="_x0000_i1028" type="#_x0000_t75" style="width:46.1pt;height:34pt" o:ole="">
            <v:imagedata r:id="rId19" o:title=""/>
          </v:shape>
          <o:OLEObject Type="Embed" ProgID="Equation.DSMT4" ShapeID="_x0000_i1028" DrawAspect="Content" ObjectID="_1297959882" r:id="rId20"/>
        </w:object>
      </w:r>
      <w:r w:rsidR="00BB4A69">
        <w:t>.  This vector can characterize a multinomial distribution which is defined as:</w:t>
      </w:r>
    </w:p>
    <w:p w14:paraId="4AD007AB" w14:textId="3509E6AA" w:rsidR="00AF01E1" w:rsidRDefault="00AF01E1">
      <w:pPr>
        <w:pStyle w:val="MTDisplayEquation"/>
        <w:pPrChange w:id="18" w:author="amir" w:date="2013-02-25T15:10:00Z">
          <w:pPr>
            <w:pStyle w:val="bodyisip"/>
          </w:pPr>
        </w:pPrChange>
      </w:pPr>
      <w:ins w:id="19" w:author="amir" w:date="2013-02-25T15:10:00Z">
        <w:r>
          <w:tab/>
        </w:r>
      </w:ins>
      <w:ins w:id="20" w:author="amir" w:date="2013-02-25T15:10:00Z">
        <w:r w:rsidRPr="00AF01E1">
          <w:rPr>
            <w:position w:val="-34"/>
            <w:rPrChange w:id="21" w:author="amir" w:date="2013-02-25T15:11:00Z">
              <w:rPr>
                <w:position w:val="-34"/>
              </w:rPr>
            </w:rPrChange>
          </w:rPr>
          <w:object w:dxaOrig="5780" w:dyaOrig="720" w14:anchorId="39576667">
            <v:shape id="_x0000_i1029" type="#_x0000_t75" style="width:289.6pt;height:36.4pt" o:ole="">
              <v:imagedata r:id="rId21" o:title=""/>
            </v:shape>
            <o:OLEObject Type="Embed" ProgID="Equation.DSMT4" ShapeID="_x0000_i1029" DrawAspect="Content" ObjectID="_1297959883" r:id="rId22"/>
          </w:object>
        </w:r>
      </w:ins>
      <w:ins w:id="22" w:author="amir" w:date="2013-02-25T15:10:00Z">
        <w:r>
          <w:tab/>
        </w:r>
        <w:r>
          <w:fldChar w:fldCharType="begin"/>
        </w:r>
        <w:r>
          <w:instrText xml:space="preserve"> MACROBUTTON MTPlaceRef \* MERGEFORMAT </w:instrText>
        </w:r>
        <w:r>
          <w:fldChar w:fldCharType="begin"/>
        </w:r>
        <w:r>
          <w:instrText xml:space="preserve"> SEQ MTEqn \h \* MERGEFORMAT </w:instrText>
        </w:r>
      </w:ins>
      <w:del w:id="23" w:author="amir" w:date="2013-02-25T15:10:00Z">
        <w:r>
          <w:fldChar w:fldCharType="end"/>
        </w:r>
      </w:del>
      <w:bookmarkStart w:id="24" w:name="ZEqnNum481756"/>
      <w:ins w:id="25" w:author="amir" w:date="2013-02-25T15:10:00Z">
        <w:r>
          <w:instrText>(</w:instrText>
        </w:r>
        <w:r>
          <w:fldChar w:fldCharType="begin"/>
        </w:r>
        <w:r>
          <w:instrText xml:space="preserve"> SEQ MTEqn \c \* Arabic \* MERGEFORMAT </w:instrText>
        </w:r>
      </w:ins>
      <w:r>
        <w:fldChar w:fldCharType="separate"/>
      </w:r>
      <w:r w:rsidR="00753DAF">
        <w:rPr>
          <w:noProof/>
        </w:rPr>
        <w:instrText>1</w:instrText>
      </w:r>
      <w:ins w:id="26" w:author="amir" w:date="2013-02-25T15:10:00Z">
        <w:r>
          <w:fldChar w:fldCharType="end"/>
        </w:r>
        <w:r>
          <w:instrText>)</w:instrText>
        </w:r>
        <w:bookmarkEnd w:id="24"/>
        <w:r>
          <w:fldChar w:fldCharType="end"/>
        </w:r>
      </w:ins>
    </w:p>
    <w:p w14:paraId="369E4E4B" w14:textId="39CDFA7F" w:rsidR="00643349" w:rsidDel="00AF01E1" w:rsidRDefault="00643349" w:rsidP="00E009A9">
      <w:pPr>
        <w:pStyle w:val="MTDisplayEquation"/>
        <w:rPr>
          <w:del w:id="27" w:author="amir" w:date="2013-02-25T15:11:00Z"/>
        </w:rPr>
      </w:pPr>
      <w:del w:id="28" w:author="amir" w:date="2013-02-25T15:11:00Z">
        <w:r w:rsidDel="00AF01E1">
          <w:tab/>
        </w:r>
        <w:r w:rsidR="005E3C53" w:rsidRPr="00E009A9" w:rsidDel="00AF01E1">
          <w:rPr>
            <w:position w:val="-34"/>
          </w:rPr>
          <w:object w:dxaOrig="5780" w:dyaOrig="720" w14:anchorId="77F6AF5D">
            <v:shape id="_x0000_i1030" type="#_x0000_t75" style="width:289.6pt;height:36.4pt" o:ole="">
              <v:imagedata r:id="rId23" o:title=""/>
            </v:shape>
            <o:OLEObject Type="Embed" ProgID="Equation.DSMT4" ShapeID="_x0000_i1030" DrawAspect="Content" ObjectID="_1297959884" r:id="rId24"/>
          </w:object>
        </w:r>
        <w:r w:rsidDel="00AF01E1">
          <w:tab/>
        </w:r>
        <w:r w:rsidDel="00AF01E1">
          <w:fldChar w:fldCharType="begin"/>
        </w:r>
        <w:r w:rsidDel="00AF01E1">
          <w:delInstrText xml:space="preserve"> MACROBUTTON MTPlaceRef \* MERGEFORMAT </w:delInstrText>
        </w:r>
        <w:bookmarkStart w:id="29" w:name="ZEqnNum143845"/>
        <w:r w:rsidDel="00AF01E1">
          <w:delInstrText>(</w:delInstrText>
        </w:r>
        <w:r w:rsidR="000931ED" w:rsidDel="00AF01E1">
          <w:fldChar w:fldCharType="begin"/>
        </w:r>
        <w:r w:rsidR="000931ED" w:rsidDel="00AF01E1">
          <w:delInstrText xml:space="preserve"> SEQ MTEqn \c \* Arabic \* MERGEFORMAT </w:delInstrText>
        </w:r>
        <w:r w:rsidR="000931ED" w:rsidDel="00AF01E1">
          <w:fldChar w:fldCharType="separate"/>
        </w:r>
      </w:del>
      <w:del w:id="30" w:author="amir" w:date="2013-02-25T15:08:00Z">
        <w:r w:rsidR="009312DC" w:rsidDel="00AF01E1">
          <w:rPr>
            <w:noProof/>
          </w:rPr>
          <w:delInstrText>1</w:delInstrText>
        </w:r>
      </w:del>
      <w:del w:id="31" w:author="amir" w:date="2013-02-25T15:11:00Z">
        <w:r w:rsidR="000931ED" w:rsidDel="00AF01E1">
          <w:rPr>
            <w:noProof/>
          </w:rPr>
          <w:fldChar w:fldCharType="end"/>
        </w:r>
        <w:r w:rsidDel="00AF01E1">
          <w:delInstrText>)</w:delInstrText>
        </w:r>
        <w:bookmarkEnd w:id="29"/>
        <w:r w:rsidDel="00AF01E1">
          <w:fldChar w:fldCharType="end"/>
        </w:r>
      </w:del>
    </w:p>
    <w:p w14:paraId="21B58791" w14:textId="2E25DAB6" w:rsidR="00D848E8" w:rsidRDefault="00E009A9">
      <w:pPr>
        <w:pStyle w:val="MTDisplayEquation"/>
        <w:pPrChange w:id="32" w:author="amir" w:date="2013-02-25T15:11:00Z">
          <w:pPr>
            <w:pStyle w:val="MTDisplayEquation"/>
            <w:ind w:firstLine="0"/>
          </w:pPr>
        </w:pPrChange>
      </w:pPr>
      <w:ins w:id="33" w:author="Joseph Picone" w:date="2013-02-24T11:43:00Z">
        <w:del w:id="34" w:author="amir" w:date="2013-02-24T14:22:00Z">
          <w:r w:rsidDel="005E3C53">
            <w:delText xml:space="preserve">(what do the comma and @ sign represent? these are non-traditional notation for engineers...) </w:delText>
          </w:r>
        </w:del>
      </w:ins>
      <w:r w:rsidR="00EC18BC">
        <w:t xml:space="preserve">Equation </w:t>
      </w:r>
      <w:r w:rsidR="00EC18BC">
        <w:fldChar w:fldCharType="begin"/>
      </w:r>
      <w:r w:rsidR="00EC18BC">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EC18BC">
        <w:fldChar w:fldCharType="end"/>
      </w:r>
      <w:r w:rsidR="00034E55">
        <w:fldChar w:fldCharType="begin"/>
      </w:r>
      <w:r w:rsidR="00034E55">
        <w:instrText xml:space="preserve"> GOTOBUTTON ZEqnNum481756  \* MERGEFORMAT </w:instrText>
      </w:r>
      <w:fldSimple w:instr=" REF ZEqnNum481756 \* Charformat \! \* MERGEFORMAT ">
        <w:ins w:id="35" w:author="amir" w:date="2013-02-25T15:10:00Z">
          <w:r w:rsidR="00753DAF">
            <w:instrText>(</w:instrText>
          </w:r>
        </w:ins>
        <w:r w:rsidR="00753DAF">
          <w:instrText>1</w:instrText>
        </w:r>
        <w:ins w:id="36" w:author="amir" w:date="2013-02-25T15:10:00Z">
          <w:r w:rsidR="00753DAF">
            <w:instrText>)</w:instrText>
          </w:r>
        </w:ins>
      </w:fldSimple>
      <w:r w:rsidR="00034E55">
        <w:fldChar w:fldCharType="end"/>
      </w:r>
      <w:r w:rsidR="00EC18BC">
        <w:t xml:space="preserve"> can be used to calculate the probability of selecting a category</w:t>
      </w:r>
      <w:r w:rsidR="00C64079">
        <w:t xml:space="preserve"> or class</w:t>
      </w:r>
      <w:r w:rsidR="00EC18BC">
        <w:t xml:space="preserve"> among K possible </w:t>
      </w:r>
      <w:r w:rsidR="00BF333C">
        <w:t>classe</w:t>
      </w:r>
      <w:r w:rsidR="00EC18BC">
        <w:t>s.</w:t>
      </w:r>
      <w:r w:rsidR="00BB4A69">
        <w:tab/>
      </w:r>
      <w:ins w:id="37" w:author="Joseph Picone" w:date="2013-02-24T11:43:00Z">
        <w:r>
          <w:t xml:space="preserve"> </w:t>
        </w:r>
        <w:del w:id="38" w:author="amir" w:date="2013-02-24T14:22:00Z">
          <w:r w:rsidDel="00206781">
            <w:delText>(this is a density, not a posterior... so this statement needs explanation...)</w:delText>
          </w:r>
        </w:del>
      </w:ins>
      <w:del w:id="39" w:author="amir" w:date="2013-02-24T14:22:00Z">
        <w:r w:rsidR="00EC18BC" w:rsidDel="00206781">
          <w:delText xml:space="preserve"> </w:delText>
        </w:r>
      </w:del>
      <w:r w:rsidR="00EC18BC">
        <w:t xml:space="preserve">In </w:t>
      </w:r>
      <w:r w:rsidR="007941DC">
        <w:t xml:space="preserve">this definition </w:t>
      </w:r>
      <w:r w:rsidR="00A441CB" w:rsidRPr="00EE352D">
        <w:rPr>
          <w:position w:val="-12"/>
        </w:rPr>
        <w:object w:dxaOrig="320" w:dyaOrig="360" w14:anchorId="7484F23E">
          <v:shape id="_x0000_i1031" type="#_x0000_t75" style="width:16.2pt;height:17.8pt" o:ole="">
            <v:imagedata r:id="rId25" o:title=""/>
          </v:shape>
          <o:OLEObject Type="Embed" ProgID="Equation.DSMT4" ShapeID="_x0000_i1031" DrawAspect="Content" ObjectID="_1297959885" r:id="rId26"/>
        </w:object>
      </w:r>
      <w:r w:rsidR="007941DC">
        <w:t xml:space="preserve"> is the numb</w:t>
      </w:r>
      <w:r w:rsidR="0022093D">
        <w:t>er of observations of category</w:t>
      </w:r>
      <w:r w:rsidR="0022093D" w:rsidRPr="00EE352D">
        <w:rPr>
          <w:position w:val="-6"/>
        </w:rPr>
        <w:object w:dxaOrig="200" w:dyaOrig="279" w14:anchorId="33A8A439">
          <v:shape id="_x0000_i1032" type="#_x0000_t75" style="width:9.7pt;height:13.75pt" o:ole="">
            <v:imagedata r:id="rId27" o:title=""/>
          </v:shape>
          <o:OLEObject Type="Embed" ProgID="Equation.DSMT4" ShapeID="_x0000_i1032" DrawAspect="Content" ObjectID="_1297959886" r:id="rId28"/>
        </w:object>
      </w:r>
      <w:r w:rsidR="007941DC">
        <w:t>.</w:t>
      </w:r>
      <w:r w:rsidR="00EE352D">
        <w:t xml:space="preserve"> </w:t>
      </w:r>
      <w:r w:rsidR="00D848E8">
        <w:t xml:space="preserve">Given </w:t>
      </w:r>
      <w:r w:rsidR="00D848E8" w:rsidRPr="00EE352D">
        <w:rPr>
          <w:position w:val="-6"/>
        </w:rPr>
        <w:object w:dxaOrig="279" w:dyaOrig="279" w14:anchorId="72BF5BE3">
          <v:shape id="_x0000_i1033" type="#_x0000_t75" style="width:13.75pt;height:13.75pt" o:ole="">
            <v:imagedata r:id="rId29" o:title=""/>
          </v:shape>
          <o:OLEObject Type="Embed" ProgID="Equation.DSMT4" ShapeID="_x0000_i1033" DrawAspect="Content" ObjectID="_1297959887" r:id="rId30"/>
        </w:object>
      </w:r>
      <w:r w:rsidR="00D848E8">
        <w:t xml:space="preserve">observations, </w:t>
      </w:r>
      <w:r w:rsidR="00D848E8" w:rsidRPr="00EE352D">
        <w:rPr>
          <w:position w:val="-6"/>
        </w:rPr>
        <w:object w:dxaOrig="220" w:dyaOrig="220" w14:anchorId="0711F5F6">
          <v:shape id="_x0000_i1034" type="#_x0000_t75" style="width:10.5pt;height:10.5pt" o:ole="">
            <v:imagedata r:id="rId31" o:title=""/>
          </v:shape>
          <o:OLEObject Type="Embed" ProgID="Equation.DSMT4" ShapeID="_x0000_i1034" DrawAspect="Content" ObjectID="_1297959888" r:id="rId32"/>
        </w:object>
      </w:r>
      <w:r w:rsidR="00D848E8">
        <w:t xml:space="preserve"> can be estimated using </w:t>
      </w:r>
      <w:r w:rsidR="00EE352D">
        <w:t xml:space="preserve">a </w:t>
      </w:r>
      <w:r w:rsidR="00D848E8">
        <w:t>maximum likelihood (ML)</w:t>
      </w:r>
      <w:r w:rsidR="00EE352D">
        <w:t xml:space="preserve"> approach (Sudderth, 2006).</w:t>
      </w:r>
      <w:ins w:id="40" w:author="amir" w:date="2013-02-24T14:42:00Z">
        <w:r w:rsidR="00546759">
          <w:t xml:space="preserve"> ML is a point estimate which means it does not estimate the </w:t>
        </w:r>
      </w:ins>
      <w:ins w:id="41" w:author="amir" w:date="2013-02-24T14:43:00Z">
        <w:r w:rsidR="00546759">
          <w:t xml:space="preserve">posterior </w:t>
        </w:r>
      </w:ins>
      <w:r w:rsidR="00F0761D">
        <w:t>distribution,</w:t>
      </w:r>
      <w:ins w:id="42" w:author="amir" w:date="2013-02-24T14:43:00Z">
        <w:r w:rsidR="00546759">
          <w:t xml:space="preserve"> instead it just estimate</w:t>
        </w:r>
      </w:ins>
      <w:r w:rsidR="00DB7628">
        <w:t>s</w:t>
      </w:r>
      <w:ins w:id="43" w:author="amir" w:date="2013-02-24T14:43:00Z">
        <w:r w:rsidR="00546759">
          <w:t xml:space="preserve"> an important point (e.g. mean) of this distribution.</w:t>
        </w:r>
      </w:ins>
      <w:ins w:id="44" w:author="amir" w:date="2013-02-24T14:42:00Z">
        <w:r w:rsidR="00546759">
          <w:t xml:space="preserve"> </w:t>
        </w:r>
      </w:ins>
      <w:r w:rsidR="00EE352D">
        <w:t xml:space="preserve"> </w:t>
      </w:r>
      <w:r w:rsidR="001A66CC">
        <w:t xml:space="preserve">In </w:t>
      </w:r>
      <w:r w:rsidR="00DB7628">
        <w:t xml:space="preserve">the </w:t>
      </w:r>
      <w:r w:rsidR="001A66CC">
        <w:t xml:space="preserve">case of </w:t>
      </w:r>
      <w:r w:rsidR="00DB7628">
        <w:t xml:space="preserve">a </w:t>
      </w:r>
      <w:r w:rsidR="001A66CC">
        <w:t>multinomial distribution, t</w:t>
      </w:r>
      <w:r w:rsidR="00EE352D">
        <w:t>h</w:t>
      </w:r>
      <w:ins w:id="45" w:author="amir" w:date="2013-02-24T14:44:00Z">
        <w:r w:rsidR="00546759">
          <w:t xml:space="preserve">e </w:t>
        </w:r>
      </w:ins>
      <w:del w:id="46" w:author="amir" w:date="2013-02-24T14:44:00Z">
        <w:r w:rsidR="00EE352D" w:rsidDel="00546759">
          <w:delText>is</w:delText>
        </w:r>
      </w:del>
      <w:r w:rsidR="00EE352D">
        <w:t xml:space="preserve"> </w:t>
      </w:r>
      <w:r w:rsidR="00D848E8">
        <w:t>result</w:t>
      </w:r>
      <w:ins w:id="47" w:author="amir" w:date="2013-02-24T14:44:00Z">
        <w:r w:rsidR="00546759">
          <w:t xml:space="preserve"> is</w:t>
        </w:r>
      </w:ins>
      <w:r w:rsidR="00DB7628">
        <w:t xml:space="preserve"> </w:t>
      </w:r>
      <w:del w:id="48" w:author="amir" w:date="2013-02-24T14:44:00Z">
        <w:r w:rsidR="00EE352D" w:rsidDel="00546759">
          <w:delText xml:space="preserve">sin </w:delText>
        </w:r>
      </w:del>
      <w:r w:rsidR="00D848E8">
        <w:t>empirical frequencies of discrete categories</w:t>
      </w:r>
      <w:r w:rsidR="00EC18BC">
        <w:t xml:space="preserve"> </w:t>
      </w:r>
      <w:r w:rsidR="00076A30">
        <w:t xml:space="preserve">(e.g. </w:t>
      </w:r>
      <w:r w:rsidR="00EC18BC">
        <w:t xml:space="preserve">for a specific </w:t>
      </w:r>
      <w:r w:rsidR="00AB4954">
        <w:t>observation the</w:t>
      </w:r>
      <w:r w:rsidR="00EC18BC">
        <w:t xml:space="preserve"> probability of each category can be calculated by dividing the number of samples in that category </w:t>
      </w:r>
      <w:ins w:id="49" w:author="Joseph Picone" w:date="2013-02-24T11:47:00Z">
        <w:r>
          <w:t>by</w:t>
        </w:r>
      </w:ins>
      <w:del w:id="50" w:author="Joseph Picone" w:date="2013-02-24T11:47:00Z">
        <w:r w:rsidR="00EC18BC" w:rsidDel="00E009A9">
          <w:delText xml:space="preserve">to </w:delText>
        </w:r>
      </w:del>
      <w:ins w:id="51" w:author="Joseph Picone" w:date="2013-02-24T11:47:00Z">
        <w:r>
          <w:t xml:space="preserve"> </w:t>
        </w:r>
      </w:ins>
      <w:r w:rsidR="00EC18BC">
        <w:t>the total number of sample</w:t>
      </w:r>
      <w:r w:rsidR="003F661D">
        <w:t>s</w:t>
      </w:r>
      <w:r w:rsidR="00076A30">
        <w:t>)</w:t>
      </w:r>
      <w:r w:rsidR="00D848E8">
        <w:t>:</w:t>
      </w:r>
      <w:ins w:id="52" w:author="Joseph Picone" w:date="2013-02-24T11:52:00Z">
        <w:r>
          <w:t xml:space="preserve"> </w:t>
        </w:r>
        <w:del w:id="53" w:author="amir" w:date="2013-02-24T14:27:00Z">
          <w:r w:rsidDel="00206781">
            <w:delText>(this equation is getting corrupted between your version of MathType and mine...)</w:delText>
          </w:r>
        </w:del>
      </w:ins>
    </w:p>
    <w:p w14:paraId="074D8A0E" w14:textId="34623C64" w:rsidR="000F2CA8" w:rsidRDefault="000F2CA8" w:rsidP="000F2CA8">
      <w:pPr>
        <w:pStyle w:val="MTDisplayEquation"/>
        <w:rPr>
          <w:ins w:id="54" w:author="amir" w:date="2013-02-25T15:12:00Z"/>
        </w:rPr>
      </w:pPr>
      <w:ins w:id="55" w:author="amir" w:date="2013-02-25T15:12:00Z">
        <w:r>
          <w:tab/>
        </w:r>
      </w:ins>
      <w:ins w:id="56" w:author="amir" w:date="2013-02-25T15:12:00Z">
        <w:r w:rsidRPr="00004ABE">
          <w:rPr>
            <w:position w:val="-28"/>
          </w:rPr>
          <w:object w:dxaOrig="4740" w:dyaOrig="680" w14:anchorId="1193C73D">
            <v:shape id="_x0000_i1035" type="#_x0000_t75" style="width:237.05pt;height:34pt" o:ole="">
              <v:imagedata r:id="rId33" o:title=""/>
            </v:shape>
            <o:OLEObject Type="Embed" ProgID="Equation.DSMT4" ShapeID="_x0000_i1035" DrawAspect="Content" ObjectID="_1297959889" r:id="rId34"/>
          </w:object>
        </w:r>
      </w:ins>
      <w:ins w:id="57" w:author="amir" w:date="2013-02-25T15:12:00Z">
        <w:r>
          <w:tab/>
        </w:r>
        <w:r>
          <w:fldChar w:fldCharType="begin"/>
        </w:r>
        <w:r>
          <w:instrText xml:space="preserve"> MACROBUTTON MTPlaceRef \* MERGEFORMAT </w:instrText>
        </w:r>
        <w:r>
          <w:fldChar w:fldCharType="begin"/>
        </w:r>
        <w:r>
          <w:instrText xml:space="preserve"> SEQ MTEqn \h \* MERGEFORMAT </w:instrText>
        </w:r>
      </w:ins>
      <w:del w:id="58" w:author="amir" w:date="2013-02-25T15:12:00Z">
        <w:r>
          <w:fldChar w:fldCharType="end"/>
        </w:r>
      </w:del>
      <w:bookmarkStart w:id="59" w:name="ZEqnNum404788"/>
      <w:ins w:id="60" w:author="amir" w:date="2013-02-25T15:12:00Z">
        <w:r>
          <w:instrText>(</w:instrText>
        </w:r>
        <w:r>
          <w:fldChar w:fldCharType="begin"/>
        </w:r>
        <w:r>
          <w:instrText xml:space="preserve"> SEQ MTEqn \c \* Arabic \* MERGEFORMAT </w:instrText>
        </w:r>
      </w:ins>
      <w:r>
        <w:fldChar w:fldCharType="separate"/>
      </w:r>
      <w:r w:rsidR="00753DAF">
        <w:rPr>
          <w:noProof/>
        </w:rPr>
        <w:instrText>2</w:instrText>
      </w:r>
      <w:ins w:id="61" w:author="amir" w:date="2013-02-25T15:12:00Z">
        <w:r>
          <w:fldChar w:fldCharType="end"/>
        </w:r>
        <w:r>
          <w:instrText>)</w:instrText>
        </w:r>
        <w:bookmarkEnd w:id="59"/>
        <w:r>
          <w:fldChar w:fldCharType="end"/>
        </w:r>
      </w:ins>
    </w:p>
    <w:p w14:paraId="53F5694B" w14:textId="206A09C3" w:rsidR="00A340D6" w:rsidDel="000F2CA8" w:rsidRDefault="00643349">
      <w:pPr>
        <w:pStyle w:val="MTDisplayEquation"/>
        <w:rPr>
          <w:del w:id="62" w:author="amir" w:date="2013-02-25T15:12:00Z"/>
        </w:rPr>
      </w:pPr>
      <w:del w:id="63" w:author="amir" w:date="2013-02-25T15:12:00Z">
        <w:r w:rsidDel="000F2CA8">
          <w:tab/>
        </w:r>
      </w:del>
      <w:del w:id="64" w:author="amir" w:date="2013-02-25T15:11:00Z">
        <w:r w:rsidR="00E009A9" w:rsidRPr="00E009A9" w:rsidDel="000F2CA8">
          <w:rPr>
            <w:position w:val="-32"/>
          </w:rPr>
          <w:object w:dxaOrig="4660" w:dyaOrig="760" w14:anchorId="412CE093">
            <v:shape id="_x0000_i1036" type="#_x0000_t75" style="width:233pt;height:38pt" o:ole="">
              <v:imagedata r:id="rId35" o:title=""/>
            </v:shape>
            <o:OLEObject Type="Embed" ProgID="Equation.DSMT4" ShapeID="_x0000_i1036" DrawAspect="Content" ObjectID="_1297959890" r:id="rId36"/>
          </w:object>
        </w:r>
        <w:r w:rsidDel="000F2CA8">
          <w:tab/>
        </w:r>
      </w:del>
      <w:del w:id="65" w:author="amir" w:date="2013-02-25T15:12:00Z">
        <w:r w:rsidDel="000F2CA8">
          <w:fldChar w:fldCharType="begin"/>
        </w:r>
        <w:r w:rsidDel="000F2CA8">
          <w:delInstrText xml:space="preserve"> MACROBUTTON MTPlaceRef \* MERGEFORMAT </w:delInstrText>
        </w:r>
        <w:bookmarkStart w:id="66" w:name="ZEqnNum936379"/>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67" w:author="amir" w:date="2013-02-25T15:08:00Z">
        <w:r w:rsidR="009312DC" w:rsidDel="00AF01E1">
          <w:rPr>
            <w:noProof/>
          </w:rPr>
          <w:delInstrText>2</w:delInstrText>
        </w:r>
      </w:del>
      <w:del w:id="68" w:author="amir" w:date="2013-02-25T15:12:00Z">
        <w:r w:rsidR="000931ED" w:rsidDel="000F2CA8">
          <w:rPr>
            <w:noProof/>
          </w:rPr>
          <w:fldChar w:fldCharType="end"/>
        </w:r>
        <w:r w:rsidDel="000F2CA8">
          <w:delInstrText>)</w:delInstrText>
        </w:r>
        <w:bookmarkEnd w:id="66"/>
        <w:r w:rsidDel="000F2CA8">
          <w:fldChar w:fldCharType="end"/>
        </w:r>
        <w:r w:rsidR="00D848E8" w:rsidDel="000F2CA8">
          <w:tab/>
        </w:r>
      </w:del>
    </w:p>
    <w:p w14:paraId="3F971DA8" w14:textId="34967B3C" w:rsidR="00FD7442" w:rsidRDefault="00A340D6" w:rsidP="00DB7628">
      <w:pPr>
        <w:pStyle w:val="MTDisplayEquation"/>
        <w:ind w:firstLine="0"/>
        <w:rPr>
          <w:ins w:id="69" w:author="amir" w:date="2013-02-24T14:53:00Z"/>
        </w:rPr>
        <w:pPrChange w:id="70" w:author="amir" w:date="2013-02-25T15:12:00Z">
          <w:pPr>
            <w:pStyle w:val="MTDisplayEquation"/>
            <w:ind w:firstLine="0"/>
          </w:pPr>
        </w:pPrChange>
      </w:pPr>
      <w:r>
        <w:t xml:space="preserve">However, if the number of data points is not large enough, ML estimation </w:t>
      </w:r>
      <w:r w:rsidR="003F661D">
        <w:t xml:space="preserve">of  </w:t>
      </w:r>
      <w:r w:rsidR="003F661D" w:rsidRPr="00EE352D">
        <w:rPr>
          <w:position w:val="-6"/>
        </w:rPr>
        <w:object w:dxaOrig="220" w:dyaOrig="220" w14:anchorId="4ED7330D">
          <v:shape id="_x0000_i1037" type="#_x0000_t75" style="width:10.5pt;height:10.5pt" o:ole="">
            <v:imagedata r:id="rId37" o:title=""/>
          </v:shape>
          <o:OLEObject Type="Embed" ProgID="Equation.DSMT4" ShapeID="_x0000_i1037" DrawAspect="Content" ObjectID="_1297959891" r:id="rId38"/>
        </w:object>
      </w:r>
      <w:ins w:id="71" w:author="Joseph Picone" w:date="2013-02-24T11:46:00Z">
        <w:r w:rsidR="00E009A9">
          <w:rPr>
            <w:position w:val="-6"/>
          </w:rPr>
          <w:t xml:space="preserve"> </w:t>
        </w:r>
      </w:ins>
      <w:r>
        <w:t xml:space="preserve">will </w:t>
      </w:r>
      <w:r w:rsidR="003F661D">
        <w:t>have</w:t>
      </w:r>
      <w:r w:rsidR="00EE352D">
        <w:t xml:space="preserve"> </w:t>
      </w:r>
      <w:r w:rsidR="00DB7628">
        <w:t xml:space="preserve">a </w:t>
      </w:r>
      <w:r>
        <w:t>high variance</w:t>
      </w:r>
      <w:ins w:id="72" w:author="amir" w:date="2013-02-24T14:39:00Z">
        <w:r w:rsidR="00546759">
          <w:t xml:space="preserve"> (e.g. the </w:t>
        </w:r>
      </w:ins>
      <w:ins w:id="73" w:author="amir" w:date="2013-02-24T14:40:00Z">
        <w:r w:rsidR="00546759">
          <w:t>estimated</w:t>
        </w:r>
      </w:ins>
      <w:ins w:id="74" w:author="amir" w:date="2013-02-24T14:39:00Z">
        <w:r w:rsidR="00546759">
          <w:t xml:space="preserve"> </w:t>
        </w:r>
      </w:ins>
      <w:r w:rsidR="00685483">
        <w:t xml:space="preserve">value varies around </w:t>
      </w:r>
      <w:r w:rsidR="00DB7628">
        <w:t xml:space="preserve">the </w:t>
      </w:r>
      <w:r w:rsidR="00685483">
        <w:t>real value by a large amount)</w:t>
      </w:r>
      <w:r w:rsidR="003F661D">
        <w:t xml:space="preserve"> </w:t>
      </w:r>
      <w:r>
        <w:t xml:space="preserve">and some categories even may have </w:t>
      </w:r>
      <w:r w:rsidR="00DB7628">
        <w:t xml:space="preserve">a </w:t>
      </w:r>
      <w:r>
        <w:t>zero probability</w:t>
      </w:r>
      <w:r w:rsidR="00DB7628">
        <w:t xml:space="preserve">. </w:t>
      </w:r>
      <w:r w:rsidR="0065090E">
        <w:t xml:space="preserve">Estimating zero probability for an event means that </w:t>
      </w:r>
      <w:r w:rsidR="00DB7628">
        <w:t xml:space="preserve">this </w:t>
      </w:r>
      <w:r w:rsidR="0065090E">
        <w:t>event will never happen</w:t>
      </w:r>
      <w:r w:rsidR="00DB7628">
        <w:t>, which is a problem in terms of generalization</w:t>
      </w:r>
      <w:ins w:id="75" w:author="amir" w:date="2013-02-24T14:45:00Z">
        <w:r w:rsidR="00BA3B26">
          <w:t xml:space="preserve">.  </w:t>
        </w:r>
      </w:ins>
    </w:p>
    <w:p w14:paraId="1291930E" w14:textId="6CDE7A20" w:rsidR="00EE352D" w:rsidRDefault="00BA3B26">
      <w:pPr>
        <w:pStyle w:val="bodyisip"/>
        <w:rPr>
          <w:ins w:id="76" w:author="Joseph Picone" w:date="2013-02-24T11:46:00Z"/>
        </w:rPr>
        <w:pPrChange w:id="77" w:author="amir" w:date="2013-02-24T14:48:00Z">
          <w:pPr>
            <w:pStyle w:val="MTDisplayEquation"/>
            <w:ind w:firstLine="0"/>
          </w:pPr>
        </w:pPrChange>
      </w:pPr>
      <w:ins w:id="78" w:author="amir" w:date="2013-02-24T14:45:00Z">
        <w:r>
          <w:t xml:space="preserve">An example of this problem is the problem of </w:t>
        </w:r>
      </w:ins>
      <w:r w:rsidR="00DB7628">
        <w:t>N</w:t>
      </w:r>
      <w:ins w:id="79" w:author="amir" w:date="2013-02-24T14:47:00Z">
        <w:r>
          <w:t>-gram modeling</w:t>
        </w:r>
      </w:ins>
      <w:r w:rsidR="000B4A9E">
        <w:t xml:space="preserve"> of phonemes</w:t>
      </w:r>
      <w:ins w:id="80" w:author="amir" w:date="2013-02-24T14:47:00Z">
        <w:r>
          <w:t xml:space="preserve">. </w:t>
        </w:r>
      </w:ins>
      <w:ins w:id="81" w:author="amir" w:date="2013-02-24T14:48:00Z">
        <w:r w:rsidR="00FD7442">
          <w:t xml:space="preserve">For instance, consider the problem of finding the probability of </w:t>
        </w:r>
      </w:ins>
      <w:ins w:id="82" w:author="amir" w:date="2013-02-24T14:49:00Z">
        <w:r w:rsidR="00FD7442">
          <w:t>3-grams</w:t>
        </w:r>
      </w:ins>
      <w:r w:rsidR="000B4A9E">
        <w:t xml:space="preserve"> of phonemes</w:t>
      </w:r>
      <w:ins w:id="83" w:author="amir" w:date="2013-02-24T14:49:00Z">
        <w:r w:rsidR="00FD7442">
          <w:t xml:space="preserve"> occurr</w:t>
        </w:r>
      </w:ins>
      <w:r w:rsidR="000B4A9E">
        <w:t>ing</w:t>
      </w:r>
      <w:ins w:id="84" w:author="amir" w:date="2013-02-24T14:49:00Z">
        <w:r w:rsidR="00FD7442">
          <w:t xml:space="preserve"> in English. Given a finite amount of text, many of </w:t>
        </w:r>
      </w:ins>
      <w:r w:rsidR="00DB7628">
        <w:t>3-</w:t>
      </w:r>
      <w:ins w:id="85" w:author="amir" w:date="2013-02-24T14:49:00Z">
        <w:r w:rsidR="00FD7442">
          <w:t xml:space="preserve">grams </w:t>
        </w:r>
      </w:ins>
      <w:r w:rsidR="00722347">
        <w:t xml:space="preserve">will never be observed. If we </w:t>
      </w:r>
      <w:r w:rsidR="004C23E0">
        <w:t xml:space="preserve">model the </w:t>
      </w:r>
      <w:r w:rsidR="002410DF">
        <w:t>problem using</w:t>
      </w:r>
      <w:r w:rsidR="004C23E0">
        <w:t xml:space="preserve"> </w:t>
      </w:r>
      <w:r w:rsidR="00DB7628">
        <w:t xml:space="preserve">a </w:t>
      </w:r>
      <w:r w:rsidR="004C23E0">
        <w:t xml:space="preserve">multinomial distribution and </w:t>
      </w:r>
      <w:r w:rsidR="00722347">
        <w:t>u</w:t>
      </w:r>
      <w:r w:rsidR="00DB7628">
        <w:t xml:space="preserve">se an ML approach </w:t>
      </w:r>
      <w:r w:rsidR="00722347">
        <w:t>to estimate the occurrence probabilities</w:t>
      </w:r>
      <w:r w:rsidR="00DB7628">
        <w:t>,</w:t>
      </w:r>
      <w:r w:rsidR="00722347">
        <w:t xml:space="preserve"> the result will contains </w:t>
      </w:r>
      <w:r w:rsidR="00DB7628">
        <w:t xml:space="preserve">many </w:t>
      </w:r>
      <w:r w:rsidR="00722347">
        <w:t>zero</w:t>
      </w:r>
      <w:r w:rsidR="00DB7628">
        <w:t>e</w:t>
      </w:r>
      <w:r w:rsidR="00722347">
        <w:t>s or</w:t>
      </w:r>
      <w:r w:rsidR="002410DF">
        <w:t xml:space="preserve"> unrealistically small numbers. The estimated value for the probability of each 3-gram</w:t>
      </w:r>
      <w:r w:rsidR="002D16AE">
        <w:t xml:space="preserve"> (parameters in question)</w:t>
      </w:r>
      <w:r w:rsidR="002410DF">
        <w:t xml:space="preserve"> will be a point estimate (in this case the mean) of the underlying distribution </w:t>
      </w:r>
      <w:r w:rsidR="00450CD2">
        <w:t>for the</w:t>
      </w:r>
      <w:r w:rsidR="002410DF">
        <w:t xml:space="preserve">se parameters. </w:t>
      </w:r>
      <w:del w:id="86" w:author="amir" w:date="2013-02-24T14:45:00Z">
        <w:r w:rsidR="00A340D6" w:rsidDel="00BA3B26">
          <w:delText xml:space="preserve">. </w:delText>
        </w:r>
      </w:del>
      <w:ins w:id="87" w:author="Joseph Picone" w:date="2013-02-24T11:48:00Z">
        <w:del w:id="88" w:author="amir" w:date="2013-02-24T14:45:00Z">
          <w:r w:rsidR="00E009A9" w:rsidDel="00BA3B26">
            <w:delText>[... again, you are mixing a lot of advanced concepts here... focus first on what the distribution is, how it is used.. and then discuss problems...]</w:delText>
          </w:r>
        </w:del>
      </w:ins>
    </w:p>
    <w:p w14:paraId="410E2810" w14:textId="37FBAADD" w:rsidR="00E009A9" w:rsidRPr="005F5BCD" w:rsidDel="00FD7442" w:rsidRDefault="00E009A9">
      <w:pPr>
        <w:rPr>
          <w:del w:id="89" w:author="amir" w:date="2013-02-24T14:53:00Z"/>
        </w:rPr>
        <w:pPrChange w:id="90" w:author="Joseph Picone" w:date="2013-02-24T11:46:00Z">
          <w:pPr>
            <w:pStyle w:val="MTDisplayEquation"/>
            <w:ind w:firstLine="0"/>
          </w:pPr>
        </w:pPrChange>
      </w:pPr>
      <w:ins w:id="91" w:author="Joseph Picone" w:date="2013-02-24T11:46:00Z">
        <w:del w:id="92" w:author="amir" w:date="2013-02-24T14:53:00Z">
          <w:r w:rsidDel="00FD7442">
            <w:lastRenderedPageBreak/>
            <w:delText>[... I’d like to see an example at this point that clarifies this notation and description... use a low-dimensional example (e.g., 2</w:delText>
          </w:r>
          <w:r w:rsidRPr="00E009A9" w:rsidDel="00FD7442">
            <w:rPr>
              <w:vertAlign w:val="superscript"/>
              <w:rPrChange w:id="93" w:author="Joseph Picone" w:date="2013-02-24T11:47:00Z">
                <w:rPr/>
              </w:rPrChange>
            </w:rPr>
            <w:delText>nd</w:delText>
          </w:r>
          <w:r w:rsidDel="00FD7442">
            <w:delText xml:space="preserve"> </w:delText>
          </w:r>
        </w:del>
      </w:ins>
      <w:ins w:id="94" w:author="Joseph Picone" w:date="2013-02-24T11:47:00Z">
        <w:del w:id="95" w:author="amir" w:date="2013-02-24T14:53:00Z">
          <w:r w:rsidDel="00FD7442">
            <w:delText>order)...]</w:delText>
          </w:r>
        </w:del>
      </w:ins>
    </w:p>
    <w:p w14:paraId="4BE74906" w14:textId="6962CF33" w:rsidR="00004ABE" w:rsidRDefault="00EE352D" w:rsidP="000F2CA8">
      <w:pPr>
        <w:pStyle w:val="MTDisplayEquation"/>
      </w:pPr>
      <w:r>
        <w:t xml:space="preserve">An alternate approach is to </w:t>
      </w:r>
      <w:r w:rsidR="00A340D6">
        <w:t xml:space="preserve">infer </w:t>
      </w:r>
      <w:r w:rsidR="00A340D6" w:rsidRPr="00EE352D">
        <w:rPr>
          <w:position w:val="-6"/>
        </w:rPr>
        <w:object w:dxaOrig="220" w:dyaOrig="220" w14:anchorId="7C417060">
          <v:shape id="_x0000_i1038" type="#_x0000_t75" style="width:10.5pt;height:10.5pt" o:ole="">
            <v:imagedata r:id="rId39" o:title=""/>
          </v:shape>
          <o:OLEObject Type="Embed" ProgID="Equation.DSMT4" ShapeID="_x0000_i1038" DrawAspect="Content" ObjectID="_1297959892" r:id="rId40"/>
        </w:object>
      </w:r>
      <w:r w:rsidR="00A340D6">
        <w:t xml:space="preserve"> using </w:t>
      </w:r>
      <w:r>
        <w:t xml:space="preserve">a </w:t>
      </w:r>
      <w:r w:rsidR="00A340D6">
        <w:t xml:space="preserve">Bayesian </w:t>
      </w:r>
      <w:r w:rsidR="004E292D">
        <w:t>approach</w:t>
      </w:r>
      <w:r w:rsidR="000D2B08">
        <w:t xml:space="preserve"> (ref, 20xx)</w:t>
      </w:r>
      <w:r w:rsidR="00A340D6">
        <w:t xml:space="preserve">. </w:t>
      </w:r>
      <w:r>
        <w:t xml:space="preserve">We </w:t>
      </w:r>
      <w:r w:rsidR="000D2B08">
        <w:t>should</w:t>
      </w:r>
      <w:r w:rsidR="004E292D">
        <w:t xml:space="preserve"> define</w:t>
      </w:r>
      <w:r w:rsidR="00FF4059">
        <w:t xml:space="preserve"> a prior on </w:t>
      </w:r>
      <w:r w:rsidR="00FF4059" w:rsidRPr="00EE352D">
        <w:rPr>
          <w:position w:val="-6"/>
        </w:rPr>
        <w:object w:dxaOrig="220" w:dyaOrig="220" w14:anchorId="7778DF6F">
          <v:shape id="_x0000_i1039" type="#_x0000_t75" style="width:10.5pt;height:10.5pt" o:ole="">
            <v:imagedata r:id="rId41" o:title=""/>
          </v:shape>
          <o:OLEObject Type="Embed" ProgID="Equation.DSMT4" ShapeID="_x0000_i1039" DrawAspect="Content" ObjectID="_1297959893" r:id="rId42"/>
        </w:object>
      </w:r>
      <w:r w:rsidR="00FF4059">
        <w:t xml:space="preserve"> in such a way that </w:t>
      </w:r>
      <w:r>
        <w:t xml:space="preserve">a </w:t>
      </w:r>
      <w:r w:rsidR="00FF4059">
        <w:t>posterior inferred by multiplying the prior and likelihoods remain in the same family of distributions.</w:t>
      </w:r>
      <w:r w:rsidR="004E292D">
        <w:t xml:space="preserve"> In Bayesian statistics, this particular property is named conjugacy</w:t>
      </w:r>
      <w:r w:rsidR="000D2B08">
        <w:t xml:space="preserve"> </w:t>
      </w:r>
      <w:r w:rsidR="000D2B08" w:rsidRPr="000D2B08">
        <w:t>(</w:t>
      </w:r>
      <w:r w:rsidR="008079A6">
        <w:t>Gelman, 2004</w:t>
      </w:r>
      <w:r w:rsidR="008079A6" w:rsidRPr="000D2B08">
        <w:t xml:space="preserve">) </w:t>
      </w:r>
      <w:r w:rsidR="008079A6">
        <w:t>and</w:t>
      </w:r>
      <w:r w:rsidR="004E292D">
        <w:t xml:space="preserve"> the prior is called a conjugate prior for the likelihood. </w:t>
      </w:r>
      <w:ins w:id="96" w:author="Joseph Picone" w:date="2013-02-24T11:50:00Z">
        <w:del w:id="97" w:author="amir" w:date="2013-02-25T15:04:00Z">
          <w:r w:rsidR="00E009A9" w:rsidDel="00AF01E1">
            <w:delText>[... expand on this with an example ...]</w:delText>
          </w:r>
        </w:del>
      </w:ins>
      <w:del w:id="98" w:author="amir" w:date="2013-02-25T15:04:00Z">
        <w:r w:rsidR="001B5B85" w:rsidDel="00AF01E1">
          <w:delText xml:space="preserve"> </w:delText>
        </w:r>
      </w:del>
      <w:ins w:id="99" w:author="amir" w:date="2013-02-25T15:05:00Z">
        <w:r w:rsidR="00AF01E1">
          <w:t xml:space="preserve">For example, the conjugate prior for the Gaussian </w:t>
        </w:r>
      </w:ins>
      <w:ins w:id="100" w:author="amir" w:date="2013-02-25T15:06:00Z">
        <w:r w:rsidR="00AF01E1">
          <w:t xml:space="preserve">distribution with known </w:t>
        </w:r>
      </w:ins>
      <w:ins w:id="101" w:author="amir" w:date="2013-02-25T15:29:00Z">
        <w:r w:rsidR="00D06168">
          <w:t>covariance is</w:t>
        </w:r>
      </w:ins>
      <w:ins w:id="102" w:author="amir" w:date="2013-02-25T15:05:00Z">
        <w:r w:rsidR="00AF01E1">
          <w:t xml:space="preserve"> itself a Gaussian </w:t>
        </w:r>
      </w:ins>
      <w:ins w:id="103" w:author="amir" w:date="2013-02-25T15:06:00Z">
        <w:r w:rsidR="00AF01E1">
          <w:t>distribution</w:t>
        </w:r>
      </w:ins>
      <w:ins w:id="104" w:author="amir" w:date="2013-02-25T15:05:00Z">
        <w:r w:rsidR="00AF01E1">
          <w:t>.</w:t>
        </w:r>
      </w:ins>
      <w:r w:rsidR="000D2B08" w:rsidRPr="000D2B08">
        <w:t xml:space="preserve"> </w:t>
      </w:r>
      <w:r w:rsidR="00DB7628">
        <w:t>C</w:t>
      </w:r>
      <w:r w:rsidR="00401932">
        <w:t xml:space="preserve">onsider N Gaussian observations </w:t>
      </w:r>
      <w:r w:rsidR="00004ABE" w:rsidRPr="00401932">
        <w:rPr>
          <w:position w:val="-12"/>
        </w:rPr>
        <w:object w:dxaOrig="1140" w:dyaOrig="360" w14:anchorId="5A733B95">
          <v:shape id="_x0000_i1040" type="#_x0000_t75" style="width:56.65pt;height:17.8pt" o:ole="">
            <v:imagedata r:id="rId43" o:title=""/>
          </v:shape>
          <o:OLEObject Type="Embed" ProgID="Equation.DSMT4" ShapeID="_x0000_i1040" DrawAspect="Content" ObjectID="_1297959894" r:id="rId44"/>
        </w:object>
      </w:r>
      <w:r w:rsidR="00004ABE">
        <w:t>. Suppose the covariance matrix</w:t>
      </w:r>
      <w:r w:rsidR="00DB7628">
        <w:t xml:space="preserve"> </w:t>
      </w:r>
      <w:r w:rsidR="00004ABE" w:rsidRPr="00004ABE">
        <w:rPr>
          <w:position w:val="-4"/>
        </w:rPr>
        <w:object w:dxaOrig="220" w:dyaOrig="240" w14:anchorId="20D2A48B">
          <v:shape id="_x0000_i1041" type="#_x0000_t75" style="width:10.5pt;height:12.15pt" o:ole="">
            <v:imagedata r:id="rId45" o:title=""/>
          </v:shape>
          <o:OLEObject Type="Embed" ProgID="Equation.DSMT4" ShapeID="_x0000_i1041" DrawAspect="Content" ObjectID="_1297959895" r:id="rId46"/>
        </w:object>
      </w:r>
      <w:r w:rsidR="00DB7628">
        <w:rPr>
          <w:position w:val="-4"/>
        </w:rPr>
        <w:t xml:space="preserve"> </w:t>
      </w:r>
      <w:r w:rsidR="00004ABE">
        <w:t>is known</w:t>
      </w:r>
      <w:r w:rsidR="00DB7628">
        <w:t>. W</w:t>
      </w:r>
      <w:r w:rsidR="00004ABE">
        <w:t>e can p</w:t>
      </w:r>
      <w:r w:rsidR="00DB7628">
        <w:t xml:space="preserve">lace </w:t>
      </w:r>
      <w:r w:rsidR="00004ABE">
        <w:t>a normal prior over the mean with mean</w:t>
      </w:r>
      <w:r w:rsidR="00DB7628">
        <w:t xml:space="preserve"> </w:t>
      </w:r>
      <w:r w:rsidR="00004ABE" w:rsidRPr="00004ABE">
        <w:rPr>
          <w:position w:val="-12"/>
        </w:rPr>
        <w:object w:dxaOrig="300" w:dyaOrig="360" w14:anchorId="3C6DE43B">
          <v:shape id="_x0000_i1042" type="#_x0000_t75" style="width:15.35pt;height:17.8pt" o:ole="">
            <v:imagedata r:id="rId47" o:title=""/>
          </v:shape>
          <o:OLEObject Type="Embed" ProgID="Equation.DSMT4" ShapeID="_x0000_i1042" DrawAspect="Content" ObjectID="_1297959896" r:id="rId48"/>
        </w:object>
      </w:r>
      <w:r w:rsidR="00DB7628" w:rsidRPr="00DB7628">
        <w:rPr>
          <w:position w:val="-12"/>
        </w:rPr>
        <w:t xml:space="preserve"> </w:t>
      </w:r>
      <w:r w:rsidR="00004ABE">
        <w:t>and covariance</w:t>
      </w:r>
      <w:r w:rsidR="00004ABE" w:rsidRPr="00004ABE">
        <w:rPr>
          <w:position w:val="-12"/>
        </w:rPr>
        <w:object w:dxaOrig="300" w:dyaOrig="360" w14:anchorId="4F0EFEB0">
          <v:shape id="_x0000_i1043" type="#_x0000_t75" style="width:15.35pt;height:17.8pt" o:ole="">
            <v:imagedata r:id="rId49" o:title=""/>
          </v:shape>
          <o:OLEObject Type="Embed" ProgID="Equation.DSMT4" ShapeID="_x0000_i1043" DrawAspect="Content" ObjectID="_1297959897" r:id="rId50"/>
        </w:object>
      </w:r>
      <w:r w:rsidR="00004ABE">
        <w:t xml:space="preserve">. This prior is indicated with </w:t>
      </w:r>
      <w:r w:rsidR="00004ABE" w:rsidRPr="00004ABE">
        <w:rPr>
          <w:position w:val="-14"/>
        </w:rPr>
        <w:object w:dxaOrig="1060" w:dyaOrig="400" w14:anchorId="194AD3CD">
          <v:shape id="_x0000_i1044" type="#_x0000_t75" style="width:53.4pt;height:20.2pt" o:ole="">
            <v:imagedata r:id="rId51" o:title=""/>
          </v:shape>
          <o:OLEObject Type="Embed" ProgID="Equation.DSMT4" ShapeID="_x0000_i1044" DrawAspect="Content" ObjectID="_1297959898" r:id="rId52"/>
        </w:object>
      </w:r>
      <w:r w:rsidR="00DB7628">
        <w:t xml:space="preserve">.  After observing </w:t>
      </w:r>
      <w:r w:rsidR="00004ABE">
        <w:t>N data points the posterior over mean is given by (using Bayes rule):</w:t>
      </w:r>
    </w:p>
    <w:p w14:paraId="157C0377" w14:textId="1C05D0B5" w:rsidR="00004ABE" w:rsidRDefault="00004ABE" w:rsidP="00D109BF">
      <w:pPr>
        <w:pStyle w:val="MTDisplayEquation"/>
      </w:pPr>
      <w:r>
        <w:tab/>
      </w:r>
      <w:r w:rsidR="00D109BF" w:rsidRPr="00004ABE">
        <w:rPr>
          <w:position w:val="-32"/>
        </w:rPr>
        <w:object w:dxaOrig="7580" w:dyaOrig="760" w14:anchorId="6ACB7059">
          <v:shape id="_x0000_i1045" type="#_x0000_t75" style="width:378.6pt;height:38pt" o:ole="">
            <v:imagedata r:id="rId53" o:title=""/>
          </v:shape>
          <o:OLEObject Type="Embed" ProgID="Equation.DSMT4" ShapeID="_x0000_i1045" DrawAspect="Content" ObjectID="_1297959899"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w:instrText>
      </w:r>
      <w:r w:rsidR="004B7F1D">
        <w:rPr>
          <w:noProof/>
        </w:rPr>
        <w:fldChar w:fldCharType="end"/>
      </w:r>
      <w:r>
        <w:instrText>)</w:instrText>
      </w:r>
      <w:r>
        <w:fldChar w:fldCharType="end"/>
      </w:r>
      <w:r>
        <w:t xml:space="preserve"> </w:t>
      </w:r>
    </w:p>
    <w:p w14:paraId="16923413" w14:textId="23374051" w:rsidR="000D2B08" w:rsidRDefault="000D2B08" w:rsidP="00DB7628">
      <w:pPr>
        <w:pStyle w:val="MTDisplayEquation"/>
      </w:pPr>
      <w:r>
        <w:t>In the case of a multinomial distribution, the conjugate distribution is a Dirichlet distribution (</w:t>
      </w:r>
      <w:r w:rsidR="008079A6">
        <w:t>Teh, 2010</w:t>
      </w:r>
      <w:r>
        <w:t xml:space="preserve">): </w:t>
      </w:r>
      <w:ins w:id="105" w:author="amir" w:date="2013-02-25T15:06:00Z">
        <w:r w:rsidR="00AF01E1">
          <w:t xml:space="preserve">  </w:t>
        </w:r>
      </w:ins>
    </w:p>
    <w:p w14:paraId="6D3A5F8F" w14:textId="01E48D4E" w:rsidR="000F2CA8" w:rsidRDefault="000F2CA8" w:rsidP="000F2CA8">
      <w:pPr>
        <w:pStyle w:val="MTDisplayEquation"/>
        <w:rPr>
          <w:ins w:id="106" w:author="amir" w:date="2013-02-25T15:12:00Z"/>
        </w:rPr>
      </w:pPr>
      <w:ins w:id="107" w:author="amir" w:date="2013-02-25T15:12:00Z">
        <w:r>
          <w:tab/>
        </w:r>
      </w:ins>
      <w:ins w:id="108" w:author="amir" w:date="2013-02-25T15:12:00Z">
        <w:r w:rsidRPr="00004ABE">
          <w:rPr>
            <w:position w:val="-46"/>
          </w:rPr>
          <w:object w:dxaOrig="6180" w:dyaOrig="1219" w14:anchorId="4B4E200A">
            <v:shape id="_x0000_i1046" type="#_x0000_t75" style="width:309.05pt;height:60.65pt" o:ole="">
              <v:imagedata r:id="rId55" o:title=""/>
            </v:shape>
            <o:OLEObject Type="Embed" ProgID="Equation.DSMT4" ShapeID="_x0000_i1046" DrawAspect="Content" ObjectID="_1297959900" r:id="rId56"/>
          </w:object>
        </w:r>
      </w:ins>
      <w:ins w:id="109" w:author="amir" w:date="2013-02-25T15:12:00Z">
        <w:r>
          <w:tab/>
        </w:r>
        <w:r>
          <w:fldChar w:fldCharType="begin"/>
        </w:r>
        <w:r>
          <w:instrText xml:space="preserve"> MACROBUTTON MTPlaceRef \* MERGEFORMAT </w:instrText>
        </w:r>
        <w:r>
          <w:fldChar w:fldCharType="begin"/>
        </w:r>
        <w:r>
          <w:instrText xml:space="preserve"> SEQ MTEqn \h \* MERGEFORMAT </w:instrText>
        </w:r>
      </w:ins>
      <w:del w:id="110" w:author="amir" w:date="2013-02-25T15:12:00Z">
        <w:r>
          <w:fldChar w:fldCharType="end"/>
        </w:r>
      </w:del>
      <w:bookmarkStart w:id="111" w:name="ZEqnNum251539"/>
      <w:ins w:id="112" w:author="amir" w:date="2013-02-25T15:12:00Z">
        <w:r>
          <w:instrText>(</w:instrText>
        </w:r>
        <w:r>
          <w:fldChar w:fldCharType="begin"/>
        </w:r>
        <w:r>
          <w:instrText xml:space="preserve"> SEQ MTEqn \c \* Arabic \* MERGEFORMAT </w:instrText>
        </w:r>
      </w:ins>
      <w:r>
        <w:fldChar w:fldCharType="separate"/>
      </w:r>
      <w:r w:rsidR="00753DAF">
        <w:rPr>
          <w:noProof/>
        </w:rPr>
        <w:instrText>4</w:instrText>
      </w:r>
      <w:ins w:id="113" w:author="amir" w:date="2013-02-25T15:12:00Z">
        <w:r>
          <w:fldChar w:fldCharType="end"/>
        </w:r>
        <w:r>
          <w:instrText>)</w:instrText>
        </w:r>
        <w:bookmarkEnd w:id="111"/>
        <w:r>
          <w:fldChar w:fldCharType="end"/>
        </w:r>
      </w:ins>
    </w:p>
    <w:p w14:paraId="0E571280" w14:textId="3F5CFBF3" w:rsidR="00FF4059" w:rsidDel="00AF01E1" w:rsidRDefault="00E009A9" w:rsidP="00EE352D">
      <w:pPr>
        <w:pStyle w:val="MTDisplayEquation"/>
        <w:rPr>
          <w:del w:id="114" w:author="amir" w:date="2013-02-25T15:07:00Z"/>
        </w:rPr>
      </w:pPr>
      <w:ins w:id="115" w:author="Joseph Picone" w:date="2013-02-24T11:50:00Z">
        <w:del w:id="116" w:author="amir" w:date="2013-02-25T15:07:00Z">
          <w:r w:rsidDel="00AF01E1">
            <w:delText xml:space="preserve">[... this needs more explanation...] </w:delText>
          </w:r>
        </w:del>
      </w:ins>
      <w:del w:id="117" w:author="amir" w:date="2013-02-25T15:07:00Z">
        <w:r w:rsidR="001B5B85" w:rsidDel="00AF01E1">
          <w:delText>This prior is define</w:delText>
        </w:r>
        <w:r w:rsidR="00EE352D" w:rsidDel="00AF01E1">
          <w:delText>d</w:delText>
        </w:r>
        <w:r w:rsidR="001B5B85" w:rsidDel="00AF01E1">
          <w:delText xml:space="preserve"> by</w:delText>
        </w:r>
        <w:r w:rsidR="00EE352D" w:rsidDel="00AF01E1">
          <w:delText>:</w:delText>
        </w:r>
        <w:r w:rsidR="00560F52" w:rsidDel="00AF01E1">
          <w:delText xml:space="preserve"> </w:delText>
        </w:r>
      </w:del>
    </w:p>
    <w:p w14:paraId="616CE4E1" w14:textId="07620F6D" w:rsidR="00643349" w:rsidRPr="00643349" w:rsidDel="00526547" w:rsidRDefault="00643349" w:rsidP="00643349">
      <w:pPr>
        <w:pStyle w:val="MTDisplayEquation"/>
        <w:rPr>
          <w:del w:id="118" w:author="amir" w:date="2013-02-25T15:28:00Z"/>
        </w:rPr>
      </w:pPr>
      <w:del w:id="119" w:author="amir" w:date="2013-02-25T15:28:00Z">
        <w:r w:rsidDel="00526547">
          <w:tab/>
        </w:r>
      </w:del>
      <w:del w:id="120" w:author="amir" w:date="2013-02-25T15:12:00Z">
        <w:r w:rsidRPr="00E009A9" w:rsidDel="000F2CA8">
          <w:rPr>
            <w:position w:val="-46"/>
          </w:rPr>
          <w:object w:dxaOrig="5740" w:dyaOrig="1219" w14:anchorId="657D5862">
            <v:shape id="_x0000_i1047" type="#_x0000_t75" style="width:286.4pt;height:60.65pt" o:ole="">
              <v:imagedata r:id="rId57" o:title=""/>
            </v:shape>
            <o:OLEObject Type="Embed" ProgID="Equation.DSMT4" ShapeID="_x0000_i1047" DrawAspect="Content" ObjectID="_1297959901" r:id="rId58"/>
          </w:object>
        </w:r>
        <w:r w:rsidDel="000F2CA8">
          <w:tab/>
        </w:r>
        <w:r w:rsidDel="000F2CA8">
          <w:fldChar w:fldCharType="begin"/>
        </w:r>
        <w:r w:rsidDel="000F2CA8">
          <w:delInstrText xml:space="preserve"> MACROBUTTON MTPlaceRef \* MERGEFORMAT </w:delInstrText>
        </w:r>
        <w:bookmarkStart w:id="121" w:name="ZEqnNum49452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122" w:author="amir" w:date="2013-02-25T15:07:00Z">
        <w:r w:rsidR="009312DC" w:rsidDel="00AF01E1">
          <w:rPr>
            <w:noProof/>
          </w:rPr>
          <w:delInstrText>3</w:delInstrText>
        </w:r>
      </w:del>
      <w:del w:id="123" w:author="amir" w:date="2013-02-25T15:12:00Z">
        <w:r w:rsidR="000931ED" w:rsidDel="000F2CA8">
          <w:rPr>
            <w:noProof/>
          </w:rPr>
          <w:fldChar w:fldCharType="end"/>
        </w:r>
        <w:r w:rsidDel="000F2CA8">
          <w:delInstrText>)</w:delInstrText>
        </w:r>
        <w:bookmarkEnd w:id="121"/>
        <w:r w:rsidDel="000F2CA8">
          <w:fldChar w:fldCharType="end"/>
        </w:r>
      </w:del>
    </w:p>
    <w:p w14:paraId="44DE8128" w14:textId="55C254C2" w:rsidR="003A7E7D" w:rsidRDefault="00FF4059">
      <w:pPr>
        <w:pStyle w:val="MTDisplayEquation"/>
      </w:pPr>
      <w:r>
        <w:tab/>
      </w:r>
      <w:r w:rsidR="00C82C66">
        <w:t xml:space="preserve">In this definition </w:t>
      </w:r>
      <w:r w:rsidR="00C82C66" w:rsidRPr="00EE352D">
        <w:rPr>
          <w:position w:val="-10"/>
        </w:rPr>
        <w:object w:dxaOrig="440" w:dyaOrig="320" w14:anchorId="35F9AE9F">
          <v:shape id="_x0000_i1048" type="#_x0000_t75" style="width:22.65pt;height:17pt" o:ole="">
            <v:imagedata r:id="rId59" o:title=""/>
          </v:shape>
          <o:OLEObject Type="Embed" ProgID="Equation.DSMT4" ShapeID="_x0000_i1048" DrawAspect="Content" ObjectID="_1297959902" r:id="rId60"/>
        </w:object>
      </w:r>
      <w:r w:rsidR="00C82C66">
        <w:t xml:space="preserve"> is the gam</w:t>
      </w:r>
      <w:r w:rsidR="00DB7628">
        <w:t xml:space="preserve">ma function </w:t>
      </w:r>
      <w:r w:rsidR="00753DAF">
        <w:t xml:space="preserve">and defined by </w:t>
      </w:r>
      <w:r w:rsidR="00753DAF">
        <w:fldChar w:fldCharType="begin"/>
      </w:r>
      <w:r w:rsidR="00753DAF">
        <w:instrText xml:space="preserve"> GOTOBUTTON ZEqnNum299769  \* MERGEFORMAT </w:instrText>
      </w:r>
      <w:fldSimple w:instr=" REF ZEqnNum299769 \* Charformat \! \* MERGEFORMAT ">
        <w:r w:rsidR="00753DAF">
          <w:instrText>(5)</w:instrText>
        </w:r>
      </w:fldSimple>
      <w:r w:rsidR="00753DAF">
        <w:fldChar w:fldCharType="end"/>
      </w:r>
      <w:r w:rsidR="00C82C66">
        <w:t>. Gamma function is an extension of factorial function to real and complex numbers</w:t>
      </w:r>
      <w:r w:rsidR="00753DAF">
        <w:t xml:space="preserve"> (Milton et al., 1974)</w:t>
      </w:r>
      <w:r w:rsidR="00C82C66">
        <w:t xml:space="preserve">. </w:t>
      </w:r>
      <w:r w:rsidR="00C82C66">
        <w:rPr>
          <w:rFonts w:cs="Times New Roman"/>
        </w:rPr>
        <w:t>α</w:t>
      </w:r>
      <w:r w:rsidR="00C82C66">
        <w:t xml:space="preserve"> is a concentration parameter and is proporti</w:t>
      </w:r>
      <w:r w:rsidR="00753DAF">
        <w:t>onal to inverse of variance (Teh, 2010</w:t>
      </w:r>
      <w:r w:rsidR="00C82C66">
        <w:t xml:space="preserve">). </w:t>
      </w:r>
      <w:r w:rsidR="000A18C3">
        <w:t xml:space="preserve">Therefore, equation </w:t>
      </w:r>
      <w:r w:rsidR="000A18C3">
        <w:fldChar w:fldCharType="begin"/>
      </w:r>
      <w:r w:rsidR="000A18C3">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0A18C3">
        <w:fldChar w:fldCharType="end"/>
      </w:r>
      <w:ins w:id="124" w:author="amir" w:date="2013-02-25T15:30:00Z">
        <w:r w:rsidR="00B63B5E">
          <w:fldChar w:fldCharType="begin"/>
        </w:r>
        <w:r w:rsidR="00B63B5E">
          <w:instrText xml:space="preserve"> GOTOBUTTON ZEqnNum251539  \* MERGEFORMAT </w:instrText>
        </w:r>
        <w:r w:rsidR="00B63B5E">
          <w:fldChar w:fldCharType="begin"/>
        </w:r>
        <w:r w:rsidR="00B63B5E">
          <w:instrText xml:space="preserve"> REF ZEqnNum251539 \* Charformat \! \* MERGEFORMAT </w:instrText>
        </w:r>
      </w:ins>
      <w:r w:rsidR="00B63B5E">
        <w:fldChar w:fldCharType="separate"/>
      </w:r>
      <w:ins w:id="125" w:author="amir" w:date="2013-02-25T15:12:00Z">
        <w:r w:rsidR="00753DAF">
          <w:instrText>(</w:instrText>
        </w:r>
      </w:ins>
      <w:r w:rsidR="00753DAF">
        <w:instrText>4</w:instrText>
      </w:r>
      <w:ins w:id="126" w:author="amir" w:date="2013-02-25T15:12:00Z">
        <w:r w:rsidR="00753DAF">
          <w:instrText>)</w:instrText>
        </w:r>
      </w:ins>
      <w:ins w:id="127" w:author="amir" w:date="2013-02-25T15:30:00Z">
        <w:r w:rsidR="00B63B5E">
          <w:fldChar w:fldCharType="end"/>
        </w:r>
        <w:r w:rsidR="00B63B5E">
          <w:fldChar w:fldCharType="end"/>
        </w:r>
      </w:ins>
      <w:r w:rsidR="000A18C3">
        <w:t xml:space="preserve"> puts a probability distribution over</w:t>
      </w:r>
      <w:ins w:id="128" w:author="Joseph Picone" w:date="2013-02-24T11:51:00Z">
        <w:r w:rsidR="00E009A9">
          <w:t xml:space="preserve"> </w:t>
        </w:r>
      </w:ins>
      <w:r w:rsidR="000A18C3" w:rsidRPr="00EE352D">
        <w:rPr>
          <w:position w:val="-6"/>
        </w:rPr>
        <w:object w:dxaOrig="220" w:dyaOrig="220" w14:anchorId="36D6AF8C">
          <v:shape id="_x0000_i1049" type="#_x0000_t75" style="width:10.5pt;height:10.5pt" o:ole="">
            <v:imagedata r:id="rId61" o:title=""/>
          </v:shape>
          <o:OLEObject Type="Embed" ProgID="Equation.DSMT4" ShapeID="_x0000_i1049" DrawAspect="Content" ObjectID="_1297959903" r:id="rId62"/>
        </w:object>
      </w:r>
      <w:ins w:id="129" w:author="Joseph Picone" w:date="2013-02-24T11:51:00Z">
        <w:r w:rsidR="00E009A9">
          <w:rPr>
            <w:position w:val="-6"/>
          </w:rPr>
          <w:t xml:space="preserve"> </w:t>
        </w:r>
      </w:ins>
      <w:r w:rsidR="000A18C3">
        <w:t>which</w:t>
      </w:r>
      <w:r w:rsidR="00D873A7">
        <w:t xml:space="preserve"> itself</w:t>
      </w:r>
      <w:r w:rsidR="000A18C3">
        <w:t xml:space="preserve"> is a</w:t>
      </w:r>
      <w:r w:rsidR="00D873A7">
        <w:t xml:space="preserve"> probability distribution</w:t>
      </w:r>
      <w:r w:rsidR="000A18C3">
        <w:t>.</w:t>
      </w:r>
    </w:p>
    <w:p w14:paraId="4F8630E2" w14:textId="737C530B" w:rsidR="00753DAF" w:rsidRPr="00753DAF" w:rsidRDefault="00753DAF" w:rsidP="00753DAF">
      <w:pPr>
        <w:pStyle w:val="MTDisplayEquation"/>
      </w:pPr>
      <w:r>
        <w:tab/>
      </w:r>
      <w:r w:rsidRPr="00753DAF">
        <w:rPr>
          <w:position w:val="-32"/>
        </w:rPr>
        <w:object w:dxaOrig="1579" w:dyaOrig="740" w14:anchorId="3C8F352E">
          <v:shape id="_x0000_i1050" type="#_x0000_t75" style="width:78.45pt;height:37.2pt" o:ole="">
            <v:imagedata r:id="rId63" o:title=""/>
          </v:shape>
          <o:OLEObject Type="Embed" ProgID="Equation.DSMT4" ShapeID="_x0000_i1050" DrawAspect="Content" ObjectID="_1297959904"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0" w:name="ZEqnNum299769"/>
      <w:r>
        <w:instrText>(</w:instrText>
      </w:r>
      <w:r w:rsidR="004B7F1D">
        <w:fldChar w:fldCharType="begin"/>
      </w:r>
      <w:r w:rsidR="004B7F1D">
        <w:instrText xml:space="preserve"> SEQ MTEqn \c \* Arabic \* MERGEFORMAT </w:instrText>
      </w:r>
      <w:r w:rsidR="004B7F1D">
        <w:fldChar w:fldCharType="separate"/>
      </w:r>
      <w:r>
        <w:rPr>
          <w:noProof/>
        </w:rPr>
        <w:instrText>5</w:instrText>
      </w:r>
      <w:r w:rsidR="004B7F1D">
        <w:rPr>
          <w:noProof/>
        </w:rPr>
        <w:fldChar w:fldCharType="end"/>
      </w:r>
      <w:r>
        <w:instrText>)</w:instrText>
      </w:r>
      <w:bookmarkEnd w:id="130"/>
      <w:r>
        <w:fldChar w:fldCharType="end"/>
      </w:r>
    </w:p>
    <w:p w14:paraId="28D796D7" w14:textId="72684A4D" w:rsidR="00560F52" w:rsidRDefault="00EE352D">
      <w:pPr>
        <w:pStyle w:val="MTDisplayEquation"/>
      </w:pPr>
      <w:r>
        <w:t xml:space="preserve">The </w:t>
      </w:r>
      <w:r w:rsidR="00560F52">
        <w:t xml:space="preserve">mean of Dirichlet Distribution is given </w:t>
      </w:r>
      <w:r w:rsidR="00DC7DF7">
        <w:t>by</w:t>
      </w:r>
      <w:r w:rsidR="003A7E7D">
        <w:t>:</w:t>
      </w:r>
      <w:r w:rsidR="000C43DB">
        <w:t xml:space="preserve"> </w:t>
      </w:r>
    </w:p>
    <w:p w14:paraId="7E70B6DE" w14:textId="20E30DDD" w:rsidR="00643349" w:rsidDel="00E009A9" w:rsidRDefault="000F2CA8" w:rsidP="000F2CA8">
      <w:pPr>
        <w:pStyle w:val="MTDisplayEquation"/>
        <w:rPr>
          <w:del w:id="131" w:author="Joseph Picone" w:date="2013-02-24T11:51:00Z"/>
        </w:rPr>
      </w:pPr>
      <w:ins w:id="132" w:author="amir" w:date="2013-02-25T15:13:00Z">
        <w:r>
          <w:tab/>
        </w:r>
      </w:ins>
      <w:ins w:id="133" w:author="amir" w:date="2013-02-25T15:13:00Z">
        <w:r w:rsidRPr="00730E95">
          <w:rPr>
            <w:position w:val="-50"/>
          </w:rPr>
          <w:object w:dxaOrig="1579" w:dyaOrig="880" w14:anchorId="35FBB2D8">
            <v:shape id="_x0000_i1051" type="#_x0000_t75" style="width:78.45pt;height:44.5pt" o:ole="">
              <v:imagedata r:id="rId65" o:title=""/>
            </v:shape>
            <o:OLEObject Type="Embed" ProgID="Equation.DSMT4" ShapeID="_x0000_i1051" DrawAspect="Content" ObjectID="_1297959905" r:id="rId66"/>
          </w:object>
        </w:r>
      </w:ins>
      <w:ins w:id="134" w:author="amir" w:date="2013-02-25T15:13:00Z">
        <w:r>
          <w:tab/>
        </w:r>
        <w:r>
          <w:fldChar w:fldCharType="begin"/>
        </w:r>
        <w:r>
          <w:instrText xml:space="preserve"> MACROBUTTON MTPlaceRef \* MERGEFORMAT </w:instrText>
        </w:r>
        <w:r>
          <w:fldChar w:fldCharType="begin"/>
        </w:r>
        <w:r>
          <w:instrText xml:space="preserve"> SEQ MTEqn \h \* MERGEFORMAT </w:instrText>
        </w:r>
      </w:ins>
      <w:del w:id="135" w:author="amir" w:date="2013-02-25T15:13:00Z">
        <w:r>
          <w:fldChar w:fldCharType="end"/>
        </w:r>
      </w:del>
      <w:ins w:id="136" w:author="amir" w:date="2013-02-25T15:13:00Z">
        <w:r>
          <w:instrText>(</w:instrText>
        </w:r>
        <w:r>
          <w:fldChar w:fldCharType="begin"/>
        </w:r>
        <w:r>
          <w:instrText xml:space="preserve"> SEQ MTEqn \c \* Arabic \* MERGEFORMAT </w:instrText>
        </w:r>
      </w:ins>
      <w:r>
        <w:fldChar w:fldCharType="separate"/>
      </w:r>
      <w:r w:rsidR="00753DAF">
        <w:rPr>
          <w:noProof/>
        </w:rPr>
        <w:instrText>6</w:instrText>
      </w:r>
      <w:ins w:id="137" w:author="amir" w:date="2013-02-25T15:13:00Z">
        <w:r>
          <w:fldChar w:fldCharType="end"/>
        </w:r>
        <w:r>
          <w:instrText>)</w:instrText>
        </w:r>
        <w:r>
          <w:fldChar w:fldCharType="end"/>
        </w:r>
      </w:ins>
      <w:del w:id="138" w:author="amir" w:date="2013-02-25T15:13:00Z">
        <w:r w:rsidR="00643349" w:rsidDel="000F2CA8">
          <w:tab/>
        </w:r>
      </w:del>
      <w:del w:id="139" w:author="Joseph Picone" w:date="2013-02-24T11:51:00Z">
        <w:r w:rsidR="00D873A7" w:rsidRPr="00643349" w:rsidDel="00E009A9">
          <w:object w:dxaOrig="180" w:dyaOrig="279" w14:anchorId="64D2C4CA">
            <v:shape id="_x0000_i1052" type="#_x0000_t75" style="width:8.9pt;height:13.75pt" o:ole="">
              <v:imagedata r:id="rId67" o:title=""/>
            </v:shape>
            <o:OLEObject Type="Embed" ProgID="Equation.DSMT4" ShapeID="_x0000_i1052" DrawAspect="Content" ObjectID="_1297959906" r:id="rId68"/>
          </w:object>
        </w:r>
        <w:r w:rsidR="00643349" w:rsidDel="00E009A9">
          <w:tab/>
        </w:r>
        <w:r w:rsidR="00560F52" w:rsidDel="00E009A9">
          <w:tab/>
        </w:r>
      </w:del>
    </w:p>
    <w:p w14:paraId="21CB6188" w14:textId="7B68B91B" w:rsidR="00643349" w:rsidDel="00E009A9" w:rsidRDefault="00643349" w:rsidP="00643349">
      <w:pPr>
        <w:pStyle w:val="MTDisplayEquation"/>
        <w:rPr>
          <w:del w:id="140" w:author="Joseph Picone" w:date="2013-02-24T11:51:00Z"/>
        </w:rPr>
      </w:pPr>
      <w:del w:id="141" w:author="Joseph Picone" w:date="2013-02-24T11:51:00Z">
        <w:r w:rsidDel="00E009A9">
          <w:tab/>
        </w:r>
        <w:r w:rsidRPr="00643349" w:rsidDel="00E009A9">
          <w:rPr>
            <w:position w:val="-4"/>
          </w:rPr>
          <w:object w:dxaOrig="180" w:dyaOrig="279" w14:anchorId="6EFB2B50">
            <v:shape id="_x0000_i1053" type="#_x0000_t75" style="width:8.9pt;height:13.75pt" o:ole="">
              <v:imagedata r:id="rId69" o:title=""/>
            </v:shape>
            <o:OLEObject Type="Embed" ProgID="Equation.DSMT4" ShapeID="_x0000_i1053" DrawAspect="Content" ObjectID="_1297959907" r:id="rId70"/>
          </w:object>
        </w:r>
        <w:r w:rsidDel="00E009A9">
          <w:tab/>
          <w:delText xml:space="preserve"> </w:delText>
        </w:r>
      </w:del>
    </w:p>
    <w:p w14:paraId="07847B5E" w14:textId="1A34F011" w:rsidR="00643349" w:rsidRPr="00643349" w:rsidDel="000F2CA8" w:rsidRDefault="00643349" w:rsidP="00643349">
      <w:pPr>
        <w:pStyle w:val="MTDisplayEquation"/>
        <w:rPr>
          <w:del w:id="142" w:author="amir" w:date="2013-02-25T15:13:00Z"/>
        </w:rPr>
      </w:pPr>
      <w:del w:id="143" w:author="amir" w:date="2013-02-25T15:13:00Z">
        <w:r w:rsidDel="000F2CA8">
          <w:tab/>
        </w:r>
        <w:r w:rsidRPr="00E009A9" w:rsidDel="000F2CA8">
          <w:rPr>
            <w:position w:val="-50"/>
          </w:rPr>
          <w:object w:dxaOrig="1579" w:dyaOrig="880" w14:anchorId="66F9D5C5">
            <v:shape id="_x0000_i1054" type="#_x0000_t75" style="width:78.45pt;height:43.7pt" o:ole="">
              <v:imagedata r:id="rId71" o:title=""/>
            </v:shape>
            <o:OLEObject Type="Embed" ProgID="Equation.DSMT4" ShapeID="_x0000_i1054" DrawAspect="Content" ObjectID="_1297959908" r:id="rId72"/>
          </w:object>
        </w:r>
        <w:r w:rsidDel="000F2CA8">
          <w:tab/>
        </w:r>
        <w:r w:rsidDel="000F2CA8">
          <w:fldChar w:fldCharType="begin"/>
        </w:r>
        <w:r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144" w:author="amir" w:date="2013-02-25T15:10:00Z">
        <w:r w:rsidR="009312DC" w:rsidDel="00AF01E1">
          <w:rPr>
            <w:noProof/>
          </w:rPr>
          <w:delInstrText>4</w:delInstrText>
        </w:r>
      </w:del>
      <w:del w:id="145" w:author="amir" w:date="2013-02-25T15:13:00Z">
        <w:r w:rsidR="000931ED" w:rsidDel="000F2CA8">
          <w:rPr>
            <w:noProof/>
          </w:rPr>
          <w:fldChar w:fldCharType="end"/>
        </w:r>
        <w:r w:rsidDel="000F2CA8">
          <w:delInstrText>)</w:delInstrText>
        </w:r>
        <w:r w:rsidDel="000F2CA8">
          <w:fldChar w:fldCharType="end"/>
        </w:r>
      </w:del>
    </w:p>
    <w:p w14:paraId="7BEA774A" w14:textId="77777777" w:rsidR="000F2CA8" w:rsidRDefault="000F2CA8" w:rsidP="00E009A9">
      <w:pPr>
        <w:pStyle w:val="MTDisplayEquation"/>
        <w:ind w:firstLine="0"/>
        <w:rPr>
          <w:ins w:id="146" w:author="amir" w:date="2013-02-25T15:13:00Z"/>
        </w:rPr>
      </w:pPr>
    </w:p>
    <w:p w14:paraId="61EC180F" w14:textId="7D7ABFFB" w:rsidR="00730E95" w:rsidRDefault="00432F26" w:rsidP="00DB7628">
      <w:pPr>
        <w:pStyle w:val="bodyisip"/>
        <w:ind w:firstLine="0"/>
      </w:pPr>
      <w:del w:id="147" w:author="amir" w:date="2013-02-25T15:30:00Z">
        <w:r w:rsidDel="00B63B5E">
          <w:lastRenderedPageBreak/>
          <w:tab/>
        </w:r>
      </w:del>
      <w:r w:rsidR="003A7E7D">
        <w:t>If the</w:t>
      </w:r>
      <w:r w:rsidR="00D873A7">
        <w:t xml:space="preserve"> </w:t>
      </w:r>
      <w:r w:rsidR="003A7E7D">
        <w:t>parameter</w:t>
      </w:r>
      <w:r w:rsidR="003A7E7D" w:rsidRPr="003A7E7D">
        <w:t xml:space="preserve"> </w:t>
      </w:r>
      <w:r w:rsidR="003A7E7D">
        <w:rPr>
          <w:rFonts w:cs="Times New Roman"/>
        </w:rPr>
        <w:t>α</w:t>
      </w:r>
      <w:r w:rsidR="003A7E7D" w:rsidRPr="003A7E7D">
        <w:t xml:space="preserve"> </w:t>
      </w:r>
      <w:r w:rsidR="003A7E7D">
        <w:t>is set symmetrically (</w:t>
      </w:r>
      <w:r w:rsidR="00D873A7">
        <w:t>e.g. set equal values for all K dimensions</w:t>
      </w:r>
      <w:r w:rsidR="003A7E7D">
        <w:t>) to</w:t>
      </w:r>
      <w:r w:rsidR="00730E95">
        <w:t>:</w:t>
      </w:r>
    </w:p>
    <w:p w14:paraId="792F0571" w14:textId="55795B9C" w:rsidR="00730E95" w:rsidRDefault="00730E95" w:rsidP="00730E95">
      <w:pPr>
        <w:pStyle w:val="MTDisplayEquation"/>
      </w:pPr>
      <w:r>
        <w:tab/>
      </w:r>
      <w:r w:rsidRPr="00730E95">
        <w:rPr>
          <w:position w:val="-24"/>
        </w:rPr>
        <w:object w:dxaOrig="1219" w:dyaOrig="720" w14:anchorId="7D825590">
          <v:shape id="_x0000_i1055" type="#_x0000_t75" style="width:60.65pt;height:36.4pt" o:ole="">
            <v:imagedata r:id="rId73" o:title=""/>
          </v:shape>
          <o:OLEObject Type="Embed" ProgID="Equation.DSMT4" ShapeID="_x0000_i1055" DrawAspect="Content" ObjectID="_1297959909"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7</w:instrText>
      </w:r>
      <w:r w:rsidR="004B7F1D">
        <w:rPr>
          <w:noProof/>
        </w:rPr>
        <w:fldChar w:fldCharType="end"/>
      </w:r>
      <w:r>
        <w:instrText>)</w:instrText>
      </w:r>
      <w:r>
        <w:fldChar w:fldCharType="end"/>
      </w:r>
    </w:p>
    <w:p w14:paraId="5C3A7922" w14:textId="5D2D1CD6" w:rsidR="00DB7628" w:rsidRDefault="00DB7628" w:rsidP="00DB7628">
      <w:pPr>
        <w:pStyle w:val="bodyisip"/>
        <w:ind w:firstLine="0"/>
      </w:pPr>
      <w:r>
        <w:t>t</w:t>
      </w:r>
      <w:r w:rsidR="003A7E7D">
        <w:t>hen the variance of the distribution is given by</w:t>
      </w:r>
      <w:ins w:id="148" w:author="amir" w:date="2013-02-25T15:33:00Z">
        <w:r w:rsidR="00B803DD">
          <w:t xml:space="preserve"> equation </w:t>
        </w:r>
        <w:r w:rsidR="00B803DD">
          <w:fldChar w:fldCharType="begin"/>
        </w:r>
        <w:r w:rsidR="00B803DD">
          <w:instrText xml:space="preserve"> GOTOBUTTON ZEqnNum933059  \* MERGEFORMAT </w:instrText>
        </w:r>
        <w:r w:rsidR="00B803DD">
          <w:fldChar w:fldCharType="begin"/>
        </w:r>
        <w:r w:rsidR="00B803DD">
          <w:instrText xml:space="preserve"> REF ZEqnNum933059 \* Charformat \! \* MERGEFORMAT </w:instrText>
        </w:r>
      </w:ins>
      <w:r w:rsidR="00B803DD">
        <w:fldChar w:fldCharType="separate"/>
      </w:r>
      <w:ins w:id="149" w:author="amir" w:date="2013-02-25T15:14:00Z">
        <w:r w:rsidR="00753DAF">
          <w:instrText>(</w:instrText>
        </w:r>
      </w:ins>
      <w:r w:rsidR="00753DAF">
        <w:instrText>8</w:instrText>
      </w:r>
      <w:ins w:id="150" w:author="amir" w:date="2013-02-25T15:14:00Z">
        <w:r w:rsidR="00753DAF">
          <w:instrText>)</w:instrText>
        </w:r>
      </w:ins>
      <w:ins w:id="151" w:author="amir" w:date="2013-02-25T15:33:00Z">
        <w:r w:rsidR="00B803DD">
          <w:fldChar w:fldCharType="end"/>
        </w:r>
        <w:r w:rsidR="00B803DD">
          <w:fldChar w:fldCharType="end"/>
        </w:r>
      </w:ins>
      <w:r>
        <w:t xml:space="preserve"> </w:t>
      </w:r>
      <w:r>
        <w:t>(Gelman et al., 2004)</w:t>
      </w:r>
      <w:r>
        <w:t>:</w:t>
      </w:r>
    </w:p>
    <w:p w14:paraId="15EB3A7B" w14:textId="77777777" w:rsidR="00DB7628" w:rsidRPr="00643349" w:rsidRDefault="00DB7628" w:rsidP="00DB7628">
      <w:pPr>
        <w:pStyle w:val="MTDisplayEquation"/>
      </w:pPr>
      <w:ins w:id="152" w:author="amir" w:date="2013-02-25T15:14:00Z">
        <w:r w:rsidRPr="00730E95">
          <w:rPr>
            <w:position w:val="-44"/>
          </w:rPr>
          <w:object w:dxaOrig="2740" w:dyaOrig="820" w14:anchorId="418B3E8B">
            <v:shape id="_x0000_i1387" type="#_x0000_t75" style="width:136.7pt;height:41.25pt" o:ole="">
              <v:imagedata r:id="rId75" o:title=""/>
            </v:shape>
            <o:OLEObject Type="Embed" ProgID="Equation.DSMT4" ShapeID="_x0000_i1387" DrawAspect="Content" ObjectID="_1297959910" r:id="rId76"/>
          </w:object>
        </w:r>
      </w:ins>
      <w:ins w:id="153" w:author="amir" w:date="2013-02-25T15:14:00Z">
        <w:r>
          <w:tab/>
        </w:r>
        <w:r>
          <w:fldChar w:fldCharType="begin"/>
        </w:r>
        <w:r>
          <w:instrText xml:space="preserve"> MACROBUTTON MTPlaceRef \* MERGEFORMAT </w:instrText>
        </w:r>
        <w:r>
          <w:fldChar w:fldCharType="begin"/>
        </w:r>
        <w:r>
          <w:instrText xml:space="preserve"> SEQ MTEqn \h \* MERGEFORMAT </w:instrText>
        </w:r>
      </w:ins>
      <w:del w:id="154" w:author="amir" w:date="2013-02-25T15:14:00Z">
        <w:r>
          <w:fldChar w:fldCharType="end"/>
        </w:r>
      </w:del>
      <w:bookmarkStart w:id="155" w:name="ZEqnNum933059"/>
      <w:ins w:id="156" w:author="amir" w:date="2013-02-25T15:14:00Z">
        <w:r>
          <w:instrText>(</w:instrText>
        </w:r>
        <w:r>
          <w:fldChar w:fldCharType="begin"/>
        </w:r>
        <w:r>
          <w:instrText xml:space="preserve"> SEQ MTEqn \c \* Arabic \* MERGEFORMAT </w:instrText>
        </w:r>
      </w:ins>
      <w:r>
        <w:fldChar w:fldCharType="separate"/>
      </w:r>
      <w:r>
        <w:rPr>
          <w:noProof/>
        </w:rPr>
        <w:instrText>8</w:instrText>
      </w:r>
      <w:ins w:id="157" w:author="amir" w:date="2013-02-25T15:14:00Z">
        <w:r>
          <w:fldChar w:fldCharType="end"/>
        </w:r>
        <w:r>
          <w:instrText>)</w:instrText>
        </w:r>
        <w:bookmarkEnd w:id="155"/>
        <w:r>
          <w:fldChar w:fldCharType="end"/>
        </w:r>
      </w:ins>
      <w:del w:id="158" w:author="amir" w:date="2013-02-25T15:14:00Z">
        <w:r w:rsidDel="000F2CA8">
          <w:fldChar w:fldCharType="begin"/>
        </w:r>
        <w:r w:rsidDel="000F2CA8">
          <w:delInstrText xml:space="preserve"> MACROBUTTON MTPlaceRef \* MERGEFORMAT </w:delInstrText>
        </w:r>
        <w:bookmarkStart w:id="159" w:name="ZEqnNum898877"/>
        <w:r w:rsidDel="000F2CA8">
          <w:delInstrText>(</w:delInstrText>
        </w:r>
        <w:r w:rsidDel="000F2CA8">
          <w:fldChar w:fldCharType="begin"/>
        </w:r>
        <w:r w:rsidDel="000F2CA8">
          <w:delInstrText xml:space="preserve"> SEQ MTEqn \c \* Arabic \* MERGEFORMAT </w:delInstrText>
        </w:r>
        <w:r w:rsidDel="000F2CA8">
          <w:fldChar w:fldCharType="separate"/>
        </w:r>
      </w:del>
      <w:del w:id="160" w:author="amir" w:date="2013-02-25T15:10:00Z">
        <w:r w:rsidDel="00AF01E1">
          <w:rPr>
            <w:noProof/>
          </w:rPr>
          <w:delInstrText>5</w:delInstrText>
        </w:r>
      </w:del>
      <w:del w:id="161" w:author="amir" w:date="2013-02-25T15:14:00Z">
        <w:r w:rsidDel="000F2CA8">
          <w:rPr>
            <w:noProof/>
          </w:rPr>
          <w:fldChar w:fldCharType="end"/>
        </w:r>
        <w:r w:rsidDel="000F2CA8">
          <w:delInstrText>)</w:delInstrText>
        </w:r>
        <w:bookmarkEnd w:id="159"/>
        <w:r w:rsidDel="000F2CA8">
          <w:fldChar w:fldCharType="end"/>
        </w:r>
      </w:del>
    </w:p>
    <w:p w14:paraId="3F69D446" w14:textId="32965653" w:rsidR="003A7E7D" w:rsidRDefault="00730E95" w:rsidP="00DB7628">
      <w:pPr>
        <w:pStyle w:val="bodyisip"/>
        <w:ind w:firstLine="0"/>
      </w:pPr>
      <w:r>
        <w:t>E</w:t>
      </w:r>
      <w:ins w:id="162" w:author="amir" w:date="2013-02-25T15:33:00Z">
        <w:r w:rsidR="00B803DD">
          <w:t>quation</w:t>
        </w:r>
      </w:ins>
      <w:r>
        <w:t xml:space="preserve"> </w:t>
      </w:r>
      <w:r>
        <w:fldChar w:fldCharType="begin"/>
      </w:r>
      <w:r>
        <w:instrText xml:space="preserve"> GOTOBUTTON ZEqnNum933059  \* MERGEFORMAT </w:instrText>
      </w:r>
      <w:fldSimple w:instr=" REF ZEqnNum933059 \* Charformat \! \* MERGEFORMAT ">
        <w:ins w:id="163" w:author="amir" w:date="2013-02-25T15:14:00Z">
          <w:r w:rsidR="00753DAF">
            <w:instrText>(</w:instrText>
          </w:r>
        </w:ins>
        <w:r w:rsidR="00753DAF">
          <w:instrText>8</w:instrText>
        </w:r>
        <w:ins w:id="164" w:author="amir" w:date="2013-02-25T15:14:00Z">
          <w:r w:rsidR="00753DAF">
            <w:instrText>)</w:instrText>
          </w:r>
        </w:ins>
      </w:fldSimple>
      <w:r>
        <w:fldChar w:fldCharType="end"/>
      </w:r>
      <w:ins w:id="165" w:author="amir" w:date="2013-02-25T15:33:00Z">
        <w:r w:rsidR="00B803DD">
          <w:t xml:space="preserve"> clearly shows that </w:t>
        </w:r>
      </w:ins>
      <w:r w:rsidR="00DB7628">
        <w:t xml:space="preserve">the </w:t>
      </w:r>
      <w:ins w:id="166" w:author="amir" w:date="2013-02-25T15:33:00Z">
        <w:r w:rsidR="00B803DD">
          <w:t xml:space="preserve">variance of the Dirichlet distribution is inversely proportional </w:t>
        </w:r>
      </w:ins>
      <w:r w:rsidR="0025560A">
        <w:t>to the</w:t>
      </w:r>
      <w:ins w:id="167" w:author="amir" w:date="2013-02-25T15:33:00Z">
        <w:r w:rsidR="00B803DD">
          <w:t xml:space="preserve"> </w:t>
        </w:r>
      </w:ins>
      <w:ins w:id="168" w:author="amir" w:date="2013-02-25T15:35:00Z">
        <w:r w:rsidR="00B803DD">
          <w:t>concentration</w:t>
        </w:r>
      </w:ins>
      <w:ins w:id="169" w:author="amir" w:date="2013-02-25T15:33:00Z">
        <w:r w:rsidR="00B803DD">
          <w:t xml:space="preserve"> </w:t>
        </w:r>
      </w:ins>
      <w:ins w:id="170" w:author="amir" w:date="2013-02-25T15:35:00Z">
        <w:r w:rsidR="00B803DD">
          <w:t>parameter</w:t>
        </w:r>
      </w:ins>
      <w:r w:rsidR="00E34C36">
        <w:t xml:space="preserve"> </w:t>
      </w:r>
      <w:r w:rsidR="00E34C36">
        <w:rPr>
          <w:rFonts w:cs="Times New Roman"/>
        </w:rPr>
        <w:t>α</w:t>
      </w:r>
      <w:ins w:id="171" w:author="amir" w:date="2013-02-25T15:35:00Z">
        <w:r w:rsidR="00B803DD">
          <w:t xml:space="preserve">. In other words, large concentration </w:t>
        </w:r>
      </w:ins>
      <w:r w:rsidR="0055790E">
        <w:t>parameters correspond</w:t>
      </w:r>
      <w:ins w:id="172" w:author="amir" w:date="2013-02-25T15:35:00Z">
        <w:r w:rsidR="00B803DD">
          <w:t xml:space="preserve"> to </w:t>
        </w:r>
      </w:ins>
      <w:ins w:id="173" w:author="amir" w:date="2013-02-25T15:36:00Z">
        <w:r w:rsidR="00B803DD">
          <w:t>distributions conc</w:t>
        </w:r>
      </w:ins>
      <w:r w:rsidR="00B803DD">
        <w:t>entrated around the mean</w:t>
      </w:r>
      <w:r w:rsidR="00E34C36">
        <w:t xml:space="preserve"> (e.g. if used as a prior then this means the most likely value for the prior is around its means</w:t>
      </w:r>
      <w:r w:rsidR="00DB7628">
        <w:t xml:space="preserve">, </w:t>
      </w:r>
      <w:r w:rsidR="00E34C36">
        <w:t>which is also equ</w:t>
      </w:r>
      <w:r w:rsidR="00DB7628">
        <w:t xml:space="preserve">ivalent to having </w:t>
      </w:r>
      <w:r w:rsidR="00E34C36">
        <w:t xml:space="preserve">a high confidence </w:t>
      </w:r>
      <w:r w:rsidR="00DB7628">
        <w:t xml:space="preserve">in </w:t>
      </w:r>
      <w:r w:rsidR="00E34C36">
        <w:t>the mean of the prior)</w:t>
      </w:r>
      <w:r w:rsidR="00B803DD">
        <w:t>.</w:t>
      </w:r>
      <w:ins w:id="174" w:author="amir" w:date="2013-02-25T15:35:00Z">
        <w:r w:rsidR="00B803DD">
          <w:t xml:space="preserve"> </w:t>
        </w:r>
      </w:ins>
      <w:del w:id="175" w:author="amir" w:date="2013-02-25T15:35:00Z">
        <w:r w:rsidR="003A7E7D" w:rsidDel="00B803DD">
          <w:delText>:</w:delText>
        </w:r>
      </w:del>
    </w:p>
    <w:p w14:paraId="1E5C45C6" w14:textId="1044D50A" w:rsidR="007941DC" w:rsidRDefault="00643349" w:rsidP="00DB7628">
      <w:pPr>
        <w:pStyle w:val="MTDisplayEquation"/>
      </w:pPr>
      <w:del w:id="176" w:author="amir" w:date="2013-02-25T15:30:00Z">
        <w:r w:rsidDel="00B63B5E">
          <w:tab/>
        </w:r>
      </w:del>
      <w:del w:id="177" w:author="amir" w:date="2013-02-25T15:14:00Z">
        <w:r w:rsidRPr="00E009A9" w:rsidDel="000F2CA8">
          <w:rPr>
            <w:position w:val="-44"/>
          </w:rPr>
          <w:object w:dxaOrig="2740" w:dyaOrig="820" w14:anchorId="7AE2ECDC">
            <v:shape id="_x0000_i1056" type="#_x0000_t75" style="width:137.55pt;height:40.45pt" o:ole="">
              <v:imagedata r:id="rId77" o:title=""/>
            </v:shape>
            <o:OLEObject Type="Embed" ProgID="Equation.DSMT4" ShapeID="_x0000_i1056" DrawAspect="Content" ObjectID="_1297959911" r:id="rId78"/>
          </w:object>
        </w:r>
      </w:del>
      <w:del w:id="178" w:author="amir" w:date="2013-02-25T15:30:00Z">
        <w:r w:rsidDel="00B63B5E">
          <w:tab/>
        </w:r>
      </w:del>
      <w:r w:rsidR="003A7E7D">
        <w:t>G</w:t>
      </w:r>
      <w:r w:rsidR="00082062">
        <w:t>iven some data we can obtain a posterior distribution</w:t>
      </w:r>
      <w:r w:rsidR="003A7E7D">
        <w:t xml:space="preserve"> </w:t>
      </w:r>
      <w:r w:rsidR="00082062">
        <w:t xml:space="preserve">for </w:t>
      </w:r>
      <w:r w:rsidR="00082062" w:rsidRPr="00EE352D">
        <w:rPr>
          <w:position w:val="-6"/>
        </w:rPr>
        <w:object w:dxaOrig="220" w:dyaOrig="220" w14:anchorId="3914564F">
          <v:shape id="_x0000_i1058" type="#_x0000_t75" style="width:10.5pt;height:10.5pt" o:ole="">
            <v:imagedata r:id="rId79" o:title=""/>
          </v:shape>
          <o:OLEObject Type="Embed" ProgID="Equation.DSMT4" ShapeID="_x0000_i1058" DrawAspect="Content" ObjectID="_1297959912" r:id="rId80"/>
        </w:object>
      </w:r>
      <w:r w:rsidR="007941DC">
        <w:t xml:space="preserve"> </w:t>
      </w:r>
      <w:r w:rsidR="00D873A7">
        <w:t>using Bayes rule</w:t>
      </w:r>
      <w:ins w:id="179" w:author="amir" w:date="2013-02-25T15:32:00Z">
        <w:r w:rsidR="00B803DD">
          <w:t xml:space="preserve"> (by multiplying the prior and likelihood)</w:t>
        </w:r>
      </w:ins>
      <w:r w:rsidR="007941DC">
        <w:t>:</w:t>
      </w:r>
    </w:p>
    <w:p w14:paraId="2E31EA77" w14:textId="26F533C3" w:rsidR="000F2CA8" w:rsidRDefault="000F2CA8" w:rsidP="000F2CA8">
      <w:pPr>
        <w:pStyle w:val="MTDisplayEquation"/>
        <w:rPr>
          <w:ins w:id="180" w:author="amir" w:date="2013-02-25T15:14:00Z"/>
        </w:rPr>
      </w:pPr>
      <w:ins w:id="181" w:author="amir" w:date="2013-02-25T15:14:00Z">
        <w:r>
          <w:tab/>
        </w:r>
      </w:ins>
      <w:ins w:id="182" w:author="amir" w:date="2013-02-25T15:14:00Z">
        <w:r w:rsidRPr="000F2CA8">
          <w:rPr>
            <w:position w:val="-14"/>
            <w:rPrChange w:id="183" w:author="amir" w:date="2013-02-25T15:14:00Z">
              <w:rPr>
                <w:position w:val="-14"/>
              </w:rPr>
            </w:rPrChange>
          </w:rPr>
          <w:object w:dxaOrig="4920" w:dyaOrig="400" w14:anchorId="3384665D">
            <v:shape id="_x0000_i1059" type="#_x0000_t75" style="width:245.95pt;height:20.2pt" o:ole="">
              <v:imagedata r:id="rId81" o:title=""/>
            </v:shape>
            <o:OLEObject Type="Embed" ProgID="Equation.DSMT4" ShapeID="_x0000_i1059" DrawAspect="Content" ObjectID="_1297959913" r:id="rId82"/>
          </w:object>
        </w:r>
      </w:ins>
      <w:ins w:id="184" w:author="amir" w:date="2013-02-25T15:14:00Z">
        <w:r>
          <w:tab/>
        </w:r>
        <w:r>
          <w:fldChar w:fldCharType="begin"/>
        </w:r>
        <w:r>
          <w:instrText xml:space="preserve"> MACROBUTTON MTPlaceRef \* MERGEFORMAT </w:instrText>
        </w:r>
        <w:r>
          <w:fldChar w:fldCharType="begin"/>
        </w:r>
        <w:r>
          <w:instrText xml:space="preserve"> SEQ MTEqn \h \* MERGEFORMAT </w:instrText>
        </w:r>
      </w:ins>
      <w:del w:id="185" w:author="amir" w:date="2013-02-25T15:14:00Z">
        <w:r>
          <w:fldChar w:fldCharType="end"/>
        </w:r>
      </w:del>
      <w:ins w:id="186" w:author="amir" w:date="2013-02-25T15:14:00Z">
        <w:r>
          <w:instrText>(</w:instrText>
        </w:r>
        <w:r>
          <w:fldChar w:fldCharType="begin"/>
        </w:r>
        <w:r>
          <w:instrText xml:space="preserve"> SEQ MTEqn \c \* Arabic \* MERGEFORMAT </w:instrText>
        </w:r>
      </w:ins>
      <w:r>
        <w:fldChar w:fldCharType="separate"/>
      </w:r>
      <w:r w:rsidR="00753DAF">
        <w:rPr>
          <w:noProof/>
        </w:rPr>
        <w:instrText>9</w:instrText>
      </w:r>
      <w:ins w:id="187" w:author="amir" w:date="2013-02-25T15:14:00Z">
        <w:r>
          <w:fldChar w:fldCharType="end"/>
        </w:r>
        <w:r>
          <w:instrText>)</w:instrText>
        </w:r>
        <w:r>
          <w:fldChar w:fldCharType="end"/>
        </w:r>
      </w:ins>
    </w:p>
    <w:p w14:paraId="25BD6EF8" w14:textId="1545E689" w:rsidR="00643349" w:rsidRPr="000F2CA8" w:rsidDel="000F2CA8" w:rsidRDefault="00643349" w:rsidP="00643349">
      <w:pPr>
        <w:pStyle w:val="MTDisplayEquation"/>
        <w:rPr>
          <w:del w:id="188" w:author="amir" w:date="2013-02-25T15:14:00Z"/>
        </w:rPr>
      </w:pPr>
      <w:del w:id="189" w:author="amir" w:date="2013-02-25T15:15:00Z">
        <w:r w:rsidRPr="000F2CA8" w:rsidDel="000F2CA8">
          <w:tab/>
        </w:r>
      </w:del>
      <w:del w:id="190" w:author="amir" w:date="2013-02-25T15:14:00Z">
        <w:r w:rsidRPr="000F2CA8" w:rsidDel="000F2CA8">
          <w:rPr>
            <w:rPrChange w:id="191" w:author="amir" w:date="2013-02-25T15:15:00Z">
              <w:rPr/>
            </w:rPrChange>
          </w:rPr>
          <w:object w:dxaOrig="4920" w:dyaOrig="400" w14:anchorId="7588A576">
            <v:shape id="_x0000_i1060" type="#_x0000_t75" style="width:245.95pt;height:20.2pt" o:ole="">
              <v:imagedata r:id="rId83" o:title=""/>
            </v:shape>
            <o:OLEObject Type="Embed" ProgID="Equation.DSMT4" ShapeID="_x0000_i1060" DrawAspect="Content" ObjectID="_1297959914" r:id="rId84"/>
          </w:object>
        </w:r>
      </w:del>
      <w:del w:id="192" w:author="amir" w:date="2013-02-25T15:15:00Z">
        <w:r w:rsidRPr="000F2CA8" w:rsidDel="000F2CA8">
          <w:tab/>
        </w:r>
      </w:del>
      <w:del w:id="193" w:author="amir" w:date="2013-02-25T15:14:00Z">
        <w:r w:rsidRPr="000F2CA8" w:rsidDel="000F2CA8">
          <w:fldChar w:fldCharType="begin"/>
        </w:r>
        <w:r w:rsidRPr="000F2CA8" w:rsidDel="000F2CA8">
          <w:delInstrText xml:space="preserve"> MACROBUTTON MTPlaceRef \* MERGEFORMAT (</w:delInstrText>
        </w:r>
        <w:r w:rsidR="000931ED" w:rsidRPr="000F2CA8" w:rsidDel="000F2CA8">
          <w:fldChar w:fldCharType="begin"/>
        </w:r>
        <w:r w:rsidR="000931ED" w:rsidRPr="000F2CA8" w:rsidDel="000F2CA8">
          <w:delInstrText xml:space="preserve"> SEQ MTEqn \c \* Arabic \* MERGEFORMAT </w:delInstrText>
        </w:r>
        <w:r w:rsidR="000931ED" w:rsidRPr="000F2CA8" w:rsidDel="000F2CA8">
          <w:rPr>
            <w:rPrChange w:id="194" w:author="amir" w:date="2013-02-25T15:15:00Z">
              <w:rPr>
                <w:noProof/>
              </w:rPr>
            </w:rPrChange>
          </w:rPr>
          <w:fldChar w:fldCharType="separate"/>
        </w:r>
      </w:del>
      <w:del w:id="195" w:author="amir" w:date="2013-02-25T15:10:00Z">
        <w:r w:rsidR="009312DC" w:rsidRPr="000F2CA8" w:rsidDel="00AF01E1">
          <w:rPr>
            <w:rPrChange w:id="196" w:author="amir" w:date="2013-02-25T15:15:00Z">
              <w:rPr>
                <w:noProof/>
              </w:rPr>
            </w:rPrChange>
          </w:rPr>
          <w:delInstrText>6</w:delInstrText>
        </w:r>
      </w:del>
      <w:del w:id="197" w:author="amir" w:date="2013-02-25T15:14:00Z">
        <w:r w:rsidR="000931ED" w:rsidRPr="000F2CA8" w:rsidDel="000F2CA8">
          <w:rPr>
            <w:rPrChange w:id="198" w:author="amir" w:date="2013-02-25T15:15:00Z">
              <w:rPr>
                <w:noProof/>
              </w:rPr>
            </w:rPrChange>
          </w:rPr>
          <w:fldChar w:fldCharType="end"/>
        </w:r>
        <w:r w:rsidRPr="000F2CA8" w:rsidDel="000F2CA8">
          <w:delInstrText>)</w:delInstrText>
        </w:r>
        <w:r w:rsidRPr="000F2CA8" w:rsidDel="000F2CA8">
          <w:fldChar w:fldCharType="end"/>
        </w:r>
      </w:del>
    </w:p>
    <w:p w14:paraId="533F5462" w14:textId="1714164E" w:rsidR="007941DC" w:rsidRDefault="007941DC" w:rsidP="00DB7628">
      <w:pPr>
        <w:pStyle w:val="bodyisip"/>
        <w:ind w:firstLine="0"/>
        <w:pPrChange w:id="199" w:author="amir" w:date="2013-02-25T15:15:00Z">
          <w:pPr>
            <w:pStyle w:val="MTDisplayEquation"/>
            <w:ind w:firstLine="0"/>
          </w:pPr>
        </w:pPrChange>
      </w:pPr>
      <w:del w:id="200" w:author="amir" w:date="2013-02-25T15:15:00Z">
        <w:r w:rsidRPr="000F2CA8" w:rsidDel="000F2CA8">
          <w:delText>B</w:delText>
        </w:r>
      </w:del>
      <w:ins w:id="201" w:author="amir" w:date="2013-02-25T15:15:00Z">
        <w:r w:rsidR="000F2CA8" w:rsidRPr="000F2CA8">
          <w:t>B</w:t>
        </w:r>
      </w:ins>
      <w:r w:rsidRPr="000F2CA8">
        <w:t>y</w:t>
      </w:r>
      <w:r>
        <w:t xml:space="preserve"> substituting from </w:t>
      </w:r>
      <w:r w:rsidR="00404642">
        <w:fldChar w:fldCharType="begin"/>
      </w:r>
      <w:r w:rsidR="00404642">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404642">
        <w:fldChar w:fldCharType="end"/>
      </w:r>
      <w:r w:rsidR="00EB049B">
        <w:t xml:space="preserve"> equation</w:t>
      </w:r>
      <w:del w:id="202" w:author="amir" w:date="2013-02-25T15:20:00Z">
        <w:r w:rsidDel="002C0376">
          <w:fldChar w:fldCharType="begin"/>
        </w:r>
        <w:r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Del="002C0376">
          <w:fldChar w:fldCharType="end"/>
        </w:r>
      </w:del>
      <w:r>
        <w:t xml:space="preserve"> </w:t>
      </w:r>
      <w:ins w:id="203" w:author="amir" w:date="2013-02-25T15:21: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204" w:author="amir" w:date="2013-02-25T15:10:00Z">
        <w:r w:rsidR="00753DAF">
          <w:instrText>(</w:instrText>
        </w:r>
      </w:ins>
      <w:r w:rsidR="00753DAF">
        <w:instrText>1</w:instrText>
      </w:r>
      <w:ins w:id="205" w:author="amir" w:date="2013-02-25T15:10:00Z">
        <w:r w:rsidR="00753DAF">
          <w:instrText>)</w:instrText>
        </w:r>
      </w:ins>
      <w:ins w:id="206" w:author="amir" w:date="2013-02-25T15:21:00Z">
        <w:r w:rsidR="002C0376">
          <w:fldChar w:fldCharType="end"/>
        </w:r>
        <w:r w:rsidR="002C0376">
          <w:fldChar w:fldCharType="end"/>
        </w:r>
        <w:r w:rsidR="002C0376">
          <w:t xml:space="preserve"> </w:t>
        </w:r>
      </w:ins>
      <w:r>
        <w:t xml:space="preserve">and </w:t>
      </w:r>
      <w:r w:rsidR="00EB049B">
        <w:t xml:space="preserve"> equation</w:t>
      </w:r>
      <w:del w:id="207" w:author="amir" w:date="2013-02-25T15:20:00Z">
        <w:r w:rsidDel="002C0376">
          <w:fldChar w:fldCharType="begin"/>
        </w:r>
        <w:r w:rsidDel="002C0376">
          <w:delInstrText xml:space="preserve"> GOTOBUTTON ZEqnNum135661  \* MERGEFORMAT </w:delInstrText>
        </w:r>
        <w:r w:rsidR="00E009A9" w:rsidDel="002C0376">
          <w:fldChar w:fldCharType="begin"/>
        </w:r>
        <w:r w:rsidR="00E009A9" w:rsidDel="002C0376">
          <w:delInstrText xml:space="preserve"> REF ZEqnNum135661 \* Charformat \! \* MERGEFORMAT </w:delInstrText>
        </w:r>
        <w:r w:rsidR="00E009A9" w:rsidDel="002C0376">
          <w:fldChar w:fldCharType="end"/>
        </w:r>
        <w:r w:rsidDel="002C0376">
          <w:fldChar w:fldCharType="end"/>
        </w:r>
      </w:del>
      <w:r w:rsidR="00404642">
        <w:fldChar w:fldCharType="begin"/>
      </w:r>
      <w:r w:rsidR="00404642">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404642">
        <w:fldChar w:fldCharType="end"/>
      </w:r>
      <w:r>
        <w:t xml:space="preserve"> </w:t>
      </w:r>
      <w:ins w:id="208" w:author="amir" w:date="2013-02-25T15:21:00Z">
        <w:r w:rsidR="002C0376">
          <w:fldChar w:fldCharType="begin"/>
        </w:r>
        <w:r w:rsidR="002C0376">
          <w:instrText xml:space="preserve"> GOTOBUTTON ZEqnNum251539  \* MERGEFORMAT </w:instrText>
        </w:r>
        <w:r w:rsidR="002C0376">
          <w:fldChar w:fldCharType="begin"/>
        </w:r>
        <w:r w:rsidR="002C0376">
          <w:instrText xml:space="preserve"> REF ZEqnNum251539 \* Charformat \! \* MERGEFORMAT </w:instrText>
        </w:r>
      </w:ins>
      <w:r w:rsidR="002C0376">
        <w:fldChar w:fldCharType="separate"/>
      </w:r>
      <w:ins w:id="209" w:author="amir" w:date="2013-02-25T15:12:00Z">
        <w:r w:rsidR="00753DAF">
          <w:instrText>(</w:instrText>
        </w:r>
      </w:ins>
      <w:r w:rsidR="00753DAF">
        <w:instrText>4</w:instrText>
      </w:r>
      <w:ins w:id="210" w:author="amir" w:date="2013-02-25T15:12:00Z">
        <w:r w:rsidR="00753DAF">
          <w:instrText>)</w:instrText>
        </w:r>
      </w:ins>
      <w:ins w:id="211" w:author="amir" w:date="2013-02-25T15:21:00Z">
        <w:r w:rsidR="002C0376">
          <w:fldChar w:fldCharType="end"/>
        </w:r>
        <w:r w:rsidR="002C0376">
          <w:fldChar w:fldCharType="end"/>
        </w:r>
        <w:r w:rsidR="002C0376">
          <w:t xml:space="preserve"> </w:t>
        </w:r>
      </w:ins>
      <w:r>
        <w:t>we can write:</w:t>
      </w:r>
    </w:p>
    <w:p w14:paraId="1700D74E" w14:textId="6D7CF87B" w:rsidR="000F2CA8" w:rsidRDefault="000F2CA8">
      <w:pPr>
        <w:pStyle w:val="MTDisplayEquation"/>
        <w:rPr>
          <w:ins w:id="212" w:author="amir" w:date="2013-02-25T15:15:00Z"/>
        </w:rPr>
      </w:pPr>
      <w:ins w:id="213" w:author="amir" w:date="2013-02-25T15:15:00Z">
        <w:r>
          <w:tab/>
        </w:r>
      </w:ins>
      <w:ins w:id="214" w:author="amir" w:date="2013-02-25T15:15:00Z">
        <w:r w:rsidRPr="000F2CA8">
          <w:rPr>
            <w:position w:val="-28"/>
            <w:rPrChange w:id="215" w:author="amir" w:date="2013-02-25T15:15:00Z">
              <w:rPr>
                <w:position w:val="-28"/>
              </w:rPr>
            </w:rPrChange>
          </w:rPr>
          <w:object w:dxaOrig="6039" w:dyaOrig="680" w14:anchorId="2A3A566F">
            <v:shape id="_x0000_i1061" type="#_x0000_t75" style="width:301.75pt;height:34pt" o:ole="">
              <v:imagedata r:id="rId85" o:title=""/>
            </v:shape>
            <o:OLEObject Type="Embed" ProgID="Equation.DSMT4" ShapeID="_x0000_i1061" DrawAspect="Content" ObjectID="_1297959915" r:id="rId86"/>
          </w:object>
        </w:r>
      </w:ins>
      <w:ins w:id="216" w:author="amir" w:date="2013-02-25T15:15:00Z">
        <w:r>
          <w:tab/>
        </w:r>
        <w:r>
          <w:fldChar w:fldCharType="begin"/>
        </w:r>
        <w:r>
          <w:instrText xml:space="preserve"> MACROBUTTON MTPlaceRef \* MERGEFORMAT </w:instrText>
        </w:r>
        <w:r>
          <w:fldChar w:fldCharType="begin"/>
        </w:r>
        <w:r>
          <w:instrText xml:space="preserve"> SEQ MTEqn \h \* MERGEFORMAT </w:instrText>
        </w:r>
      </w:ins>
      <w:del w:id="217" w:author="amir" w:date="2013-02-25T15:15:00Z">
        <w:r>
          <w:fldChar w:fldCharType="end"/>
        </w:r>
      </w:del>
      <w:bookmarkStart w:id="218" w:name="ZEqnNum652288"/>
      <w:ins w:id="219" w:author="amir" w:date="2013-02-25T15:15:00Z">
        <w:r>
          <w:instrText>(</w:instrText>
        </w:r>
        <w:r>
          <w:fldChar w:fldCharType="begin"/>
        </w:r>
        <w:r>
          <w:instrText xml:space="preserve"> SEQ MTEqn \c \* Arabic \* MERGEFORMAT </w:instrText>
        </w:r>
      </w:ins>
      <w:r>
        <w:fldChar w:fldCharType="separate"/>
      </w:r>
      <w:r w:rsidR="00753DAF">
        <w:rPr>
          <w:noProof/>
        </w:rPr>
        <w:instrText>10</w:instrText>
      </w:r>
      <w:ins w:id="220" w:author="amir" w:date="2013-02-25T15:15:00Z">
        <w:r>
          <w:fldChar w:fldCharType="end"/>
        </w:r>
        <w:r>
          <w:instrText>)</w:instrText>
        </w:r>
        <w:bookmarkEnd w:id="218"/>
        <w:r>
          <w:fldChar w:fldCharType="end"/>
        </w:r>
      </w:ins>
    </w:p>
    <w:p w14:paraId="0A43368F" w14:textId="221C8F38" w:rsidR="00643349" w:rsidRPr="00643349" w:rsidDel="00B63B5E" w:rsidRDefault="00643349" w:rsidP="00643349">
      <w:pPr>
        <w:pStyle w:val="MTDisplayEquation"/>
        <w:rPr>
          <w:del w:id="221" w:author="amir" w:date="2013-02-25T15:31:00Z"/>
        </w:rPr>
      </w:pPr>
      <w:del w:id="222" w:author="amir" w:date="2013-02-25T15:31:00Z">
        <w:r w:rsidDel="00B63B5E">
          <w:tab/>
        </w:r>
      </w:del>
      <w:del w:id="223" w:author="amir" w:date="2013-02-25T15:15:00Z">
        <w:r w:rsidRPr="00E009A9" w:rsidDel="000F2CA8">
          <w:rPr>
            <w:position w:val="-28"/>
          </w:rPr>
          <w:object w:dxaOrig="6039" w:dyaOrig="680" w14:anchorId="7E155563">
            <v:shape id="_x0000_i1062" type="#_x0000_t75" style="width:301.75pt;height:34pt" o:ole="">
              <v:imagedata r:id="rId87" o:title=""/>
            </v:shape>
            <o:OLEObject Type="Embed" ProgID="Equation.DSMT4" ShapeID="_x0000_i1062" DrawAspect="Content" ObjectID="_1297959916" r:id="rId88"/>
          </w:object>
        </w:r>
      </w:del>
      <w:del w:id="224" w:author="amir" w:date="2013-02-25T15:31:00Z">
        <w:r w:rsidDel="00B63B5E">
          <w:tab/>
        </w:r>
      </w:del>
      <w:del w:id="225" w:author="amir" w:date="2013-02-25T15:15:00Z">
        <w:r w:rsidDel="000F2CA8">
          <w:fldChar w:fldCharType="begin"/>
        </w:r>
        <w:r w:rsidDel="000F2CA8">
          <w:delInstrText xml:space="preserve"> MACROBUTTON MTPlaceRef \* MERGEFORMAT </w:delInstrText>
        </w:r>
        <w:bookmarkStart w:id="226" w:name="ZEqnNum67985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27" w:author="amir" w:date="2013-02-25T15:10:00Z">
        <w:r w:rsidR="009312DC" w:rsidDel="00AF01E1">
          <w:rPr>
            <w:noProof/>
          </w:rPr>
          <w:delInstrText>7</w:delInstrText>
        </w:r>
      </w:del>
      <w:del w:id="228" w:author="amir" w:date="2013-02-25T15:15:00Z">
        <w:r w:rsidR="000931ED" w:rsidDel="000F2CA8">
          <w:rPr>
            <w:noProof/>
          </w:rPr>
          <w:fldChar w:fldCharType="end"/>
        </w:r>
        <w:r w:rsidDel="000F2CA8">
          <w:delInstrText>)</w:delInstrText>
        </w:r>
        <w:bookmarkEnd w:id="226"/>
        <w:r w:rsidDel="000F2CA8">
          <w:fldChar w:fldCharType="end"/>
        </w:r>
      </w:del>
    </w:p>
    <w:p w14:paraId="39A3E006" w14:textId="05D7A1B1" w:rsidR="00404642" w:rsidRDefault="00E009A9" w:rsidP="00DB7628">
      <w:pPr>
        <w:pStyle w:val="bodyisip"/>
        <w:ind w:firstLine="0"/>
        <w:pPrChange w:id="229" w:author="amir" w:date="2013-02-25T15:31:00Z">
          <w:pPr>
            <w:pStyle w:val="MTDisplayEquation"/>
            <w:ind w:firstLine="0"/>
          </w:pPr>
        </w:pPrChange>
      </w:pPr>
      <w:ins w:id="230" w:author="Joseph Picone" w:date="2013-02-24T11:54:00Z">
        <w:r>
          <w:t xml:space="preserve"> </w:t>
        </w:r>
      </w:ins>
      <w:r w:rsidR="00EB049B">
        <w:t>E</w:t>
      </w:r>
      <w:r w:rsidR="00404642">
        <w:t xml:space="preserve">quation </w:t>
      </w:r>
      <w:r w:rsidR="00EB049B">
        <w:fldChar w:fldCharType="begin"/>
      </w:r>
      <w:r w:rsidR="00EB049B">
        <w:instrText xml:space="preserve"> GOTOBUTTON ZEqnNum652288  \* MERGEFORMAT </w:instrText>
      </w:r>
      <w:fldSimple w:instr=" REF ZEqnNum652288 \* Charformat \! \* MERGEFORMAT ">
        <w:ins w:id="231" w:author="amir" w:date="2013-02-25T15:15:00Z">
          <w:r w:rsidR="00753DAF">
            <w:instrText>(</w:instrText>
          </w:r>
        </w:ins>
        <w:r w:rsidR="00753DAF">
          <w:instrText>10</w:instrText>
        </w:r>
        <w:ins w:id="232" w:author="amir" w:date="2013-02-25T15:15:00Z">
          <w:r w:rsidR="00753DAF">
            <w:instrText>)</w:instrText>
          </w:r>
        </w:ins>
      </w:fldSimple>
      <w:r w:rsidR="00EB049B">
        <w:fldChar w:fldCharType="end"/>
      </w:r>
      <w:r w:rsidR="00EB049B">
        <w:t xml:space="preserve"> </w:t>
      </w:r>
      <w:r w:rsidR="00404642">
        <w:t>unlike equation</w:t>
      </w:r>
      <w:r w:rsidR="003E7ED9">
        <w:t xml:space="preserve"> </w:t>
      </w:r>
      <w:r w:rsidR="003E7ED9">
        <w:fldChar w:fldCharType="begin"/>
      </w:r>
      <w:r w:rsidR="003E7ED9">
        <w:instrText xml:space="preserve"> GOTOBUTTON ZEqnNum404788  \* MERGEFORMAT </w:instrText>
      </w:r>
      <w:fldSimple w:instr=" REF ZEqnNum404788 \* Charformat \! \* MERGEFORMAT ">
        <w:ins w:id="233" w:author="amir" w:date="2013-02-25T15:12:00Z">
          <w:r w:rsidR="00753DAF">
            <w:instrText>(</w:instrText>
          </w:r>
        </w:ins>
        <w:r w:rsidR="00753DAF">
          <w:instrText>2</w:instrText>
        </w:r>
        <w:ins w:id="234" w:author="amir" w:date="2013-02-25T15:12:00Z">
          <w:r w:rsidR="00753DAF">
            <w:instrText>)</w:instrText>
          </w:r>
        </w:ins>
      </w:fldSimple>
      <w:r w:rsidR="003E7ED9">
        <w:fldChar w:fldCharType="end"/>
      </w:r>
      <w:r w:rsidR="00404642">
        <w:t xml:space="preserve"> gives a distribution over </w:t>
      </w:r>
      <w:r w:rsidR="00404642" w:rsidRPr="00EE352D">
        <w:rPr>
          <w:position w:val="-6"/>
        </w:rPr>
        <w:object w:dxaOrig="220" w:dyaOrig="220" w14:anchorId="114A595D">
          <v:shape id="_x0000_i1063" type="#_x0000_t75" style="width:10.5pt;height:10.5pt" o:ole="">
            <v:imagedata r:id="rId89" o:title=""/>
          </v:shape>
          <o:OLEObject Type="Embed" ProgID="Equation.DSMT4" ShapeID="_x0000_i1063" DrawAspect="Content" ObjectID="_1297959917" r:id="rId90"/>
        </w:object>
      </w:r>
      <w:r w:rsidR="00404642">
        <w:t xml:space="preserve"> </w:t>
      </w:r>
      <w:r w:rsidR="0099791B">
        <w:t>which is learnt by both observed data (</w:t>
      </w:r>
      <w:r w:rsidR="0099791B" w:rsidRPr="00E009A9">
        <w:rPr>
          <w:position w:val="-12"/>
        </w:rPr>
        <w:object w:dxaOrig="800" w:dyaOrig="360" w14:anchorId="1A36992E">
          <v:shape id="_x0000_i1064" type="#_x0000_t75" style="width:39.65pt;height:17.8pt" o:ole="">
            <v:imagedata r:id="rId91" o:title=""/>
          </v:shape>
          <o:OLEObject Type="Embed" ProgID="Equation.DSMT4" ShapeID="_x0000_i1064" DrawAspect="Content" ObjectID="_1297959918" r:id="rId92"/>
        </w:object>
      </w:r>
      <w:r w:rsidR="0099791B">
        <w:t>) and the prior assumptions.</w:t>
      </w:r>
    </w:p>
    <w:p w14:paraId="0AB54622" w14:textId="77777777" w:rsidR="00DB7628" w:rsidRDefault="000429D3" w:rsidP="00EE352D">
      <w:pPr>
        <w:pStyle w:val="MTDisplayEquation"/>
      </w:pPr>
      <w:r>
        <w:t xml:space="preserve">From </w:t>
      </w:r>
      <w:del w:id="235" w:author="amir" w:date="2013-02-25T15:21:00Z">
        <w:r w:rsidDel="002C0376">
          <w:fldChar w:fldCharType="begin"/>
        </w:r>
        <w:r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Del="002C0376">
          <w:fldChar w:fldCharType="end"/>
        </w:r>
      </w:del>
      <w:ins w:id="236" w:author="amir" w:date="2013-02-25T15:22: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237" w:author="amir" w:date="2013-02-25T15:15:00Z">
        <w:r w:rsidR="00753DAF">
          <w:instrText>(</w:instrText>
        </w:r>
      </w:ins>
      <w:r w:rsidR="00753DAF">
        <w:instrText>10</w:instrText>
      </w:r>
      <w:ins w:id="238" w:author="amir" w:date="2013-02-25T15:15:00Z">
        <w:r w:rsidR="00753DAF">
          <w:instrText>)</w:instrText>
        </w:r>
      </w:ins>
      <w:ins w:id="239" w:author="amir" w:date="2013-02-25T15:22:00Z">
        <w:r w:rsidR="002C0376">
          <w:fldChar w:fldCharType="end"/>
        </w:r>
        <w:r w:rsidR="002C0376">
          <w:fldChar w:fldCharType="end"/>
        </w:r>
      </w:ins>
      <w:r>
        <w:t xml:space="preserve"> </w:t>
      </w:r>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r w:rsidR="0099791B">
        <w:t xml:space="preserve"> </w:t>
      </w:r>
      <w:r>
        <w:t xml:space="preserve">we can see </w:t>
      </w:r>
      <w:r w:rsidRPr="00EE352D">
        <w:rPr>
          <w:position w:val="-12"/>
        </w:rPr>
        <w:object w:dxaOrig="300" w:dyaOrig="360" w14:anchorId="49D835A2">
          <v:shape id="_x0000_i1065" type="#_x0000_t75" style="width:15.35pt;height:17.8pt" o:ole="">
            <v:imagedata r:id="rId93" o:title=""/>
          </v:shape>
          <o:OLEObject Type="Embed" ProgID="Equation.DSMT4" ShapeID="_x0000_i1065" DrawAspect="Content" ObjectID="_1297959919" r:id="rId94"/>
        </w:object>
      </w:r>
      <w:r>
        <w:t xml:space="preserve"> </w:t>
      </w:r>
      <w:del w:id="240" w:author="Joseph Picone" w:date="2013-02-24T11:51:00Z">
        <w:r w:rsidDel="00E009A9">
          <w:delText xml:space="preserve">is </w:delText>
        </w:r>
      </w:del>
      <w:r>
        <w:t>act</w:t>
      </w:r>
      <w:ins w:id="241" w:author="Joseph Picone" w:date="2013-02-24T11:51:00Z">
        <w:r w:rsidR="00E009A9">
          <w:t>s</w:t>
        </w:r>
      </w:ins>
      <w:r>
        <w:t xml:space="preserve"> as a pseudo observation</w:t>
      </w:r>
      <w:r w:rsidR="00DB7628">
        <w:t xml:space="preserve">. A </w:t>
      </w:r>
      <w:r w:rsidR="003E7ED9">
        <w:t>pse</w:t>
      </w:r>
      <w:r w:rsidR="008557AE">
        <w:t>u</w:t>
      </w:r>
      <w:r w:rsidR="003E7ED9">
        <w:t>do observation is a t</w:t>
      </w:r>
      <w:r w:rsidR="00DB7628">
        <w:t>erm used to weight our belief in</w:t>
      </w:r>
      <w:r w:rsidR="003E7ED9">
        <w:t xml:space="preserve"> the prior knowledge. Mathematically </w:t>
      </w:r>
      <w:r w:rsidR="008557AE">
        <w:t>it acts</w:t>
      </w:r>
      <w:r w:rsidR="003E7ED9">
        <w:t xml:space="preserve"> as an actual observation</w:t>
      </w:r>
      <w:r w:rsidR="00DB7628">
        <w:t xml:space="preserve"> though </w:t>
      </w:r>
      <w:r w:rsidR="003E7ED9">
        <w:t>it is not really observed</w:t>
      </w:r>
      <w:r w:rsidR="00DB7628">
        <w:t xml:space="preserve">. Hence, we refer to it as a </w:t>
      </w:r>
      <w:r w:rsidR="003E7ED9">
        <w:t>ps</w:t>
      </w:r>
      <w:r w:rsidR="008557AE">
        <w:t>eudo observation</w:t>
      </w:r>
      <w:r w:rsidR="00DB7628">
        <w:t xml:space="preserve"> </w:t>
      </w:r>
      <w:r w:rsidR="000B1936">
        <w:t>for</w:t>
      </w:r>
      <w:r>
        <w:t xml:space="preserve"> </w:t>
      </w:r>
      <w:r w:rsidR="008557AE">
        <w:t>category</w:t>
      </w:r>
      <w:r w:rsidR="00DB7628">
        <w:t xml:space="preserve"> </w:t>
      </w:r>
      <w:r w:rsidRPr="00EE352D">
        <w:rPr>
          <w:position w:val="-6"/>
        </w:rPr>
        <w:object w:dxaOrig="200" w:dyaOrig="279" w14:anchorId="0394F607">
          <v:shape id="_x0000_i1066" type="#_x0000_t75" style="width:9.7pt;height:13.75pt" o:ole="">
            <v:imagedata r:id="rId95" o:title=""/>
          </v:shape>
          <o:OLEObject Type="Embed" ProgID="Equation.DSMT4" ShapeID="_x0000_i1066" DrawAspect="Content" ObjectID="_1297959920" r:id="rId96"/>
        </w:object>
      </w:r>
      <w:r>
        <w:t>. The total number of pseudo observations</w:t>
      </w:r>
      <w:r w:rsidR="00DB7628">
        <w:t>,</w:t>
      </w:r>
      <w:r w:rsidR="00DB7628" w:rsidRPr="00DB7628">
        <w:rPr>
          <w:position w:val="-16"/>
        </w:rPr>
        <w:t xml:space="preserve"> </w:t>
      </w:r>
      <w:r w:rsidR="00DB7628" w:rsidRPr="00DB7628">
        <w:rPr>
          <w:position w:val="-12"/>
        </w:rPr>
        <w:object w:dxaOrig="300" w:dyaOrig="380" w14:anchorId="1FC550F1">
          <v:shape id="_x0000_i1392" type="#_x0000_t75" style="width:15.35pt;height:18.6pt" o:ole="">
            <v:imagedata r:id="rId97" o:title=""/>
          </v:shape>
          <o:OLEObject Type="Embed" ProgID="Equation.DSMT4" ShapeID="_x0000_i1392" DrawAspect="Content" ObjectID="_1297959921" r:id="rId98"/>
        </w:object>
      </w:r>
      <w:r w:rsidR="00DB7628">
        <w:t>,</w:t>
      </w:r>
      <w:r>
        <w:t xml:space="preserve"> is equal to </w:t>
      </w:r>
      <w:r w:rsidR="00DB7628">
        <w:t xml:space="preserve">the sum of </w:t>
      </w:r>
      <w:r w:rsidR="00DB7628" w:rsidRPr="00EE352D">
        <w:rPr>
          <w:position w:val="-12"/>
        </w:rPr>
        <w:object w:dxaOrig="300" w:dyaOrig="360" w14:anchorId="71B01D11">
          <v:shape id="_x0000_i1393" type="#_x0000_t75" style="width:15.35pt;height:17.8pt" o:ole="">
            <v:imagedata r:id="rId99" o:title=""/>
          </v:shape>
          <o:OLEObject Type="Embed" ProgID="Equation.DSMT4" ShapeID="_x0000_i1393" DrawAspect="Content" ObjectID="_1297959922" r:id="rId100"/>
        </w:object>
      </w:r>
      <w:r w:rsidR="00DB7628">
        <w:t>:</w:t>
      </w:r>
    </w:p>
    <w:p w14:paraId="09F88083" w14:textId="77777777" w:rsidR="00DB7628" w:rsidRDefault="005759A7" w:rsidP="00EE352D">
      <w:pPr>
        <w:pStyle w:val="MTDisplayEquation"/>
      </w:pPr>
      <w:r w:rsidRPr="00EE352D">
        <w:rPr>
          <w:position w:val="-16"/>
        </w:rPr>
        <w:object w:dxaOrig="1180" w:dyaOrig="420" w14:anchorId="7351A82D">
          <v:shape id="_x0000_i1067" type="#_x0000_t75" style="width:59.05pt;height:20.2pt" o:ole="">
            <v:imagedata r:id="rId101" o:title=""/>
          </v:shape>
          <o:OLEObject Type="Embed" ProgID="Equation.DSMT4" ShapeID="_x0000_i1067" DrawAspect="Content" ObjectID="_1297959923" r:id="rId102"/>
        </w:object>
      </w:r>
      <w:r w:rsidR="00C655BB">
        <w:t xml:space="preserve">. </w:t>
      </w:r>
    </w:p>
    <w:p w14:paraId="1E6DFA49" w14:textId="76E183EF" w:rsidR="00D35B08" w:rsidRDefault="00C655BB" w:rsidP="00DB7628">
      <w:pPr>
        <w:pStyle w:val="MTDisplayEquation"/>
        <w:ind w:firstLine="0"/>
        <w:rPr>
          <w:ins w:id="242" w:author="amir" w:date="2013-02-25T15:16:00Z"/>
        </w:rPr>
      </w:pPr>
      <w:r>
        <w:lastRenderedPageBreak/>
        <w:t xml:space="preserve">By considering this fact and </w:t>
      </w:r>
      <w:r w:rsidR="005759A7">
        <w:t xml:space="preserve">equation </w:t>
      </w:r>
      <w:ins w:id="243" w:author="amir" w:date="2013-02-25T15:22:00Z">
        <w:r w:rsidR="002C0376">
          <w:fldChar w:fldCharType="begin"/>
        </w:r>
        <w:r w:rsidR="002C0376">
          <w:instrText xml:space="preserve"> GOTOBUTTON ZEqnNum933059  \* MERGEFORMAT </w:instrText>
        </w:r>
        <w:r w:rsidR="002C0376">
          <w:fldChar w:fldCharType="begin"/>
        </w:r>
        <w:r w:rsidR="002C0376">
          <w:instrText xml:space="preserve"> REF ZEqnNum933059 \* Charformat \! \* MERGEFORMAT </w:instrText>
        </w:r>
      </w:ins>
      <w:r w:rsidR="002C0376">
        <w:fldChar w:fldCharType="separate"/>
      </w:r>
      <w:ins w:id="244" w:author="amir" w:date="2013-02-25T15:14:00Z">
        <w:r w:rsidR="00753DAF">
          <w:instrText>(</w:instrText>
        </w:r>
      </w:ins>
      <w:r w:rsidR="00753DAF">
        <w:instrText>8</w:instrText>
      </w:r>
      <w:ins w:id="245" w:author="amir" w:date="2013-02-25T15:14:00Z">
        <w:r w:rsidR="00753DAF">
          <w:instrText>)</w:instrText>
        </w:r>
      </w:ins>
      <w:ins w:id="246" w:author="amir" w:date="2013-02-25T15:22:00Z">
        <w:r w:rsidR="002C0376">
          <w:fldChar w:fldCharType="end"/>
        </w:r>
        <w:r w:rsidR="002C0376">
          <w:fldChar w:fldCharType="end"/>
        </w:r>
      </w:ins>
      <w:del w:id="247" w:author="amir" w:date="2013-02-25T15:22:00Z">
        <w:r w:rsidDel="002C0376">
          <w:fldChar w:fldCharType="begin"/>
        </w:r>
        <w:r w:rsidDel="002C0376">
          <w:delInstrText xml:space="preserve"> GOTOBUTTON ZEqnNum508023  \* MERGEFORMAT </w:delInstrText>
        </w:r>
        <w:r w:rsidR="00E009A9" w:rsidDel="002C0376">
          <w:fldChar w:fldCharType="begin"/>
        </w:r>
        <w:r w:rsidR="00E009A9" w:rsidDel="002C0376">
          <w:delInstrText xml:space="preserve"> REF ZEqnNum508023 \* Charformat \! \* MERGEFORMAT </w:delInstrText>
        </w:r>
        <w:r w:rsidR="00E009A9" w:rsidDel="002C0376">
          <w:fldChar w:fldCharType="end"/>
        </w:r>
        <w:r w:rsidDel="002C0376">
          <w:fldChar w:fldCharType="end"/>
        </w:r>
      </w:del>
      <w:r w:rsidR="0099791B">
        <w:fldChar w:fldCharType="begin"/>
      </w:r>
      <w:r w:rsidR="0099791B">
        <w:instrText xml:space="preserve"> GOTOBUTTON ZEqnNum898877  \* MERGEFORMAT </w:instrText>
      </w:r>
      <w:r w:rsidR="00B63B5E">
        <w:fldChar w:fldCharType="begin"/>
      </w:r>
      <w:r w:rsidR="00B63B5E">
        <w:instrText xml:space="preserve"> REF ZEqnNum898877 \* Charformat \! \* MERGEFORMAT </w:instrText>
      </w:r>
      <w:r w:rsidR="00B63B5E">
        <w:fldChar w:fldCharType="end"/>
      </w:r>
      <w:r w:rsidR="0099791B">
        <w:fldChar w:fldCharType="end"/>
      </w:r>
      <w:r>
        <w:t xml:space="preserve"> we can see the variance of the estimation decreases by increasing the number of pseudo observations.</w:t>
      </w:r>
      <w:r w:rsidR="00D35B08">
        <w:t xml:space="preserve"> The predictive distribution</w:t>
      </w:r>
      <w:r w:rsidR="00DB7628">
        <w:t xml:space="preserve">, </w:t>
      </w:r>
      <w:r w:rsidR="00DB7628">
        <w:t>for a new observation</w:t>
      </w:r>
      <w:r w:rsidR="00DB7628">
        <w:t xml:space="preserve">, which is </w:t>
      </w:r>
      <w:r w:rsidR="00E67878">
        <w:t>t</w:t>
      </w:r>
      <w:r w:rsidR="008557AE">
        <w:t xml:space="preserve">he distribution </w:t>
      </w:r>
      <w:r w:rsidR="00E67878">
        <w:t xml:space="preserve">of </w:t>
      </w:r>
      <w:r w:rsidR="008557AE">
        <w:t>unseen data</w:t>
      </w:r>
      <w:r w:rsidR="00DB7628">
        <w:t xml:space="preserve"> given observed data and priors, </w:t>
      </w:r>
      <w:r w:rsidR="00D35B08">
        <w:t>can be written using</w:t>
      </w:r>
      <w:r w:rsidR="00DB7628">
        <w:t xml:space="preserve"> equations </w:t>
      </w:r>
      <w:del w:id="248" w:author="amir" w:date="2013-02-25T15:23:00Z">
        <w:r w:rsidR="00D35B08" w:rsidDel="002C0376">
          <w:fldChar w:fldCharType="begin"/>
        </w:r>
        <w:r w:rsidR="00D35B08"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R="00D35B08" w:rsidDel="002C0376">
          <w:fldChar w:fldCharType="end"/>
        </w:r>
      </w:del>
      <w:ins w:id="249" w:author="amir" w:date="2013-02-25T15:24: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250" w:author="amir" w:date="2013-02-25T15:10:00Z">
        <w:r w:rsidR="00753DAF">
          <w:instrText>(</w:instrText>
        </w:r>
      </w:ins>
      <w:r w:rsidR="00753DAF">
        <w:instrText>1</w:instrText>
      </w:r>
      <w:ins w:id="251" w:author="amir" w:date="2013-02-25T15:10:00Z">
        <w:r w:rsidR="00753DAF">
          <w:instrText>)</w:instrText>
        </w:r>
      </w:ins>
      <w:ins w:id="252" w:author="amir" w:date="2013-02-25T15:24:00Z">
        <w:r w:rsidR="002C0376">
          <w:fldChar w:fldCharType="end"/>
        </w:r>
        <w:r w:rsidR="002C0376">
          <w:fldChar w:fldCharType="end"/>
        </w:r>
        <w:r w:rsidR="002C0376">
          <w:t xml:space="preserve"> </w:t>
        </w:r>
      </w:ins>
      <w:r w:rsidR="00D35B08">
        <w:t>and</w:t>
      </w:r>
      <w:ins w:id="253" w:author="amir" w:date="2013-02-25T15:24:00Z">
        <w:r w:rsidR="002C0376">
          <w:t xml:space="preserve"> </w:t>
        </w:r>
      </w:ins>
      <w:ins w:id="254" w:author="amir" w:date="2013-02-25T15:25: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255" w:author="amir" w:date="2013-02-25T15:15:00Z">
        <w:r w:rsidR="00753DAF">
          <w:instrText>(</w:instrText>
        </w:r>
      </w:ins>
      <w:r w:rsidR="00753DAF">
        <w:instrText>10</w:instrText>
      </w:r>
      <w:ins w:id="256" w:author="amir" w:date="2013-02-25T15:15:00Z">
        <w:r w:rsidR="00753DAF">
          <w:instrText>)</w:instrText>
        </w:r>
      </w:ins>
      <w:ins w:id="257" w:author="amir" w:date="2013-02-25T15:25:00Z">
        <w:r w:rsidR="002C0376">
          <w:fldChar w:fldCharType="end"/>
        </w:r>
        <w:r w:rsidR="002C0376">
          <w:fldChar w:fldCharType="end"/>
        </w:r>
        <w:r w:rsidR="002C0376">
          <w:t xml:space="preserve"> </w:t>
        </w:r>
      </w:ins>
      <w:del w:id="258" w:author="amir" w:date="2013-02-25T15:25:00Z">
        <w:r w:rsidR="00D35B08" w:rsidDel="002C0376">
          <w:delText xml:space="preserve"> </w:delText>
        </w:r>
      </w:del>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del w:id="259" w:author="amir" w:date="2013-02-25T15:23:00Z">
        <w:r w:rsidR="00D35B08" w:rsidDel="002C0376">
          <w:fldChar w:fldCharType="begin"/>
        </w:r>
        <w:r w:rsidR="00D35B08"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R="00D35B08" w:rsidDel="002C0376">
          <w:fldChar w:fldCharType="end"/>
        </w:r>
      </w:del>
      <w:r w:rsidR="00D35B08">
        <w:t>:</w:t>
      </w:r>
    </w:p>
    <w:p w14:paraId="1521E9E2" w14:textId="3D21F366" w:rsidR="000F2CA8" w:rsidRPr="000F2CA8" w:rsidDel="000F2CA8" w:rsidRDefault="000F2CA8">
      <w:pPr>
        <w:rPr>
          <w:del w:id="260" w:author="amir" w:date="2013-02-25T15:16:00Z"/>
        </w:rPr>
        <w:pPrChange w:id="261" w:author="amir" w:date="2013-02-25T15:16:00Z">
          <w:pPr>
            <w:pStyle w:val="MTDisplayEquation"/>
          </w:pPr>
        </w:pPrChange>
      </w:pPr>
    </w:p>
    <w:p w14:paraId="3E335953" w14:textId="2EA1CC06" w:rsidR="000F2CA8" w:rsidRDefault="000F2CA8">
      <w:pPr>
        <w:pStyle w:val="MTDisplayEquation"/>
        <w:rPr>
          <w:ins w:id="262" w:author="amir" w:date="2013-02-25T15:16:00Z"/>
        </w:rPr>
      </w:pPr>
      <w:ins w:id="263" w:author="amir" w:date="2013-02-25T15:16:00Z">
        <w:r>
          <w:tab/>
        </w:r>
      </w:ins>
      <w:ins w:id="264" w:author="amir" w:date="2013-02-25T15:16:00Z">
        <w:r w:rsidRPr="000F2CA8">
          <w:rPr>
            <w:position w:val="-36"/>
            <w:rPrChange w:id="265" w:author="amir" w:date="2013-02-25T15:16:00Z">
              <w:rPr>
                <w:position w:val="-36"/>
              </w:rPr>
            </w:rPrChange>
          </w:rPr>
          <w:object w:dxaOrig="3280" w:dyaOrig="740" w14:anchorId="5805218D">
            <v:shape id="_x0000_i1068" type="#_x0000_t75" style="width:164.2pt;height:37.2pt" o:ole="">
              <v:imagedata r:id="rId103" o:title=""/>
            </v:shape>
            <o:OLEObject Type="Embed" ProgID="Equation.DSMT4" ShapeID="_x0000_i1068" DrawAspect="Content" ObjectID="_1297959924" r:id="rId104"/>
          </w:object>
        </w:r>
      </w:ins>
      <w:ins w:id="266" w:author="amir" w:date="2013-02-25T15:16:00Z">
        <w:r>
          <w:tab/>
        </w:r>
        <w:r>
          <w:fldChar w:fldCharType="begin"/>
        </w:r>
        <w:r>
          <w:instrText xml:space="preserve"> MACROBUTTON MTPlaceRef \* MERGEFORMAT </w:instrText>
        </w:r>
        <w:r>
          <w:fldChar w:fldCharType="begin"/>
        </w:r>
        <w:r>
          <w:instrText xml:space="preserve"> SEQ MTEqn \h \* MERGEFORMAT </w:instrText>
        </w:r>
      </w:ins>
      <w:del w:id="267" w:author="amir" w:date="2013-02-25T15:16:00Z">
        <w:r>
          <w:fldChar w:fldCharType="end"/>
        </w:r>
      </w:del>
      <w:ins w:id="268" w:author="amir" w:date="2013-02-25T15:16:00Z">
        <w:r>
          <w:instrText>(</w:instrText>
        </w:r>
        <w:r>
          <w:fldChar w:fldCharType="begin"/>
        </w:r>
        <w:r>
          <w:instrText xml:space="preserve"> SEQ MTEqn \c \* Arabic \* MERGEFORMAT </w:instrText>
        </w:r>
      </w:ins>
      <w:r>
        <w:fldChar w:fldCharType="separate"/>
      </w:r>
      <w:r w:rsidR="00753DAF">
        <w:rPr>
          <w:noProof/>
        </w:rPr>
        <w:instrText>11</w:instrText>
      </w:r>
      <w:ins w:id="269" w:author="amir" w:date="2013-02-25T15:16:00Z">
        <w:r>
          <w:fldChar w:fldCharType="end"/>
        </w:r>
        <w:r>
          <w:instrText>)</w:instrText>
        </w:r>
        <w:r>
          <w:fldChar w:fldCharType="end"/>
        </w:r>
      </w:ins>
    </w:p>
    <w:p w14:paraId="5601B90C" w14:textId="0E8C72EF" w:rsidR="00334297" w:rsidDel="000F2CA8" w:rsidRDefault="000F2CA8" w:rsidP="00643349">
      <w:pPr>
        <w:pStyle w:val="MTDisplayEquation"/>
        <w:rPr>
          <w:del w:id="270" w:author="amir" w:date="2013-02-25T15:16:00Z"/>
        </w:rPr>
      </w:pPr>
      <w:ins w:id="271" w:author="amir" w:date="2013-02-25T15:16:00Z">
        <w:r w:rsidDel="000F2CA8">
          <w:t xml:space="preserve"> </w:t>
        </w:r>
      </w:ins>
      <w:del w:id="272" w:author="amir" w:date="2013-02-25T15:16:00Z">
        <w:r w:rsidR="00643349" w:rsidDel="000F2CA8">
          <w:tab/>
        </w:r>
        <w:r w:rsidR="00643349" w:rsidRPr="00E009A9" w:rsidDel="000F2CA8">
          <w:rPr>
            <w:position w:val="-36"/>
          </w:rPr>
          <w:object w:dxaOrig="3280" w:dyaOrig="740" w14:anchorId="0A050AA9">
            <v:shape id="_x0000_i1069" type="#_x0000_t75" style="width:164.2pt;height:37.2pt" o:ole="">
              <v:imagedata r:id="rId105" o:title=""/>
            </v:shape>
            <o:OLEObject Type="Embed" ProgID="Equation.DSMT4" ShapeID="_x0000_i1069" DrawAspect="Content" ObjectID="_1297959925" r:id="rId106"/>
          </w:object>
        </w:r>
        <w:r w:rsidR="00643349" w:rsidDel="000F2CA8">
          <w:tab/>
        </w:r>
        <w:r w:rsidR="00643349" w:rsidDel="000F2CA8">
          <w:fldChar w:fldCharType="begin"/>
        </w:r>
        <w:r w:rsidR="00643349"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73" w:author="amir" w:date="2013-02-25T15:10:00Z">
        <w:r w:rsidR="009312DC" w:rsidDel="00AF01E1">
          <w:rPr>
            <w:noProof/>
          </w:rPr>
          <w:delInstrText>8</w:delInstrText>
        </w:r>
      </w:del>
      <w:del w:id="274" w:author="amir" w:date="2013-02-25T15:16:00Z">
        <w:r w:rsidR="000931ED" w:rsidDel="000F2CA8">
          <w:rPr>
            <w:noProof/>
          </w:rPr>
          <w:fldChar w:fldCharType="end"/>
        </w:r>
        <w:r w:rsidR="00643349" w:rsidDel="000F2CA8">
          <w:delInstrText>)</w:delInstrText>
        </w:r>
        <w:r w:rsidR="00643349" w:rsidDel="000F2CA8">
          <w:fldChar w:fldCharType="end"/>
        </w:r>
      </w:del>
    </w:p>
    <w:p w14:paraId="2BF47383" w14:textId="0EDCA7F6" w:rsidR="007D77E2" w:rsidRDefault="002F14E0" w:rsidP="00EE352D">
      <w:pPr>
        <w:pStyle w:val="MTDisplayEquation"/>
      </w:pPr>
      <w:r>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99791B">
        <w:t xml:space="preserve">is </w:t>
      </w:r>
      <w:r w:rsidR="00E26BA1">
        <w:t xml:space="preserve">a </w:t>
      </w:r>
      <w:r w:rsidR="007D77E2" w:rsidRPr="0099791B">
        <w:t>m</w:t>
      </w:r>
      <w:r w:rsidR="00456D8D" w:rsidRPr="0099791B">
        <w:t>ultinomial language models</w:t>
      </w:r>
      <w:r w:rsidR="007D77E2">
        <w:t xml:space="preserve">. If we show the language model for a document (D) with </w:t>
      </w:r>
      <w:r w:rsidR="009C45C1" w:rsidRPr="009D2B3E">
        <w:rPr>
          <w:position w:val="-12"/>
        </w:rPr>
        <w:object w:dxaOrig="320" w:dyaOrig="360" w14:anchorId="7E50E667">
          <v:shape id="_x0000_i1070" type="#_x0000_t75" style="width:16.2pt;height:17.8pt" o:ole="">
            <v:imagedata r:id="rId107" o:title=""/>
          </v:shape>
          <o:OLEObject Type="Embed" ProgID="Equation.DSMT4" ShapeID="_x0000_i1070" DrawAspect="Content" ObjectID="_1297959926" r:id="rId108"/>
        </w:object>
      </w:r>
      <w:r w:rsidR="007D77E2">
        <w:t xml:space="preserve"> then for a sequence of independent terms we can write:</w:t>
      </w:r>
    </w:p>
    <w:p w14:paraId="2CDB4B55" w14:textId="5A9E4065" w:rsidR="000F2CA8" w:rsidRDefault="000F2CA8">
      <w:pPr>
        <w:pStyle w:val="MTDisplayEquation"/>
        <w:rPr>
          <w:ins w:id="275" w:author="amir" w:date="2013-02-25T15:16:00Z"/>
        </w:rPr>
      </w:pPr>
      <w:ins w:id="276" w:author="amir" w:date="2013-02-25T15:16:00Z">
        <w:r>
          <w:tab/>
        </w:r>
      </w:ins>
      <w:ins w:id="277" w:author="amir" w:date="2013-02-25T15:16:00Z">
        <w:r w:rsidRPr="000F2CA8">
          <w:rPr>
            <w:position w:val="-28"/>
            <w:rPrChange w:id="278" w:author="amir" w:date="2013-02-25T15:17:00Z">
              <w:rPr>
                <w:position w:val="-28"/>
              </w:rPr>
            </w:rPrChange>
          </w:rPr>
          <w:object w:dxaOrig="3120" w:dyaOrig="680" w14:anchorId="52984D46">
            <v:shape id="_x0000_i1071" type="#_x0000_t75" style="width:156.15pt;height:34pt" o:ole="">
              <v:imagedata r:id="rId109" o:title=""/>
            </v:shape>
            <o:OLEObject Type="Embed" ProgID="Equation.DSMT4" ShapeID="_x0000_i1071" DrawAspect="Content" ObjectID="_1297959927" r:id="rId110"/>
          </w:object>
        </w:r>
      </w:ins>
      <w:ins w:id="279" w:author="amir" w:date="2013-02-25T15:16:00Z">
        <w:r>
          <w:tab/>
        </w:r>
        <w:r>
          <w:fldChar w:fldCharType="begin"/>
        </w:r>
        <w:r>
          <w:instrText xml:space="preserve"> MACROBUTTON MTPlaceRef \* MERGEFORMAT </w:instrText>
        </w:r>
        <w:r>
          <w:fldChar w:fldCharType="begin"/>
        </w:r>
        <w:r>
          <w:instrText xml:space="preserve"> SEQ MTEqn \h \* MERGEFORMAT </w:instrText>
        </w:r>
      </w:ins>
      <w:del w:id="280" w:author="amir" w:date="2013-02-25T15:16:00Z">
        <w:r>
          <w:fldChar w:fldCharType="end"/>
        </w:r>
      </w:del>
      <w:bookmarkStart w:id="281" w:name="ZEqnNum495195"/>
      <w:ins w:id="282" w:author="amir" w:date="2013-02-25T15:16:00Z">
        <w:r>
          <w:instrText>(</w:instrText>
        </w:r>
        <w:r>
          <w:fldChar w:fldCharType="begin"/>
        </w:r>
        <w:r>
          <w:instrText xml:space="preserve"> SEQ MTEqn \c \* Arabic \* MERGEFORMAT </w:instrText>
        </w:r>
      </w:ins>
      <w:r>
        <w:fldChar w:fldCharType="separate"/>
      </w:r>
      <w:r w:rsidR="00753DAF">
        <w:rPr>
          <w:noProof/>
        </w:rPr>
        <w:instrText>12</w:instrText>
      </w:r>
      <w:ins w:id="283" w:author="amir" w:date="2013-02-25T15:16:00Z">
        <w:r>
          <w:fldChar w:fldCharType="end"/>
        </w:r>
        <w:r>
          <w:instrText>)</w:instrText>
        </w:r>
        <w:bookmarkEnd w:id="281"/>
        <w:r>
          <w:fldChar w:fldCharType="end"/>
        </w:r>
      </w:ins>
    </w:p>
    <w:p w14:paraId="0DFFD7A1" w14:textId="1E73FFEA" w:rsidR="00643349" w:rsidRPr="00643349" w:rsidDel="000F2CA8" w:rsidRDefault="00643349">
      <w:pPr>
        <w:pStyle w:val="MTDisplayEquation"/>
        <w:rPr>
          <w:del w:id="284" w:author="amir" w:date="2013-02-25T15:17:00Z"/>
        </w:rPr>
      </w:pPr>
      <w:del w:id="285" w:author="amir" w:date="2013-02-25T15:17:00Z">
        <w:r w:rsidDel="000F2CA8">
          <w:tab/>
        </w:r>
      </w:del>
      <w:del w:id="286" w:author="amir" w:date="2013-02-25T15:16:00Z">
        <w:r w:rsidRPr="00E009A9" w:rsidDel="000F2CA8">
          <w:rPr>
            <w:position w:val="-28"/>
          </w:rPr>
          <w:object w:dxaOrig="3120" w:dyaOrig="680" w14:anchorId="3848825A">
            <v:shape id="_x0000_i1072" type="#_x0000_t75" style="width:156.15pt;height:34pt" o:ole="">
              <v:imagedata r:id="rId111" o:title=""/>
            </v:shape>
            <o:OLEObject Type="Embed" ProgID="Equation.DSMT4" ShapeID="_x0000_i1072" DrawAspect="Content" ObjectID="_1297959928" r:id="rId112"/>
          </w:object>
        </w:r>
      </w:del>
      <w:del w:id="287" w:author="amir" w:date="2013-02-25T15:17:00Z">
        <w:r w:rsidDel="000F2CA8">
          <w:fldChar w:fldCharType="begin"/>
        </w:r>
        <w:r w:rsidDel="000F2CA8">
          <w:delInstrText xml:space="preserve"> MACROBUTTON MTPlaceRef \* MERGEFORMAT </w:delInstrText>
        </w:r>
        <w:bookmarkStart w:id="288" w:name="ZEqnNum237567"/>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89" w:author="amir" w:date="2013-02-25T15:10:00Z">
        <w:r w:rsidR="009312DC" w:rsidDel="00AF01E1">
          <w:rPr>
            <w:noProof/>
          </w:rPr>
          <w:delInstrText>9</w:delInstrText>
        </w:r>
      </w:del>
      <w:del w:id="290" w:author="amir" w:date="2013-02-25T15:17:00Z">
        <w:r w:rsidR="000931ED" w:rsidDel="000F2CA8">
          <w:rPr>
            <w:noProof/>
          </w:rPr>
          <w:fldChar w:fldCharType="end"/>
        </w:r>
        <w:r w:rsidDel="000F2CA8">
          <w:delInstrText>)</w:delInstrText>
        </w:r>
        <w:bookmarkEnd w:id="288"/>
        <w:r w:rsidDel="000F2CA8">
          <w:fldChar w:fldCharType="end"/>
        </w:r>
      </w:del>
    </w:p>
    <w:p w14:paraId="01B14F4F" w14:textId="4667FD7A" w:rsidR="00E26BA1" w:rsidRDefault="00162C21" w:rsidP="00E26BA1">
      <w:pPr>
        <w:pStyle w:val="MTDisplayEquation"/>
        <w:tabs>
          <w:tab w:val="clear" w:pos="4320"/>
        </w:tabs>
        <w:ind w:firstLine="0"/>
        <w:jc w:val="left"/>
        <w:pPrChange w:id="291" w:author="amir" w:date="2013-02-25T15:17:00Z">
          <w:pPr>
            <w:pStyle w:val="bodyisip"/>
          </w:pPr>
        </w:pPrChange>
      </w:pPr>
      <w:r>
        <w:t>In this equation each</w:t>
      </w:r>
      <w:r w:rsidR="009C45C1" w:rsidRPr="00EE352D">
        <w:rPr>
          <w:position w:val="-14"/>
        </w:rPr>
        <w:object w:dxaOrig="1020" w:dyaOrig="400" w14:anchorId="25F0DEB4">
          <v:shape id="_x0000_i1073" type="#_x0000_t75" style="width:51.8pt;height:20.2pt" o:ole="">
            <v:imagedata r:id="rId113" o:title=""/>
          </v:shape>
          <o:OLEObject Type="Embed" ProgID="Equation.DSMT4" ShapeID="_x0000_i1073" DrawAspect="Content" ObjectID="_1297959929" r:id="rId114"/>
        </w:object>
      </w:r>
      <w:r w:rsidR="009C45C1">
        <w:t>is a multinomial distribution</w:t>
      </w:r>
      <w:r w:rsidR="00E26BA1">
        <w:t>.</w:t>
      </w:r>
    </w:p>
    <w:p w14:paraId="7A479469" w14:textId="20F8A6A0" w:rsidR="001153B2" w:rsidRDefault="009C45C1" w:rsidP="00E26BA1">
      <w:pPr>
        <w:pStyle w:val="MTDisplayEquation"/>
      </w:pPr>
      <w:r>
        <w:t>As a simple example, consider a search engine application where we have some number of documents and the goal is to find the most relevant documents given a “query” of several terms.</w:t>
      </w:r>
      <w:r w:rsidR="00162C21">
        <w:t xml:space="preserve"> Therefore for each document D</w:t>
      </w:r>
      <w:r w:rsidR="00E61A06">
        <w:t>,</w:t>
      </w:r>
      <w:r w:rsidR="00162C21">
        <w:t xml:space="preserve"> we have to compute</w:t>
      </w:r>
      <w:r w:rsidR="009312DC">
        <w:t xml:space="preserve"> </w:t>
      </w:r>
      <w:r w:rsidR="00E26BA1">
        <w:t>equation </w:t>
      </w:r>
      <w:r w:rsidR="009312DC">
        <w:fldChar w:fldCharType="begin"/>
      </w:r>
      <w:r w:rsidR="009312DC">
        <w:instrText xml:space="preserve"> GOTOBUTTON ZEqnNum237567  \* MERGEFORMAT </w:instrText>
      </w:r>
      <w:r w:rsidR="00B63B5E">
        <w:fldChar w:fldCharType="begin"/>
      </w:r>
      <w:r w:rsidR="00B63B5E">
        <w:instrText xml:space="preserve"> REF ZEqnNum237567 \* Charformat \! \* MERGEFORMAT </w:instrText>
      </w:r>
      <w:r w:rsidR="00B63B5E">
        <w:fldChar w:fldCharType="end"/>
      </w:r>
      <w:r w:rsidR="009312DC">
        <w:fldChar w:fldCharType="end"/>
      </w:r>
      <w:del w:id="292" w:author="amir" w:date="2013-02-25T15:26:00Z">
        <w:r w:rsidR="00162C21" w:rsidDel="002C0376">
          <w:delText xml:space="preserve"> </w:delText>
        </w:r>
        <w:r w:rsidR="00162C21" w:rsidDel="002C0376">
          <w:fldChar w:fldCharType="begin"/>
        </w:r>
        <w:r w:rsidR="00162C21" w:rsidDel="002C0376">
          <w:delInstrText xml:space="preserve"> GOTOBUTTON ZEqnNum345412  \* MERGEFORMAT </w:delInstrText>
        </w:r>
        <w:r w:rsidR="00E009A9" w:rsidDel="002C0376">
          <w:fldChar w:fldCharType="begin"/>
        </w:r>
        <w:r w:rsidR="00E009A9" w:rsidDel="002C0376">
          <w:delInstrText xml:space="preserve"> REF ZEqnNum345412 \* Charformat \! \* MERGEFORMAT </w:delInstrText>
        </w:r>
        <w:r w:rsidR="00E009A9" w:rsidDel="002C0376">
          <w:fldChar w:fldCharType="end"/>
        </w:r>
        <w:r w:rsidR="00162C21" w:rsidDel="002C0376">
          <w:fldChar w:fldCharType="end"/>
        </w:r>
      </w:del>
      <w:ins w:id="293" w:author="amir" w:date="2013-02-25T15:26:00Z">
        <w:r w:rsidR="002C0376">
          <w:fldChar w:fldCharType="begin"/>
        </w:r>
        <w:r w:rsidR="002C0376">
          <w:instrText xml:space="preserve"> GOTOBUTTON ZEqnNum495195  \* MERGEFORMAT </w:instrText>
        </w:r>
        <w:r w:rsidR="002C0376">
          <w:fldChar w:fldCharType="begin"/>
        </w:r>
        <w:r w:rsidR="002C0376">
          <w:instrText xml:space="preserve"> REF ZEqnNum495195 \* Charformat \! \* MERGEFORMAT </w:instrText>
        </w:r>
      </w:ins>
      <w:r w:rsidR="002C0376">
        <w:fldChar w:fldCharType="separate"/>
      </w:r>
      <w:ins w:id="294" w:author="amir" w:date="2013-02-25T15:16:00Z">
        <w:r w:rsidR="00753DAF">
          <w:instrText>(</w:instrText>
        </w:r>
      </w:ins>
      <w:r w:rsidR="00753DAF">
        <w:instrText>12</w:instrText>
      </w:r>
      <w:ins w:id="295" w:author="amir" w:date="2013-02-25T15:16:00Z">
        <w:r w:rsidR="00753DAF">
          <w:instrText>)</w:instrText>
        </w:r>
      </w:ins>
      <w:ins w:id="296" w:author="amir" w:date="2013-02-25T15:26:00Z">
        <w:r w:rsidR="002C0376">
          <w:fldChar w:fldCharType="end"/>
        </w:r>
        <w:r w:rsidR="002C0376">
          <w:fldChar w:fldCharType="end"/>
        </w:r>
      </w:ins>
      <w:r w:rsidR="00162C21">
        <w:t xml:space="preserve">. To compute this probability we have to compute </w:t>
      </w:r>
      <w:r w:rsidR="00162C21" w:rsidRPr="00EE352D">
        <w:rPr>
          <w:position w:val="-12"/>
        </w:rPr>
        <w:object w:dxaOrig="320" w:dyaOrig="360" w14:anchorId="78CD5EA6">
          <v:shape id="_x0000_i1074" type="#_x0000_t75" style="width:16.2pt;height:17.8pt" o:ole="">
            <v:imagedata r:id="rId115" o:title=""/>
          </v:shape>
          <o:OLEObject Type="Embed" ProgID="Equation.DSMT4" ShapeID="_x0000_i1074" DrawAspect="Content" ObjectID="_1297959930" r:id="rId116"/>
        </w:object>
      </w:r>
      <w:r w:rsidR="00E26BA1">
        <w:rPr>
          <w:position w:val="-12"/>
        </w:rPr>
        <w:t xml:space="preserve"> </w:t>
      </w:r>
      <w:r w:rsidR="00162C21">
        <w:t xml:space="preserve">for all </w:t>
      </w:r>
      <w:r w:rsidR="00452EE6">
        <w:t>terms</w:t>
      </w:r>
      <w:r w:rsidR="00162C21">
        <w:t xml:space="preserve"> in the query. If we use the maximum likelihood solution in</w:t>
      </w:r>
      <w:r w:rsidR="00E26BA1">
        <w:t xml:space="preserve"> equation </w:t>
      </w:r>
      <w:r w:rsidR="009312DC">
        <w:fldChar w:fldCharType="begin"/>
      </w:r>
      <w:r w:rsidR="009312DC">
        <w:instrText xml:space="preserve"> GOTOBUTTON ZEqnNum936379  \* MERGEFORMAT </w:instrText>
      </w:r>
      <w:r w:rsidR="00B63B5E">
        <w:fldChar w:fldCharType="begin"/>
      </w:r>
      <w:r w:rsidR="00B63B5E">
        <w:instrText xml:space="preserve"> REF ZEqnNum936379 \* Charformat \! \* MERGEFORMAT </w:instrText>
      </w:r>
      <w:r w:rsidR="00B63B5E">
        <w:fldChar w:fldCharType="end"/>
      </w:r>
      <w:r w:rsidR="009312DC">
        <w:fldChar w:fldCharType="end"/>
      </w:r>
      <w:del w:id="297" w:author="amir" w:date="2013-02-25T15:26:00Z">
        <w:r w:rsidR="00162C21" w:rsidDel="002C0376">
          <w:fldChar w:fldCharType="begin"/>
        </w:r>
        <w:r w:rsidR="00162C21" w:rsidDel="002C0376">
          <w:delInstrText xml:space="preserve"> GOTOBUTTON ZEqnNum836079  \* MERGEFORMAT </w:delInstrText>
        </w:r>
        <w:r w:rsidR="00E009A9" w:rsidDel="002C0376">
          <w:fldChar w:fldCharType="begin"/>
        </w:r>
        <w:r w:rsidR="00E009A9" w:rsidDel="002C0376">
          <w:delInstrText xml:space="preserve"> REF ZEqnNum836079 \* Charformat \! \* MERGEFORMAT </w:delInstrText>
        </w:r>
        <w:r w:rsidR="00E009A9" w:rsidDel="002C0376">
          <w:fldChar w:fldCharType="end"/>
        </w:r>
        <w:r w:rsidR="00162C21" w:rsidDel="002C0376">
          <w:fldChar w:fldCharType="end"/>
        </w:r>
      </w:del>
      <w:ins w:id="298" w:author="amir" w:date="2013-02-25T15:27:00Z">
        <w:r w:rsidR="002C0376">
          <w:fldChar w:fldCharType="begin"/>
        </w:r>
        <w:r w:rsidR="002C0376">
          <w:instrText xml:space="preserve"> GOTOBUTTON ZEqnNum404788  \* MERGEFORMAT </w:instrText>
        </w:r>
        <w:r w:rsidR="002C0376">
          <w:fldChar w:fldCharType="begin"/>
        </w:r>
        <w:r w:rsidR="002C0376">
          <w:instrText xml:space="preserve"> REF ZEqnNum404788 \* Charformat \! \* MERGEFORMAT </w:instrText>
        </w:r>
      </w:ins>
      <w:r w:rsidR="002C0376">
        <w:fldChar w:fldCharType="separate"/>
      </w:r>
      <w:ins w:id="299" w:author="amir" w:date="2013-02-25T15:12:00Z">
        <w:r w:rsidR="00753DAF">
          <w:instrText>(</w:instrText>
        </w:r>
      </w:ins>
      <w:r w:rsidR="00753DAF">
        <w:instrText>2</w:instrText>
      </w:r>
      <w:ins w:id="300" w:author="amir" w:date="2013-02-25T15:12:00Z">
        <w:r w:rsidR="00753DAF">
          <w:instrText>)</w:instrText>
        </w:r>
      </w:ins>
      <w:ins w:id="301" w:author="amir" w:date="2013-02-25T15:27:00Z">
        <w:r w:rsidR="002C0376">
          <w:fldChar w:fldCharType="end"/>
        </w:r>
        <w:r w:rsidR="002C0376">
          <w:fldChar w:fldCharType="end"/>
        </w:r>
        <w:r w:rsidR="002C0376">
          <w:t>,</w:t>
        </w:r>
      </w:ins>
      <w:r w:rsidR="00162C21">
        <w:t xml:space="preserve"> we might get zero probability for a document if one of the terms </w:t>
      </w:r>
      <w:r w:rsidR="00E26BA1">
        <w:t xml:space="preserve">does not exist </w:t>
      </w:r>
      <w:r w:rsidR="00162C21">
        <w:t xml:space="preserve">in the document. Obviously, it is not an acceptable solution </w:t>
      </w:r>
      <w:r w:rsidR="009312DC">
        <w:t>for search engine applications</w:t>
      </w:r>
      <w:r w:rsidR="00E26BA1">
        <w:t>. On</w:t>
      </w:r>
      <w:r w:rsidR="00162C21">
        <w:t xml:space="preserve"> the other hand, estimating </w:t>
      </w:r>
      <w:r w:rsidR="00162C21" w:rsidRPr="00EE352D">
        <w:rPr>
          <w:position w:val="-12"/>
        </w:rPr>
        <w:object w:dxaOrig="320" w:dyaOrig="360" w14:anchorId="54C5E638">
          <v:shape id="_x0000_i1075" type="#_x0000_t75" style="width:16.2pt;height:17.8pt" o:ole="">
            <v:imagedata r:id="rId117" o:title=""/>
          </v:shape>
          <o:OLEObject Type="Embed" ProgID="Equation.DSMT4" ShapeID="_x0000_i1075" DrawAspect="Content" ObjectID="_1297959931" r:id="rId118"/>
        </w:object>
      </w:r>
      <w:r w:rsidR="00E26BA1">
        <w:rPr>
          <w:position w:val="-12"/>
        </w:rPr>
        <w:t xml:space="preserve"> </w:t>
      </w:r>
      <w:r w:rsidR="00162C21">
        <w:t xml:space="preserve">using a Dirichlet distribution as shown in </w:t>
      </w:r>
      <w:r w:rsidR="00E26BA1">
        <w:t xml:space="preserve">equation </w:t>
      </w:r>
      <w:ins w:id="302" w:author="amir" w:date="2013-02-25T15:28: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303" w:author="amir" w:date="2013-02-25T15:15:00Z">
        <w:r w:rsidR="00753DAF">
          <w:instrText>(</w:instrText>
        </w:r>
      </w:ins>
      <w:r w:rsidR="00753DAF">
        <w:instrText>10</w:instrText>
      </w:r>
      <w:ins w:id="304" w:author="amir" w:date="2013-02-25T15:15:00Z">
        <w:r w:rsidR="00753DAF">
          <w:instrText>)</w:instrText>
        </w:r>
      </w:ins>
      <w:ins w:id="305" w:author="amir" w:date="2013-02-25T15:28:00Z">
        <w:r w:rsidR="002C0376">
          <w:fldChar w:fldCharType="end"/>
        </w:r>
        <w:r w:rsidR="002C0376">
          <w:fldChar w:fldCharType="end"/>
        </w:r>
      </w:ins>
      <w:del w:id="306" w:author="amir" w:date="2013-02-25T15:27:00Z">
        <w:r w:rsidR="00162C21" w:rsidDel="002C0376">
          <w:fldChar w:fldCharType="begin"/>
        </w:r>
        <w:r w:rsidR="00162C21"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R="00162C21" w:rsidDel="002C0376">
          <w:fldChar w:fldCharType="end"/>
        </w:r>
      </w:del>
      <w:r w:rsidR="009312DC">
        <w:fldChar w:fldCharType="begin"/>
      </w:r>
      <w:r w:rsidR="009312DC">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312DC">
        <w:fldChar w:fldCharType="end"/>
      </w:r>
      <w:r w:rsidR="00162C21">
        <w:t xml:space="preserve"> will 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lastRenderedPageBreak/>
        <w:t>Dirichlet Process</w:t>
      </w:r>
      <w:bookmarkEnd w:id="15"/>
      <w:bookmarkEnd w:id="16"/>
      <w:r w:rsidRPr="00B15A5D">
        <w:rPr>
          <w:rFonts w:eastAsia="SimSun"/>
        </w:rPr>
        <w:t xml:space="preserve"> </w:t>
      </w:r>
    </w:p>
    <w:p w14:paraId="00206710" w14:textId="7C937E4D"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Pr="00B15A5D">
        <w:rPr>
          <w:position w:val="-12"/>
        </w:rPr>
        <w:object w:dxaOrig="1040" w:dyaOrig="360" w14:anchorId="4EE9EC7F">
          <v:shape id="_x0000_i1076" type="#_x0000_t75" style="width:51.8pt;height:20.2pt" o:ole="">
            <v:imagedata r:id="rId119" o:title=""/>
          </v:shape>
          <o:OLEObject Type="Embed" ProgID="Equation.DSMT4" ShapeID="_x0000_i1076" DrawAspect="Content" ObjectID="_1297959932" r:id="rId120"/>
        </w:object>
      </w:r>
      <w:r w:rsidR="001153B2">
        <w:t>, i</w:t>
      </w:r>
      <w:r w:rsidRPr="00B15A5D">
        <w:t>s “defined to be the distribution of a random probability measure</w:t>
      </w:r>
      <w:r w:rsidR="001153B2">
        <w:t> </w:t>
      </w:r>
      <w:r w:rsidRPr="00B15A5D">
        <w:rPr>
          <w:position w:val="-6"/>
        </w:rPr>
        <w:object w:dxaOrig="240" w:dyaOrig="260" w14:anchorId="7F22A34B">
          <v:shape id="_x0000_i1077" type="#_x0000_t75" style="width:12.95pt;height:14.55pt" o:ole="">
            <v:imagedata r:id="rId121" o:title=""/>
          </v:shape>
          <o:OLEObject Type="Embed" ProgID="Equation.DSMT4" ShapeID="_x0000_i1077" DrawAspect="Content" ObjectID="_1297959933" r:id="rId122"/>
        </w:object>
      </w:r>
      <w:r w:rsidR="001153B2">
        <w:rPr>
          <w:position w:val="-6"/>
        </w:rPr>
        <w:t> </w:t>
      </w:r>
      <w:r w:rsidRPr="00B15A5D">
        <w:t>over</w:t>
      </w:r>
      <w:r w:rsidR="001153B2">
        <w:t> </w:t>
      </w:r>
      <w:r w:rsidRPr="00B15A5D">
        <w:rPr>
          <w:position w:val="-6"/>
        </w:rPr>
        <w:object w:dxaOrig="240" w:dyaOrig="260" w14:anchorId="6EDF684F">
          <v:shape id="_x0000_i1078" type="#_x0000_t75" style="width:12.95pt;height:14.55pt" o:ole="">
            <v:imagedata r:id="rId123" o:title=""/>
          </v:shape>
          <o:OLEObject Type="Embed" ProgID="Equation.DSMT4" ShapeID="_x0000_i1078" DrawAspect="Content" ObjectID="_1297959934" r:id="rId124"/>
        </w:object>
      </w:r>
      <w:r w:rsidR="001153B2">
        <w:rPr>
          <w:position w:val="-6"/>
        </w:rPr>
        <w:t> </w:t>
      </w:r>
      <w:r w:rsidRPr="00B15A5D">
        <w:t>such that for any finite measurable partition</w:t>
      </w:r>
      <w:r w:rsidRPr="00B15A5D">
        <w:rPr>
          <w:position w:val="-12"/>
        </w:rPr>
        <w:object w:dxaOrig="1280" w:dyaOrig="360" w14:anchorId="0BB1867A">
          <v:shape id="_x0000_i1079" type="#_x0000_t75" style="width:63.9pt;height:20.2pt" o:ole="">
            <v:imagedata r:id="rId125" o:title=""/>
          </v:shape>
          <o:OLEObject Type="Embed" ProgID="Equation.DSMT4" ShapeID="_x0000_i1079" DrawAspect="Content" ObjectID="_1297959935" r:id="rId126"/>
        </w:object>
      </w:r>
      <w:r w:rsidR="001153B2">
        <w:t> o</w:t>
      </w:r>
      <w:r w:rsidRPr="00B15A5D">
        <w:t>f</w:t>
      </w:r>
      <w:r w:rsidR="001153B2">
        <w:t> </w:t>
      </w:r>
      <w:r w:rsidRPr="00B15A5D">
        <w:rPr>
          <w:position w:val="-6"/>
        </w:rPr>
        <w:object w:dxaOrig="240" w:dyaOrig="260" w14:anchorId="3480BFD3">
          <v:shape id="_x0000_i1080" type="#_x0000_t75" style="width:12.95pt;height:14.55pt" o:ole="">
            <v:imagedata r:id="rId127" o:title=""/>
          </v:shape>
          <o:OLEObject Type="Embed" ProgID="Equation.DSMT4" ShapeID="_x0000_i1080" DrawAspect="Content" ObjectID="_1297959936" r:id="rId128"/>
        </w:object>
      </w:r>
      <w:r w:rsidR="001153B2">
        <w:t> t</w:t>
      </w:r>
      <w:r w:rsidRPr="00B15A5D">
        <w:t>he random distribution</w:t>
      </w:r>
      <w:r w:rsidR="001153B2">
        <w:t xml:space="preserve"> </w:t>
      </w:r>
      <w:r w:rsidRPr="00B15A5D">
        <w:rPr>
          <w:position w:val="-14"/>
        </w:rPr>
        <w:object w:dxaOrig="1700" w:dyaOrig="400" w14:anchorId="4A4BE2C2">
          <v:shape id="_x0000_i1081" type="#_x0000_t75" style="width:86.55pt;height:20.2pt" o:ole="">
            <v:imagedata r:id="rId129" o:title=""/>
          </v:shape>
          <o:OLEObject Type="Embed" ProgID="Equation.DSMT4" ShapeID="_x0000_i1081" DrawAspect="Content" ObjectID="_1297959937" r:id="rId130"/>
        </w:objec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FF548B">
      <w:pPr>
        <w:pStyle w:val="MTDisplayEquation"/>
      </w:pPr>
      <w:r>
        <w:tab/>
      </w:r>
      <w:r w:rsidR="001153B2" w:rsidRPr="001153B2">
        <w:rPr>
          <w:position w:val="-16"/>
        </w:rPr>
        <w:object w:dxaOrig="4360" w:dyaOrig="440" w14:anchorId="5C4715E6">
          <v:shape id="_x0000_i1082" type="#_x0000_t75" style="width:217.6pt;height:22.65pt" o:ole="">
            <v:imagedata r:id="rId131" o:title=""/>
          </v:shape>
          <o:OLEObject Type="Embed" ProgID="Equation.DSMT4" ShapeID="_x0000_i1082" DrawAspect="Content" ObjectID="_1297959938" r:id="rId13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13</w:instrText>
      </w:r>
      <w:r w:rsidR="004B7F1D">
        <w:rPr>
          <w:noProof/>
        </w:rPr>
        <w:fldChar w:fldCharType="end"/>
      </w:r>
      <w:r>
        <w:instrText>)</w:instrText>
      </w:r>
      <w:r>
        <w:fldChar w:fldCharType="end"/>
      </w:r>
    </w:p>
    <w:p w14:paraId="4A305C20" w14:textId="610A1117" w:rsidR="001153B2" w:rsidRDefault="00924865" w:rsidP="00E26BA1">
      <w:pPr>
        <w:pStyle w:val="bodyisip"/>
        <w:ind w:firstLine="0"/>
      </w:pPr>
      <w:r w:rsidRPr="009D2B3E">
        <w:t>In</w:t>
      </w:r>
      <w:r>
        <w:t xml:space="preserve"> this definition</w:t>
      </w:r>
      <w:r w:rsidR="00E26BA1">
        <w:t xml:space="preserve"> </w:t>
      </w:r>
      <w:r w:rsidRPr="00EE352D">
        <w:rPr>
          <w:position w:val="-6"/>
        </w:rPr>
        <w:object w:dxaOrig="240" w:dyaOrig="220" w14:anchorId="1349F252">
          <v:shape id="_x0000_i1083" type="#_x0000_t75" style="width:12.15pt;height:10.5pt" o:ole="">
            <v:imagedata r:id="rId133" o:title=""/>
          </v:shape>
          <o:OLEObject Type="Embed" ProgID="Equation.DSMT4" ShapeID="_x0000_i1083" DrawAspect="Content" ObjectID="_1297959939" r:id="rId134"/>
        </w:object>
      </w:r>
      <w:r w:rsidR="00E26BA1">
        <w:rPr>
          <w:position w:val="-6"/>
        </w:rPr>
        <w:t xml:space="preserve"> </w:t>
      </w:r>
      <w:r>
        <w:t>is the concentration parameter</w:t>
      </w:r>
      <w:r w:rsidR="003A0282">
        <w:t xml:space="preserve"> and is proportional to the inverse of the variance</w:t>
      </w:r>
      <w:r w:rsidR="00E26BA1">
        <w:t xml:space="preserve">. </w:t>
      </w:r>
      <w:r w:rsidRPr="00EE352D">
        <w:rPr>
          <w:position w:val="-12"/>
        </w:rPr>
        <w:object w:dxaOrig="300" w:dyaOrig="360" w14:anchorId="0F414BE7">
          <v:shape id="_x0000_i1084" type="#_x0000_t75" style="width:15.35pt;height:17.8pt" o:ole="">
            <v:imagedata r:id="rId135" o:title=""/>
          </v:shape>
          <o:OLEObject Type="Embed" ProgID="Equation.DSMT4" ShapeID="_x0000_i1084" DrawAspect="Content" ObjectID="_1297959940" r:id="rId136"/>
        </w:object>
      </w:r>
      <w:r w:rsidR="00E26BA1">
        <w:rPr>
          <w:position w:val="-12"/>
        </w:rPr>
        <w:t xml:space="preserve"> </w:t>
      </w:r>
      <w:r w:rsidR="003A0282">
        <w:t xml:space="preserve">is the base distribution and is the mean of the DP (e.g. </w:t>
      </w:r>
      <w:r w:rsidR="003A0282" w:rsidRPr="00EE352D">
        <w:rPr>
          <w:position w:val="-14"/>
        </w:rPr>
        <w:object w:dxaOrig="1880" w:dyaOrig="400" w14:anchorId="3674A48A">
          <v:shape id="_x0000_i1085" type="#_x0000_t75" style="width:94.65pt;height:20.2pt" o:ole="">
            <v:imagedata r:id="rId137" o:title=""/>
          </v:shape>
          <o:OLEObject Type="Embed" ProgID="Equation.DSMT4" ShapeID="_x0000_i1085" DrawAspect="Content" ObjectID="_1297959941" r:id="rId138"/>
        </w:object>
      </w:r>
      <w:r w:rsidR="003A0282">
        <w:t>)</w:t>
      </w:r>
      <w:r>
        <w:t>.</w:t>
      </w:r>
    </w:p>
    <w:p w14:paraId="0A08509B" w14:textId="2CCA21A9" w:rsidR="00B15A5D" w:rsidRDefault="00B15A5D" w:rsidP="000103B7">
      <w:pPr>
        <w:pStyle w:val="bodyisip"/>
      </w:pPr>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E26BA1">
        <w:t xml:space="preserve">the </w:t>
      </w:r>
      <w:r w:rsidR="008042DC">
        <w:t>Griffiths, Engen and McCloskey (GEM</w:t>
      </w:r>
      <w:r w:rsidR="00326A05">
        <w:t xml:space="preserve">) </w:t>
      </w:r>
      <w:r w:rsidR="00E26BA1">
        <w:t xml:space="preserve">construction, </w:t>
      </w:r>
      <w:r w:rsidR="00326A05">
        <w:t>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FF548B">
      <w:pPr>
        <w:pStyle w:val="MTDisplayEquation"/>
      </w:pPr>
      <w:r>
        <w:tab/>
      </w:r>
      <w:r w:rsidR="001153B2" w:rsidRPr="001153B2">
        <w:rPr>
          <w:position w:val="-52"/>
        </w:rPr>
        <w:object w:dxaOrig="3620" w:dyaOrig="1160" w14:anchorId="2E200833">
          <v:shape id="_x0000_i1086" type="#_x0000_t75" style="width:182pt;height:56.65pt" o:ole="">
            <v:imagedata r:id="rId139" o:title=""/>
          </v:shape>
          <o:OLEObject Type="Embed" ProgID="Equation.DSMT4" ShapeID="_x0000_i1086" DrawAspect="Content" ObjectID="_1297959942" r:id="rId14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w:instrText>
      </w:r>
      <w:r w:rsidR="004B7F1D">
        <w:instrText xml:space="preserve">Eqn \c \* Arabic \* MERGEFORMAT </w:instrText>
      </w:r>
      <w:r w:rsidR="004B7F1D">
        <w:fldChar w:fldCharType="separate"/>
      </w:r>
      <w:r w:rsidR="00753DAF">
        <w:rPr>
          <w:noProof/>
        </w:rPr>
        <w:instrText>14</w:instrText>
      </w:r>
      <w:r w:rsidR="004B7F1D">
        <w:rPr>
          <w:noProof/>
        </w:rPr>
        <w:fldChar w:fldCharType="end"/>
      </w:r>
      <w:r>
        <w:instrText>)</w:instrText>
      </w:r>
      <w:r>
        <w:fldChar w:fldCharType="end"/>
      </w:r>
    </w:p>
    <w:p w14:paraId="0013D8A9" w14:textId="48D5F6D8" w:rsidR="00B15A5D" w:rsidRPr="00B15A5D" w:rsidRDefault="00124081" w:rsidP="00E26BA1">
      <w:pPr>
        <w:pStyle w:val="bodyisip"/>
        <w:ind w:firstLine="0"/>
      </w:pPr>
      <w:r w:rsidRPr="00BA1991">
        <w:t>Starting</w:t>
      </w:r>
      <w:r>
        <w:t xml:space="preserve"> </w:t>
      </w:r>
      <w:r w:rsidR="00D840D4">
        <w:t>with</w:t>
      </w:r>
      <w:r>
        <w:t xml:space="preserve"> a stick </w:t>
      </w:r>
      <w:r w:rsidR="00395140">
        <w:t>of</w:t>
      </w:r>
      <w:r>
        <w:t xml:space="preserve"> length one, we break it at </w:t>
      </w:r>
      <w:r w:rsidR="00D840D4" w:rsidRPr="00EE352D">
        <w:rPr>
          <w:position w:val="-12"/>
        </w:rPr>
        <w:object w:dxaOrig="240" w:dyaOrig="360" w14:anchorId="545B6EDA">
          <v:shape id="_x0000_i1087" type="#_x0000_t75" style="width:12.15pt;height:17.8pt" o:ole="">
            <v:imagedata r:id="rId141" o:title=""/>
          </v:shape>
          <o:OLEObject Type="Embed" ProgID="Equation.DSMT4" ShapeID="_x0000_i1087" DrawAspect="Content" ObjectID="_1297959943" r:id="rId142"/>
        </w:object>
      </w:r>
      <w:r w:rsidR="00E26BA1">
        <w:rPr>
          <w:position w:val="-12"/>
        </w:rPr>
        <w:t xml:space="preserve"> </w:t>
      </w:r>
      <w:r w:rsidR="00395140">
        <w:t>and assign the length to</w:t>
      </w:r>
      <w:r w:rsidR="00395140" w:rsidRPr="00EE352D">
        <w:rPr>
          <w:position w:val="-12"/>
        </w:rPr>
        <w:object w:dxaOrig="260" w:dyaOrig="360" w14:anchorId="7BC370A6">
          <v:shape id="_x0000_i1088" type="#_x0000_t75" style="width:12.95pt;height:17.8pt" o:ole="">
            <v:imagedata r:id="rId143" o:title=""/>
          </v:shape>
          <o:OLEObject Type="Embed" ProgID="Equation.DSMT4" ShapeID="_x0000_i1088" DrawAspect="Content" ObjectID="_1297959944" r:id="rId144"/>
        </w:object>
      </w:r>
      <w:r w:rsidR="00395140">
        <w:t>. Then we recursively break the remaining part of the stick and assign the corresponding lengths to</w:t>
      </w:r>
      <w:r w:rsidR="00E26BA1">
        <w:t xml:space="preserve"> </w:t>
      </w:r>
      <w:r w:rsidR="00395140" w:rsidRPr="00EE352D">
        <w:rPr>
          <w:position w:val="-12"/>
        </w:rPr>
        <w:object w:dxaOrig="300" w:dyaOrig="360" w14:anchorId="009FC418">
          <v:shape id="_x0000_i1089" type="#_x0000_t75" style="width:15.35pt;height:17.8pt" o:ole="">
            <v:imagedata r:id="rId145" o:title=""/>
          </v:shape>
          <o:OLEObject Type="Embed" ProgID="Equation.DSMT4" ShapeID="_x0000_i1089" DrawAspect="Content" ObjectID="_1297959945" r:id="rId146"/>
        </w:object>
      </w:r>
      <w:r w:rsidR="00395140">
        <w:t>. In this representation</w:t>
      </w:r>
      <w:r w:rsidR="00E26BA1">
        <w:t xml:space="preserve"> </w:t>
      </w:r>
      <w:r w:rsidR="001153B2" w:rsidRPr="00B15A5D">
        <w:rPr>
          <w:position w:val="-10"/>
        </w:rPr>
        <w:object w:dxaOrig="240" w:dyaOrig="300" w14:anchorId="5326ADF2">
          <v:shape id="_x0000_i1090" type="#_x0000_t75" style="width:12.95pt;height:15.35pt" o:ole="">
            <v:imagedata r:id="rId147" o:title=""/>
          </v:shape>
          <o:OLEObject Type="Embed" ProgID="Equation.DSMT4" ShapeID="_x0000_i1090" DrawAspect="Content" ObjectID="_1297959946" r:id="rId148"/>
        </w:object>
      </w:r>
      <w:r w:rsidR="00E26BA1">
        <w:rPr>
          <w:position w:val="-10"/>
        </w:rPr>
        <w:t xml:space="preserve"> </w:t>
      </w:r>
      <w:r w:rsidR="001153B2" w:rsidRPr="00B15A5D">
        <w:t>can</w:t>
      </w:r>
      <w:r w:rsidR="001153B2">
        <w:t xml:space="preserve"> </w:t>
      </w:r>
      <w:r w:rsidR="00B15A5D" w:rsidRPr="00B15A5D">
        <w:t>be interpreted as a random probability measure over positive integers and is denoted by</w:t>
      </w:r>
      <w:r w:rsidR="001153B2">
        <w:t> </w:t>
      </w:r>
      <w:r w:rsidR="00B15A5D" w:rsidRPr="00B15A5D">
        <w:rPr>
          <w:position w:val="-12"/>
        </w:rPr>
        <w:object w:dxaOrig="1300" w:dyaOrig="360" w14:anchorId="4F43CD5B">
          <v:shape id="_x0000_i1091" type="#_x0000_t75" style="width:66.35pt;height:20.2pt" o:ole="">
            <v:imagedata r:id="rId149" o:title=""/>
          </v:shape>
          <o:OLEObject Type="Embed" ProgID="Equation.DSMT4" ShapeID="_x0000_i1091" DrawAspect="Content" ObjectID="_1297959947" r:id="rId150"/>
        </w:objec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Polya urn </w:t>
      </w:r>
      <w:r w:rsidR="00BB6536">
        <w:t>process</w:t>
      </w:r>
      <w:r w:rsidRPr="00B15A5D">
        <w:t>. In this approach, we have to consider i.i.d.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103B7">
      <w:pPr>
        <w:pStyle w:val="MTDisplayEquation"/>
      </w:pPr>
      <w:r>
        <w:lastRenderedPageBreak/>
        <w:tab/>
      </w:r>
      <w:r w:rsidRPr="00FF548B">
        <w:rPr>
          <w:position w:val="-28"/>
        </w:rPr>
        <w:object w:dxaOrig="4599" w:dyaOrig="680" w14:anchorId="38D5966F">
          <v:shape id="_x0000_i1092" type="#_x0000_t75" style="width:230.55pt;height:34pt" o:ole="">
            <v:imagedata r:id="rId151" o:title=""/>
          </v:shape>
          <o:OLEObject Type="Embed" ProgID="Equation.DSMT4" ShapeID="_x0000_i1092" DrawAspect="Content" ObjectID="_1297959948" r:id="rId15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07" w:name="ZEqnNum464729"/>
      <w:r>
        <w:instrText>(</w:instrText>
      </w:r>
      <w:r w:rsidR="004B7F1D">
        <w:fldChar w:fldCharType="begin"/>
      </w:r>
      <w:r w:rsidR="004B7F1D">
        <w:instrText xml:space="preserve"> SEQ MTEqn \c \* Arabic \* MERGEFORMAT </w:instrText>
      </w:r>
      <w:r w:rsidR="004B7F1D">
        <w:fldChar w:fldCharType="separate"/>
      </w:r>
      <w:r w:rsidR="00753DAF">
        <w:rPr>
          <w:noProof/>
        </w:rPr>
        <w:instrText>15</w:instrText>
      </w:r>
      <w:r w:rsidR="004B7F1D">
        <w:rPr>
          <w:noProof/>
        </w:rPr>
        <w:fldChar w:fldCharType="end"/>
      </w:r>
      <w:r>
        <w:instrText>)</w:instrText>
      </w:r>
      <w:bookmarkEnd w:id="307"/>
      <w:r>
        <w:fldChar w:fldCharType="end"/>
      </w:r>
      <w:r w:rsidR="00B15A5D" w:rsidRPr="00B15A5D">
        <w:tab/>
      </w:r>
    </w:p>
    <w:p w14:paraId="08FAFB30" w14:textId="3D47656C" w:rsidR="00B15A5D" w:rsidRDefault="00B15A5D" w:rsidP="00E26BA1">
      <w:pPr>
        <w:pStyle w:val="bodyisip"/>
        <w:ind w:firstLine="0"/>
        <w:rPr>
          <w:iCs/>
        </w:rPr>
      </w:pPr>
      <w:r w:rsidRPr="00B15A5D">
        <w:t xml:space="preserve">In the urn interpretation of equation </w:t>
      </w:r>
      <w:r w:rsidR="000103B7">
        <w:fldChar w:fldCharType="begin"/>
      </w:r>
      <w:r w:rsidR="000103B7">
        <w:instrText xml:space="preserve"> GOTOBUTTON ZEqnNum464729  \* MERGEFORMAT </w:instrText>
      </w:r>
      <w:fldSimple w:instr=" REF ZEqnNum464729 \* Charformat \! \* MERGEFORMAT ">
        <w:r w:rsidR="00753DAF">
          <w:instrText>(15)</w:instrText>
        </w:r>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00E26BA1">
        <w:rPr>
          <w:iCs/>
        </w:rPr>
        <w:t xml:space="preserve"> </w:t>
      </w:r>
      <w:r w:rsidRPr="00B15A5D">
        <w:rPr>
          <w:iCs/>
          <w:position w:val="-6"/>
        </w:rPr>
        <w:object w:dxaOrig="220" w:dyaOrig="220" w14:anchorId="74F8F0CB">
          <v:shape id="_x0000_i1093" type="#_x0000_t75" style="width:12.15pt;height:12.15pt" o:ole="">
            <v:imagedata r:id="rId153" o:title=""/>
          </v:shape>
          <o:OLEObject Type="Embed" ProgID="Equation.DSMT4" ShapeID="_x0000_i1093" DrawAspect="Content" ObjectID="_1297959949" r:id="rId154"/>
        </w:object>
      </w:r>
      <w:r w:rsidR="00E26BA1">
        <w:rPr>
          <w:iCs/>
          <w:position w:val="-6"/>
        </w:rPr>
        <w:t xml:space="preserve"> </w: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E26BA1">
        <w:rPr>
          <w:iCs/>
        </w:rPr>
        <w:t>o</w:t>
      </w:r>
      <w:r w:rsidR="003D2A8B">
        <w:rPr>
          <w:iCs/>
        </w:rPr>
        <w:t xml:space="preserve">bserved </w:t>
      </w:r>
      <w:r w:rsidR="00FF6CF7">
        <w:rPr>
          <w:iCs/>
        </w:rPr>
        <w:t>ball</w:t>
      </w:r>
      <w:r w:rsidR="003D2A8B">
        <w:rPr>
          <w:iCs/>
        </w:rPr>
        <w:t>s</w:t>
      </w:r>
      <w:r w:rsidR="00FF6CF7">
        <w:rPr>
          <w:iCs/>
        </w:rPr>
        <w:t xml:space="preserve">). </w:t>
      </w:r>
      <w:r w:rsidRPr="00B15A5D">
        <w:rPr>
          <w:iCs/>
        </w:rPr>
        <w:t>Let</w:t>
      </w:r>
      <w:r w:rsidR="00E26BA1">
        <w:rPr>
          <w:iCs/>
        </w:rPr>
        <w:t xml:space="preserve"> </w:t>
      </w:r>
      <w:r w:rsidRPr="00B15A5D">
        <w:rPr>
          <w:iCs/>
          <w:position w:val="-10"/>
        </w:rPr>
        <w:object w:dxaOrig="820" w:dyaOrig="360" w14:anchorId="0D3A9F19">
          <v:shape id="_x0000_i1094" type="#_x0000_t75" style="width:42.05pt;height:20.2pt" o:ole="">
            <v:imagedata r:id="rId155" o:title=""/>
          </v:shape>
          <o:OLEObject Type="Embed" ProgID="Equation.DSMT4" ShapeID="_x0000_i1094" DrawAspect="Content" ObjectID="_1297959950" r:id="rId156"/>
        </w:object>
      </w:r>
      <w:r w:rsidR="00E26BA1">
        <w:rPr>
          <w:iCs/>
          <w:position w:val="-10"/>
        </w:rPr>
        <w:t xml:space="preserve"> </w:t>
      </w:r>
      <w:r w:rsidRPr="00B15A5D">
        <w:rPr>
          <w:iCs/>
        </w:rPr>
        <w:t>be the distinct values and</w:t>
      </w:r>
      <w:r w:rsidR="00E26BA1">
        <w:rPr>
          <w:iCs/>
        </w:rPr>
        <w:t xml:space="preserve"> </w:t>
      </w:r>
      <w:r w:rsidRPr="00B15A5D">
        <w:rPr>
          <w:iCs/>
          <w:position w:val="-10"/>
        </w:rPr>
        <w:object w:dxaOrig="300" w:dyaOrig="320" w14:anchorId="1CF64598">
          <v:shape id="_x0000_i1095" type="#_x0000_t75" style="width:15.35pt;height:15.35pt" o:ole="">
            <v:imagedata r:id="rId157" o:title=""/>
          </v:shape>
          <o:OLEObject Type="Embed" ProgID="Equation.DSMT4" ShapeID="_x0000_i1095" DrawAspect="Content" ObjectID="_1297959951" r:id="rId158"/>
        </w:object>
      </w:r>
      <w:r w:rsidR="00E26BA1">
        <w:rPr>
          <w:iCs/>
          <w:position w:val="-10"/>
        </w:rPr>
        <w:t xml:space="preserve"> </w:t>
      </w:r>
      <w:r w:rsidRPr="00B15A5D">
        <w:rPr>
          <w:iCs/>
        </w:rPr>
        <w:t xml:space="preserve">be the number of </w:t>
      </w:r>
      <w:r w:rsidRPr="00B15A5D">
        <w:rPr>
          <w:iCs/>
          <w:position w:val="-10"/>
        </w:rPr>
        <w:object w:dxaOrig="220" w:dyaOrig="320" w14:anchorId="2ED8A4F2">
          <v:shape id="_x0000_i1096" type="#_x0000_t75" style="width:12.15pt;height:15.35pt" o:ole="">
            <v:imagedata r:id="rId159" o:title=""/>
          </v:shape>
          <o:OLEObject Type="Embed" ProgID="Equation.DSMT4" ShapeID="_x0000_i1096" DrawAspect="Content" ObjectID="_1297959952" r:id="rId160"/>
        </w:object>
      </w:r>
      <w:r w:rsidRPr="00B15A5D">
        <w:rPr>
          <w:iCs/>
        </w:rPr>
        <w:t>associated with</w:t>
      </w:r>
      <w:r w:rsidR="00E26BA1">
        <w:rPr>
          <w:iCs/>
        </w:rPr>
        <w:t xml:space="preserve"> </w:t>
      </w:r>
      <w:r w:rsidRPr="00B15A5D">
        <w:rPr>
          <w:iCs/>
          <w:position w:val="-10"/>
        </w:rPr>
        <w:object w:dxaOrig="260" w:dyaOrig="360" w14:anchorId="483CB1C1">
          <v:shape id="_x0000_i1097" type="#_x0000_t75" style="width:14.55pt;height:20.2pt" o:ole="">
            <v:imagedata r:id="rId161" o:title=""/>
          </v:shape>
          <o:OLEObject Type="Embed" ProgID="Equation.DSMT4" ShapeID="_x0000_i1097" DrawAspect="Content" ObjectID="_1297959953" r:id="rId162"/>
        </w:object>
      </w:r>
      <w:r w:rsidR="00E26BA1">
        <w:rPr>
          <w:iCs/>
        </w:rPr>
        <w:t xml:space="preserve">. We </w:t>
      </w:r>
      <w:r w:rsidRPr="00B15A5D">
        <w:rPr>
          <w:iCs/>
        </w:rPr>
        <w:t>now have:</w:t>
      </w:r>
    </w:p>
    <w:p w14:paraId="1F831C4F" w14:textId="2B4D0BD3" w:rsidR="00FF548B" w:rsidRDefault="00FF548B" w:rsidP="00FF548B">
      <w:pPr>
        <w:pStyle w:val="MTDisplayEquation"/>
      </w:pPr>
      <w:r>
        <w:tab/>
      </w:r>
      <w:r w:rsidR="00A441CB" w:rsidRPr="00FF548B">
        <w:rPr>
          <w:position w:val="-28"/>
        </w:rPr>
        <w:object w:dxaOrig="4360" w:dyaOrig="680" w14:anchorId="5B7C0AC9">
          <v:shape id="_x0000_i1098" type="#_x0000_t75" style="width:219.25pt;height:34pt" o:ole="">
            <v:imagedata r:id="rId163" o:title=""/>
          </v:shape>
          <o:OLEObject Type="Embed" ProgID="Equation.DSMT4" ShapeID="_x0000_i1098" DrawAspect="Content" ObjectID="_1297959954" r:id="rId16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08" w:name="ZEqnNum994527"/>
      <w:r>
        <w:instrText>(</w:instrText>
      </w:r>
      <w:r w:rsidR="004B7F1D">
        <w:fldChar w:fldCharType="begin"/>
      </w:r>
      <w:r w:rsidR="004B7F1D">
        <w:instrText xml:space="preserve"> SEQ MTEqn \c \* Arabic \* MERGEFORMAT </w:instrText>
      </w:r>
      <w:r w:rsidR="004B7F1D">
        <w:fldChar w:fldCharType="separate"/>
      </w:r>
      <w:r w:rsidR="00753DAF">
        <w:rPr>
          <w:noProof/>
        </w:rPr>
        <w:instrText>16</w:instrText>
      </w:r>
      <w:r w:rsidR="004B7F1D">
        <w:rPr>
          <w:noProof/>
        </w:rPr>
        <w:fldChar w:fldCharType="end"/>
      </w:r>
      <w:r>
        <w:instrText>)</w:instrText>
      </w:r>
      <w:bookmarkEnd w:id="308"/>
      <w:r>
        <w:fldChar w:fldCharType="end"/>
      </w:r>
    </w:p>
    <w:p w14:paraId="03E1BB33" w14:textId="769DB065" w:rsidR="00B15A5D" w:rsidRDefault="00B15A5D" w:rsidP="00B15A5D">
      <w:pPr>
        <w:pStyle w:val="bodyisip"/>
        <w:rPr>
          <w:iCs/>
        </w:rPr>
      </w:pPr>
      <w:r w:rsidRPr="00B15A5D">
        <w:t>Another useful interpretation of</w:t>
      </w:r>
      <w:r w:rsidR="00E26BA1">
        <w:t xml:space="preserve"> equation </w:t>
      </w:r>
      <w:r w:rsidR="000103B7">
        <w:fldChar w:fldCharType="begin"/>
      </w:r>
      <w:r w:rsidR="000103B7">
        <w:instrText xml:space="preserve"> GOTOBUTTON ZEqnNum994527  \* MERGEFORMAT </w:instrText>
      </w:r>
      <w:fldSimple w:instr=" REF ZEqnNum994527 \* Charformat \! \* MERGEFORMAT ">
        <w:r w:rsidR="00753DAF">
          <w:instrText>(16)</w:instrText>
        </w:r>
      </w:fldSimple>
      <w:r w:rsidR="000103B7">
        <w:fldChar w:fldCharType="end"/>
      </w:r>
      <w:r w:rsidR="000103B7">
        <w:t xml:space="preserve"> </w:t>
      </w:r>
      <w:r w:rsidRPr="00B15A5D">
        <w:rPr>
          <w:iCs/>
        </w:rPr>
        <w:t xml:space="preserve"> is the Chinese restaurant process (CRF</w:t>
      </w:r>
      <w:r w:rsidR="00E26BA1">
        <w:rPr>
          <w:iCs/>
        </w:rPr>
        <w:t>? CRP?</w:t>
      </w:r>
      <w:r w:rsidRPr="00B15A5D">
        <w:rPr>
          <w:iCs/>
        </w:rPr>
        <w:t>). In CRF we have a Chinese restaurant with infinite number of tables. A new customer</w:t>
      </w:r>
      <w:r w:rsidR="00E26BA1">
        <w:rPr>
          <w:iCs/>
        </w:rPr>
        <w:t xml:space="preserve"> </w:t>
      </w:r>
      <w:r w:rsidRPr="00B15A5D">
        <w:rPr>
          <w:iCs/>
          <w:position w:val="-10"/>
        </w:rPr>
        <w:object w:dxaOrig="220" w:dyaOrig="320" w14:anchorId="40B69A69">
          <v:shape id="_x0000_i1099" type="#_x0000_t75" style="width:12.15pt;height:15.35pt" o:ole="">
            <v:imagedata r:id="rId165" o:title=""/>
          </v:shape>
          <o:OLEObject Type="Embed" ProgID="Equation.DSMT4" ShapeID="_x0000_i1099" DrawAspect="Content" ObjectID="_1297959955" r:id="rId166"/>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A441CB" w:rsidRPr="00EE352D">
        <w:rPr>
          <w:iCs/>
          <w:position w:val="-12"/>
        </w:rPr>
        <w:object w:dxaOrig="320" w:dyaOrig="360" w14:anchorId="08BEBC0C">
          <v:shape id="_x0000_i1100" type="#_x0000_t75" style="width:16.2pt;height:17.8pt" o:ole="">
            <v:imagedata r:id="rId167" o:title=""/>
          </v:shape>
          <o:OLEObject Type="Embed" ProgID="Equation.DSMT4" ShapeID="_x0000_i1100" DrawAspect="Content" ObjectID="_1297959956" r:id="rId168"/>
        </w:object>
      </w:r>
      <w:r w:rsidR="009D2B3E">
        <w:rPr>
          <w:iCs/>
        </w:rPr>
        <w:t>)</w:t>
      </w:r>
      <w:r w:rsidRPr="00B15A5D">
        <w:rPr>
          <w:iCs/>
        </w:rPr>
        <w:t xml:space="preserve"> or initiate a new table with probability proportional to</w:t>
      </w:r>
      <w:r w:rsidRPr="00B15A5D">
        <w:rPr>
          <w:iCs/>
          <w:position w:val="-6"/>
        </w:rPr>
        <w:object w:dxaOrig="220" w:dyaOrig="220" w14:anchorId="384E7C5F">
          <v:shape id="_x0000_i1101" type="#_x0000_t75" style="width:12.15pt;height:12.15pt" o:ole="">
            <v:imagedata r:id="rId169" o:title=""/>
          </v:shape>
          <o:OLEObject Type="Embed" ProgID="Equation.DSMT4" ShapeID="_x0000_i1101" DrawAspect="Content" ObjectID="_1297959957" r:id="rId170"/>
        </w:object>
      </w:r>
      <w:r w:rsidRPr="00B15A5D">
        <w:rPr>
          <w:iCs/>
        </w:rPr>
        <w:t>. In this metaphor, each customer is a data point and each table is a cluster.</w:t>
      </w:r>
      <w:r w:rsidR="0015628B">
        <w:rPr>
          <w:iCs/>
        </w:rPr>
        <w:t xml:space="preserve"> Let</w:t>
      </w:r>
      <w:r w:rsidR="009D2B3E">
        <w:rPr>
          <w:iCs/>
        </w:rPr>
        <w:t xml:space="preserve"> </w:t>
      </w:r>
      <w:r w:rsidR="009D2B3E" w:rsidRPr="00EE352D">
        <w:rPr>
          <w:iCs/>
          <w:position w:val="-12"/>
        </w:rPr>
        <w:object w:dxaOrig="220" w:dyaOrig="360" w14:anchorId="1E8D8470">
          <v:shape id="_x0000_i1102" type="#_x0000_t75" style="width:10.5pt;height:17.8pt" o:ole="">
            <v:imagedata r:id="rId171" o:title=""/>
          </v:shape>
          <o:OLEObject Type="Embed" ProgID="Equation.DSMT4" ShapeID="_x0000_i1102" DrawAspect="Content" ObjectID="_1297959958" r:id="rId172"/>
        </w:object>
      </w:r>
      <w:r w:rsidR="00E26BA1">
        <w:rPr>
          <w:iCs/>
          <w:position w:val="-12"/>
        </w:rPr>
        <w:t xml:space="preserve"> </w:t>
      </w:r>
      <w:r w:rsidR="00E26BA1">
        <w:rPr>
          <w:iCs/>
        </w:rPr>
        <w:t>indicate</w:t>
      </w:r>
      <w:r w:rsidR="009D2B3E">
        <w:rPr>
          <w:iCs/>
        </w:rPr>
        <w:t xml:space="preserve"> the cluster associated with i</w:t>
      </w:r>
      <w:r w:rsidR="009D2B3E">
        <w:rPr>
          <w:iCs/>
          <w:vertAlign w:val="superscript"/>
        </w:rPr>
        <w:t xml:space="preserve">th </w:t>
      </w:r>
      <w:r w:rsidR="009D2B3E">
        <w:rPr>
          <w:iCs/>
        </w:rPr>
        <w:t>observation. The CRF is the interpretation of the predictive distribution:</w:t>
      </w:r>
    </w:p>
    <w:p w14:paraId="037072BA" w14:textId="6D568844" w:rsidR="009D2B3E" w:rsidRDefault="009D2B3E" w:rsidP="00EE352D">
      <w:pPr>
        <w:pStyle w:val="MTDisplayEquation"/>
      </w:pPr>
      <w:r>
        <w:tab/>
      </w:r>
      <w:r w:rsidR="00A441CB" w:rsidRPr="00EE352D">
        <w:rPr>
          <w:position w:val="-30"/>
        </w:rPr>
        <w:object w:dxaOrig="5820" w:dyaOrig="720" w14:anchorId="0ED847EB">
          <v:shape id="_x0000_i1103" type="#_x0000_t75" style="width:291.25pt;height:36.4pt" o:ole="">
            <v:imagedata r:id="rId173" o:title=""/>
          </v:shape>
          <o:OLEObject Type="Embed" ProgID="Equation.DSMT4" ShapeID="_x0000_i1103" DrawAspect="Content" ObjectID="_1297959959" r:id="rId174"/>
        </w:object>
      </w:r>
      <w:r>
        <w:tab/>
      </w:r>
      <w:r>
        <w:fldChar w:fldCharType="begin"/>
      </w:r>
      <w:r>
        <w:instrText xml:space="preserve"> MACROBUTTON MTPlaceRef \* MERGEFORMAT (</w:instrText>
      </w:r>
      <w:r w:rsidR="004B7F1D">
        <w:fldChar w:fldCharType="begin"/>
      </w:r>
      <w:r w:rsidR="004B7F1D">
        <w:instrText xml:space="preserve"> SEQ MTEqn \c \* Arabic \* MERGEFORMAT </w:instrText>
      </w:r>
      <w:r w:rsidR="004B7F1D">
        <w:fldChar w:fldCharType="separate"/>
      </w:r>
      <w:r w:rsidR="00753DAF">
        <w:rPr>
          <w:noProof/>
        </w:rPr>
        <w:instrText>16</w:instrText>
      </w:r>
      <w:r w:rsidR="004B7F1D">
        <w:rPr>
          <w:noProof/>
        </w:rPr>
        <w:fldChar w:fldCharType="end"/>
      </w:r>
      <w:r>
        <w:instrText>)</w:instrText>
      </w:r>
      <w:r>
        <w:fldChar w:fldCharType="end"/>
      </w:r>
    </w:p>
    <w:p w14:paraId="3098B979" w14:textId="538BA518" w:rsidR="009D2B3E" w:rsidRDefault="009D2B3E">
      <w:pPr>
        <w:pStyle w:val="bodyisip"/>
      </w:pPr>
      <w:r>
        <w:t>As this equation shows new data points</w:t>
      </w:r>
      <w:r w:rsidR="00E26BA1">
        <w:t xml:space="preserve"> (customers) tend</w:t>
      </w:r>
      <w:r w:rsidR="004D30DA">
        <w:t xml:space="preserve"> to sit around crowded tables and eat the food served on that table (in ot</w:t>
      </w:r>
      <w:r w:rsidR="00E26BA1">
        <w:t>her words, customers are social</w:t>
      </w:r>
      <w:r w:rsidR="004D30DA">
        <w:t>)</w:t>
      </w:r>
      <w:r w:rsidR="00E26BA1">
        <w:t>.</w:t>
      </w:r>
      <w:r w:rsidR="004D30DA">
        <w:t xml:space="preserve"> However, sometimes, </w:t>
      </w:r>
      <w:r w:rsidR="00A158D4">
        <w:t>a customer initiates a new table (e.g. cluster) and orders</w:t>
      </w:r>
      <w:r w:rsidR="00E26BA1">
        <w:t xml:space="preserve"> </w:t>
      </w:r>
      <w:r w:rsidR="004D30DA">
        <w:t>new food.</w:t>
      </w:r>
      <w:r w:rsidR="007773D5">
        <w:t xml:space="preserve"> </w:t>
      </w:r>
    </w:p>
    <w:p w14:paraId="2D943597" w14:textId="77777777" w:rsidR="00E26BA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w:t>
      </w:r>
      <w:r w:rsidR="007773D5">
        <w:lastRenderedPageBreak/>
        <w:t xml:space="preserve">into some units. However, the number of units is not known a priori. </w:t>
      </w:r>
      <w:r w:rsidR="00BA1991">
        <w:t xml:space="preserve"> If we think of each “segment” as a customer then we see CRF acts as a prior </w:t>
      </w:r>
      <w:r w:rsidR="00E26BA1">
        <w:t>distribution over the clusters.</w:t>
      </w:r>
    </w:p>
    <w:p w14:paraId="26886C4D" w14:textId="29D89A47" w:rsidR="00BA1991" w:rsidRDefault="00BA1991" w:rsidP="00026F04">
      <w:pPr>
        <w:pStyle w:val="bodyisip"/>
      </w:pPr>
      <w:r>
        <w:t xml:space="preserve">A Dirichlet Process Mixture (DPM) is </w:t>
      </w:r>
      <w:r w:rsidR="00222BE0">
        <w:t>defined</w:t>
      </w:r>
      <w:r>
        <w:t xml:space="preserve"> as:</w:t>
      </w:r>
    </w:p>
    <w:p w14:paraId="14CD15A4" w14:textId="14B6493E" w:rsidR="00BA1991" w:rsidRDefault="00BA1991" w:rsidP="00EE352D">
      <w:pPr>
        <w:pStyle w:val="MTDisplayEquation"/>
      </w:pPr>
      <w:r>
        <w:tab/>
      </w:r>
      <w:r w:rsidR="00E44BD2" w:rsidRPr="00EE352D">
        <w:rPr>
          <w:position w:val="-74"/>
        </w:rPr>
        <w:object w:dxaOrig="1939" w:dyaOrig="1600" w14:anchorId="6765615F">
          <v:shape id="_x0000_i1104" type="#_x0000_t75" style="width:96.25pt;height:80.1pt" o:ole="">
            <v:imagedata r:id="rId175" o:title=""/>
          </v:shape>
          <o:OLEObject Type="Embed" ProgID="Equation.DSMT4" ShapeID="_x0000_i1104" DrawAspect="Content" ObjectID="_1297959960" r:id="rId176"/>
        </w:object>
      </w:r>
      <w:r>
        <w:tab/>
      </w:r>
      <w:r>
        <w:fldChar w:fldCharType="begin"/>
      </w:r>
      <w:r>
        <w:instrText xml:space="preserve"> MACROBUTTON MTPlaceRef \* MERGEFORMAT (</w:instrText>
      </w:r>
      <w:r w:rsidR="004B7F1D">
        <w:fldChar w:fldCharType="begin"/>
      </w:r>
      <w:r w:rsidR="004B7F1D">
        <w:instrText xml:space="preserve"> SEQ MTEqn \c \* Arabic \* MERGEFORMAT </w:instrText>
      </w:r>
      <w:r w:rsidR="004B7F1D">
        <w:fldChar w:fldCharType="separate"/>
      </w:r>
      <w:r w:rsidR="00753DAF">
        <w:rPr>
          <w:noProof/>
        </w:rPr>
        <w:instrText>16</w:instrText>
      </w:r>
      <w:r w:rsidR="004B7F1D">
        <w:rPr>
          <w:noProof/>
        </w:rPr>
        <w:fldChar w:fldCharType="end"/>
      </w:r>
      <w:r>
        <w:instrText>)</w:instrText>
      </w:r>
      <w:r>
        <w:fldChar w:fldCharType="end"/>
      </w:r>
    </w:p>
    <w:p w14:paraId="4448B755" w14:textId="7C7520E8" w:rsidR="00026F04" w:rsidRPr="00BA1991" w:rsidRDefault="009413FC">
      <w:pPr>
        <w:pStyle w:val="bodyisip"/>
      </w:pPr>
      <w:r>
        <w:t xml:space="preserve">In this model, observations </w:t>
      </w:r>
      <w:r w:rsidR="00B75D82" w:rsidRPr="00EE352D">
        <w:rPr>
          <w:position w:val="-12"/>
        </w:rPr>
        <w:object w:dxaOrig="240" w:dyaOrig="360" w14:anchorId="1FF0D255">
          <v:shape id="_x0000_i1105" type="#_x0000_t75" style="width:12.15pt;height:17.8pt" o:ole="">
            <v:imagedata r:id="rId177" o:title=""/>
          </v:shape>
          <o:OLEObject Type="Embed" ProgID="Equation.DSMT4" ShapeID="_x0000_i1105" DrawAspect="Content" ObjectID="_1297959961" r:id="rId178"/>
        </w:object>
      </w:r>
      <w:r w:rsidR="00B75D82">
        <w:t>are sampled from an indexed family of distributions denoted by</w:t>
      </w:r>
      <w:r w:rsidR="00E26BA1">
        <w:t xml:space="preserve"> </w:t>
      </w:r>
      <w:r w:rsidR="00B75D82" w:rsidRPr="00EE352D">
        <w:rPr>
          <w:position w:val="-4"/>
        </w:rPr>
        <w:object w:dxaOrig="260" w:dyaOrig="260" w14:anchorId="131F398E">
          <v:shape id="_x0000_i1106" type="#_x0000_t75" style="width:12.95pt;height:12.95pt" o:ole="">
            <v:imagedata r:id="rId179" o:title=""/>
          </v:shape>
          <o:OLEObject Type="Embed" ProgID="Equation.DSMT4" ShapeID="_x0000_i1106" DrawAspect="Content" ObjectID="_1297959962" r:id="rId180"/>
        </w:object>
      </w:r>
      <w:r w:rsidR="00B75D82">
        <w:t xml:space="preserve">.  If </w:t>
      </w:r>
      <w:r w:rsidR="00B75D82" w:rsidRPr="00EE352D">
        <w:rPr>
          <w:position w:val="-4"/>
        </w:rPr>
        <w:object w:dxaOrig="260" w:dyaOrig="260" w14:anchorId="05A29D57">
          <v:shape id="_x0000_i1107" type="#_x0000_t75" style="width:12.95pt;height:12.95pt" o:ole="">
            <v:imagedata r:id="rId181" o:title=""/>
          </v:shape>
          <o:OLEObject Type="Embed" ProgID="Equation.DSMT4" ShapeID="_x0000_i1107" DrawAspect="Content" ObjectID="_1297959963" r:id="rId182"/>
        </w:object>
      </w:r>
      <w:r w:rsidR="00E26BA1">
        <w:rPr>
          <w:position w:val="-4"/>
        </w:rPr>
        <w:t xml:space="preserve"> </w:t>
      </w:r>
      <w:r w:rsidR="00B75D82">
        <w:t xml:space="preserve">assumed to be Gaussian then the result </w:t>
      </w:r>
      <w:r w:rsidR="00A441CB">
        <w:t xml:space="preserve">is </w:t>
      </w:r>
      <w:r w:rsidR="00E26BA1">
        <w:t xml:space="preserve">an </w:t>
      </w:r>
      <w:r w:rsidR="00B75D82">
        <w:t xml:space="preserve">infinite Gaussian mixture model. In </w:t>
      </w:r>
      <w:r w:rsidR="00E26BA1">
        <w:t xml:space="preserve">the </w:t>
      </w:r>
      <w:r w:rsidR="00B75D82">
        <w:t>case of</w:t>
      </w:r>
      <w:r w:rsidR="00E26BA1">
        <w:t xml:space="preserve"> the </w:t>
      </w:r>
      <w:r w:rsidR="00B75D82">
        <w:t>acoustic unit discovery example, a Gaussian distrib</w:t>
      </w:r>
      <w:r w:rsidR="00E26BA1">
        <w:t xml:space="preserve">ution is too simple to model a </w:t>
      </w:r>
      <w:r w:rsidR="00B75D82">
        <w:t>speech segment accurately and therefore better models are needed (e.g. Gaussian mixtures or dynamic models</w:t>
      </w:r>
      <w:r w:rsidR="00844545">
        <w:t xml:space="preserve">). It should be noted that </w:t>
      </w:r>
      <w:r w:rsidR="00E26BA1">
        <w:t xml:space="preserve">a </w:t>
      </w:r>
      <w:r w:rsidR="00844545">
        <w:t>CRF induce</w:t>
      </w:r>
      <w:r w:rsidR="00E26BA1">
        <w:t>s</w:t>
      </w:r>
      <w:r w:rsidR="00844545">
        <w:t xml:space="preserve"> priors that prefer simpler models (e.g.  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309" w:name="_Toc318303859"/>
      <w:bookmarkStart w:id="310" w:name="_Ref329957396"/>
      <w:bookmarkStart w:id="311" w:name="_Toc347164367"/>
      <w:bookmarkStart w:id="312" w:name="_Toc348276843"/>
      <w:r w:rsidRPr="00B15A5D">
        <w:rPr>
          <w:rFonts w:eastAsia="SimSun"/>
        </w:rPr>
        <w:t>Hierarchical Dirichlet Proces</w:t>
      </w:r>
      <w:bookmarkEnd w:id="309"/>
      <w:bookmarkEnd w:id="310"/>
      <w:r w:rsidRPr="00B15A5D">
        <w:rPr>
          <w:rFonts w:eastAsia="SimSun"/>
        </w:rPr>
        <w:t>s</w:t>
      </w:r>
      <w:bookmarkEnd w:id="311"/>
      <w:bookmarkEnd w:id="312"/>
    </w:p>
    <w:p w14:paraId="2E8C85E2" w14:textId="30249C1A"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108" type="#_x0000_t75" style="width:12.15pt;height:14.55pt" o:ole="">
            <v:imagedata r:id="rId183" o:title=""/>
          </v:shape>
          <o:OLEObject Type="Embed" ProgID="Equation.DSMT4" ShapeID="_x0000_i1108" DrawAspect="Content" ObjectID="_1297959964" r:id="rId184"/>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109" type="#_x0000_t75" style="width:80.1pt;height:21.05pt" o:ole="">
            <v:imagedata r:id="rId185" o:title=""/>
          </v:shape>
          <o:OLEObject Type="Embed" ProgID="Equation.DSMT4" ShapeID="_x0000_i1109" DrawAspect="Content" ObjectID="_1297959965" r:id="rId186"/>
        </w:object>
      </w:r>
      <w:r w:rsidRPr="00B15A5D">
        <w:t xml:space="preserve">. Unfortunately this simple model cannot solve the problem since for continues </w:t>
      </w:r>
      <w:r w:rsidRPr="00B15A5D">
        <w:rPr>
          <w:position w:val="-10"/>
        </w:rPr>
        <w:object w:dxaOrig="300" w:dyaOrig="320" w14:anchorId="2F723418">
          <v:shape id="_x0000_i1110" type="#_x0000_t75" style="width:15.35pt;height:15.35pt" o:ole="">
            <v:imagedata r:id="rId187" o:title=""/>
          </v:shape>
          <o:OLEObject Type="Embed" ProgID="Equation.DSMT4" ShapeID="_x0000_i1110" DrawAspect="Content" ObjectID="_1297959966" r:id="rId188"/>
        </w:object>
      </w:r>
      <w:r w:rsidRPr="00B15A5D">
        <w:t xml:space="preserve"> different </w:t>
      </w:r>
      <w:r w:rsidRPr="00B15A5D">
        <w:rPr>
          <w:position w:val="-14"/>
        </w:rPr>
        <w:object w:dxaOrig="300" w:dyaOrig="360" w14:anchorId="4B45513D">
          <v:shape id="_x0000_i1111" type="#_x0000_t75" style="width:15.35pt;height:20.2pt" o:ole="">
            <v:imagedata r:id="rId189" o:title=""/>
          </v:shape>
          <o:OLEObject Type="Embed" ProgID="Equation.DSMT4" ShapeID="_x0000_i1111" DrawAspect="Content" ObjectID="_1297959967" r:id="rId190"/>
        </w:object>
      </w:r>
      <w:r w:rsidRPr="00B15A5D">
        <w:t xml:space="preserve"> necessary have no atoms in common. The solution is to use a discrete </w:t>
      </w:r>
      <w:r w:rsidRPr="00B15A5D">
        <w:rPr>
          <w:position w:val="-10"/>
        </w:rPr>
        <w:object w:dxaOrig="300" w:dyaOrig="320" w14:anchorId="3D4A66CE">
          <v:shape id="_x0000_i1112" type="#_x0000_t75" style="width:15.35pt;height:15.35pt" o:ole="">
            <v:imagedata r:id="rId191" o:title=""/>
          </v:shape>
          <o:OLEObject Type="Embed" ProgID="Equation.DSMT4" ShapeID="_x0000_i1112" DrawAspect="Content" ObjectID="_1297959968" r:id="rId192"/>
        </w:object>
      </w:r>
      <w:r w:rsidRPr="00B15A5D">
        <w:t xml:space="preserve"> with broad support. In </w:t>
      </w:r>
      <w:r w:rsidRPr="00B15A5D">
        <w:lastRenderedPageBreak/>
        <w:t xml:space="preserve">other words, </w:t>
      </w:r>
      <w:r w:rsidRPr="00B15A5D">
        <w:rPr>
          <w:position w:val="-10"/>
        </w:rPr>
        <w:object w:dxaOrig="300" w:dyaOrig="320" w14:anchorId="6A56B7E9">
          <v:shape id="_x0000_i1113" type="#_x0000_t75" style="width:15.35pt;height:15.35pt" o:ole="">
            <v:imagedata r:id="rId193" o:title=""/>
          </v:shape>
          <o:OLEObject Type="Embed" ProgID="Equation.DSMT4" ShapeID="_x0000_i1113" DrawAspect="Content" ObjectID="_1297959969" r:id="rId194"/>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r w:rsidR="00753DAF">
          <w:instrText>(17)</w:instrText>
        </w:r>
      </w:fldSimple>
      <w:r w:rsidR="000103B7">
        <w:fldChar w:fldCharType="end"/>
      </w:r>
      <w:r w:rsidR="000103B7">
        <w:rPr>
          <w:iCs/>
        </w:rPr>
        <w:t>.</w:t>
      </w:r>
    </w:p>
    <w:p w14:paraId="5FF8F010" w14:textId="225AF940" w:rsidR="00FF548B" w:rsidRPr="00FF548B" w:rsidRDefault="00FF548B" w:rsidP="00FF548B">
      <w:pPr>
        <w:pStyle w:val="MTDisplayEquation"/>
      </w:pPr>
      <w:r>
        <w:tab/>
      </w:r>
      <w:r w:rsidRPr="00FF548B">
        <w:rPr>
          <w:position w:val="-68"/>
        </w:rPr>
        <w:object w:dxaOrig="2820" w:dyaOrig="1480" w14:anchorId="1BDA6600">
          <v:shape id="_x0000_i1114" type="#_x0000_t75" style="width:142.4pt;height:73.6pt" o:ole="">
            <v:imagedata r:id="rId195" o:title=""/>
          </v:shape>
          <o:OLEObject Type="Embed" ProgID="Equation.DSMT4" ShapeID="_x0000_i1114" DrawAspect="Content" ObjectID="_1297959970" r:id="rId19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3" w:name="ZEqnNum698951"/>
      <w:r>
        <w:instrText>(</w:instrText>
      </w:r>
      <w:r w:rsidR="004B7F1D">
        <w:fldChar w:fldCharType="begin"/>
      </w:r>
      <w:r w:rsidR="004B7F1D">
        <w:instrText xml:space="preserve"> SEQ MTEqn \c \* Arabic \* MERGEFORMAT </w:instrText>
      </w:r>
      <w:r w:rsidR="004B7F1D">
        <w:fldChar w:fldCharType="separate"/>
      </w:r>
      <w:r w:rsidR="00753DAF">
        <w:rPr>
          <w:noProof/>
        </w:rPr>
        <w:instrText>17</w:instrText>
      </w:r>
      <w:r w:rsidR="004B7F1D">
        <w:rPr>
          <w:noProof/>
        </w:rPr>
        <w:fldChar w:fldCharType="end"/>
      </w:r>
      <w:r>
        <w:instrText>)</w:instrText>
      </w:r>
      <w:bookmarkEnd w:id="313"/>
      <w:r>
        <w:fldChar w:fldCharType="end"/>
      </w:r>
    </w:p>
    <w:p w14:paraId="6C1E8228" w14:textId="28FB46FE"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115" type="#_x0000_t75" style="width:14.55pt;height:12.95pt" o:ole="">
            <v:imagedata r:id="rId197" o:title=""/>
          </v:shape>
          <o:OLEObject Type="Embed" ProgID="Equation.DSMT4" ShapeID="_x0000_i1115" DrawAspect="Content" ObjectID="_1297959971" r:id="rId198"/>
        </w:object>
      </w:r>
      <w:r w:rsidRPr="00B15A5D">
        <w:t>provides prior distribution for factor</w:t>
      </w:r>
      <w:r w:rsidRPr="00B15A5D">
        <w:rPr>
          <w:position w:val="-14"/>
        </w:rPr>
        <w:object w:dxaOrig="279" w:dyaOrig="360" w14:anchorId="07F38D0A">
          <v:shape id="_x0000_i1116" type="#_x0000_t75" style="width:14.55pt;height:20.2pt" o:ole="">
            <v:imagedata r:id="rId199" o:title=""/>
          </v:shape>
          <o:OLEObject Type="Embed" ProgID="Equation.DSMT4" ShapeID="_x0000_i1116" DrawAspect="Content" ObjectID="_1297959972" r:id="rId200"/>
        </w:object>
      </w:r>
      <w:r w:rsidRPr="00B15A5D">
        <w:t xml:space="preserve">. </w:t>
      </w:r>
      <w:r w:rsidRPr="00B15A5D">
        <w:rPr>
          <w:position w:val="-10"/>
        </w:rPr>
        <w:object w:dxaOrig="200" w:dyaOrig="260" w14:anchorId="2576613F">
          <v:shape id="_x0000_i1117" type="#_x0000_t75" style="width:8.1pt;height:14.55pt" o:ole="">
            <v:imagedata r:id="rId201" o:title=""/>
          </v:shape>
          <o:OLEObject Type="Embed" ProgID="Equation.DSMT4" ShapeID="_x0000_i1117" DrawAspect="Content" ObjectID="_1297959973" r:id="rId202"/>
        </w:object>
      </w:r>
      <w:r w:rsidRPr="00B15A5D">
        <w:t xml:space="preserve"> governs the variability of </w:t>
      </w:r>
      <w:r w:rsidRPr="00B15A5D">
        <w:rPr>
          <w:position w:val="-10"/>
        </w:rPr>
        <w:object w:dxaOrig="300" w:dyaOrig="320" w14:anchorId="497D7299">
          <v:shape id="_x0000_i1118" type="#_x0000_t75" style="width:15.35pt;height:15.35pt" o:ole="">
            <v:imagedata r:id="rId203" o:title=""/>
          </v:shape>
          <o:OLEObject Type="Embed" ProgID="Equation.DSMT4" ShapeID="_x0000_i1118" DrawAspect="Content" ObjectID="_1297959974" r:id="rId204"/>
        </w:object>
      </w:r>
      <w:r w:rsidRPr="00B15A5D">
        <w:t xml:space="preserve"> around </w:t>
      </w:r>
      <w:r w:rsidRPr="00B15A5D">
        <w:rPr>
          <w:position w:val="-4"/>
        </w:rPr>
        <w:object w:dxaOrig="279" w:dyaOrig="240" w14:anchorId="6CA220B6">
          <v:shape id="_x0000_i1119" type="#_x0000_t75" style="width:14.55pt;height:12.95pt" o:ole="">
            <v:imagedata r:id="rId205" o:title=""/>
          </v:shape>
          <o:OLEObject Type="Embed" ProgID="Equation.DSMT4" ShapeID="_x0000_i1119" DrawAspect="Content" ObjectID="_1297959975" r:id="rId206"/>
        </w:object>
      </w:r>
      <w:r w:rsidRPr="00B15A5D">
        <w:t>and</w:t>
      </w:r>
      <w:r w:rsidRPr="00B15A5D">
        <w:rPr>
          <w:position w:val="-6"/>
        </w:rPr>
        <w:object w:dxaOrig="220" w:dyaOrig="220" w14:anchorId="22CDCABF">
          <v:shape id="_x0000_i1120" type="#_x0000_t75" style="width:12.15pt;height:12.15pt" o:ole="">
            <v:imagedata r:id="rId207" o:title=""/>
          </v:shape>
          <o:OLEObject Type="Embed" ProgID="Equation.DSMT4" ShapeID="_x0000_i1120" DrawAspect="Content" ObjectID="_1297959976" r:id="rId208"/>
        </w:object>
      </w:r>
      <w:r w:rsidRPr="00B15A5D">
        <w:t xml:space="preserve">controls the variability of </w:t>
      </w:r>
      <w:r w:rsidRPr="00B15A5D">
        <w:rPr>
          <w:position w:val="-14"/>
        </w:rPr>
        <w:object w:dxaOrig="300" w:dyaOrig="360" w14:anchorId="4BE7D921">
          <v:shape id="_x0000_i1121" type="#_x0000_t75" style="width:15.35pt;height:20.2pt" o:ole="">
            <v:imagedata r:id="rId209" o:title=""/>
          </v:shape>
          <o:OLEObject Type="Embed" ProgID="Equation.DSMT4" ShapeID="_x0000_i1121" DrawAspect="Content" ObjectID="_1297959977" r:id="rId210"/>
        </w:object>
      </w:r>
      <w:r w:rsidRPr="00B15A5D">
        <w:t xml:space="preserve">around </w:t>
      </w:r>
      <w:r w:rsidRPr="00B15A5D">
        <w:rPr>
          <w:position w:val="-10"/>
        </w:rPr>
        <w:object w:dxaOrig="300" w:dyaOrig="320" w14:anchorId="1881955E">
          <v:shape id="_x0000_i1122" type="#_x0000_t75" style="width:15.35pt;height:15.35pt" o:ole="">
            <v:imagedata r:id="rId211" o:title=""/>
          </v:shape>
          <o:OLEObject Type="Embed" ProgID="Equation.DSMT4" ShapeID="_x0000_i1122" DrawAspect="Content" ObjectID="_1297959978" r:id="rId212"/>
        </w:object>
      </w:r>
      <w:r w:rsidRPr="00B15A5D">
        <w:t xml:space="preserve">.  </w:t>
      </w:r>
      <w:r w:rsidRPr="00B15A5D">
        <w:rPr>
          <w:position w:val="-4"/>
        </w:rPr>
        <w:object w:dxaOrig="279" w:dyaOrig="240" w14:anchorId="3E4BEA7A">
          <v:shape id="_x0000_i1123" type="#_x0000_t75" style="width:14.55pt;height:12.95pt" o:ole="">
            <v:imagedata r:id="rId213" o:title=""/>
          </v:shape>
          <o:OLEObject Type="Embed" ProgID="Equation.DSMT4" ShapeID="_x0000_i1123" DrawAspect="Content" ObjectID="_1297959979" r:id="rId214"/>
        </w:object>
      </w:r>
      <w:r w:rsidRPr="00B15A5D">
        <w:t xml:space="preserve">, </w:t>
      </w:r>
      <w:r w:rsidRPr="00B15A5D">
        <w:rPr>
          <w:position w:val="-10"/>
        </w:rPr>
        <w:object w:dxaOrig="200" w:dyaOrig="260" w14:anchorId="016F0E0F">
          <v:shape id="_x0000_i1124" type="#_x0000_t75" style="width:8.1pt;height:14.55pt" o:ole="">
            <v:imagedata r:id="rId215" o:title=""/>
          </v:shape>
          <o:OLEObject Type="Embed" ProgID="Equation.DSMT4" ShapeID="_x0000_i1124" DrawAspect="Content" ObjectID="_1297959980" r:id="rId216"/>
        </w:object>
      </w:r>
      <w:r w:rsidRPr="00B15A5D">
        <w:t>and</w:t>
      </w:r>
      <w:r w:rsidRPr="00B15A5D">
        <w:rPr>
          <w:position w:val="-6"/>
        </w:rPr>
        <w:object w:dxaOrig="220" w:dyaOrig="220" w14:anchorId="1C7B10B8">
          <v:shape id="_x0000_i1125" type="#_x0000_t75" style="width:12.15pt;height:12.15pt" o:ole="">
            <v:imagedata r:id="rId217" o:title=""/>
          </v:shape>
          <o:OLEObject Type="Embed" ProgID="Equation.DSMT4" ShapeID="_x0000_i1125" DrawAspect="Content" ObjectID="_1297959981" r:id="rId218"/>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753DAF" w:rsidRPr="00753DAF">
        <w:rPr>
          <w:iCs/>
        </w:rPr>
        <w:instrText>(17)</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753DAF" w:rsidRPr="00753DAF">
        <w:rPr>
          <w:iCs/>
        </w:rPr>
        <w:instrText>(18)</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753DAF">
        <w:t xml:space="preserve">Figure </w:t>
      </w:r>
      <w:r w:rsidR="00753DAF">
        <w:rPr>
          <w:noProof/>
        </w:rPr>
        <w:t>2</w:t>
      </w:r>
      <w:r w:rsidR="002379CC">
        <w:fldChar w:fldCharType="end"/>
      </w:r>
      <w:r w:rsidR="002379CC">
        <w:t xml:space="preserve"> </w:t>
      </w:r>
      <w:r w:rsidRPr="00B15A5D">
        <w:rPr>
          <w:iCs/>
        </w:rPr>
        <w:t>shows the graphical models of both of these representations.</w:t>
      </w:r>
    </w:p>
    <w:p w14:paraId="69742B65" w14:textId="7019DDB2" w:rsidR="00B15A5D" w:rsidRPr="00B15A5D" w:rsidRDefault="00FF548B" w:rsidP="00FF548B">
      <w:pPr>
        <w:pStyle w:val="MTDisplayEquation"/>
      </w:pPr>
      <w:r>
        <w:tab/>
      </w:r>
      <w:r w:rsidRPr="00FF548B">
        <w:rPr>
          <w:position w:val="-94"/>
        </w:rPr>
        <w:object w:dxaOrig="2200" w:dyaOrig="1840" w14:anchorId="383D3052">
          <v:shape id="_x0000_i1126" type="#_x0000_t75" style="width:110pt;height:92.2pt" o:ole="">
            <v:imagedata r:id="rId219" o:title=""/>
          </v:shape>
          <o:OLEObject Type="Embed" ProgID="Equation.DSMT4" ShapeID="_x0000_i1126" DrawAspect="Content" ObjectID="_1297959982" r:id="rId22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4" w:name="ZEqnNum669651"/>
      <w:r>
        <w:instrText>(</w:instrText>
      </w:r>
      <w:r w:rsidR="004B7F1D">
        <w:fldChar w:fldCharType="begin"/>
      </w:r>
      <w:r w:rsidR="004B7F1D">
        <w:instrText xml:space="preserve"> SEQ MTEqn \c \* Arabic \* ME</w:instrText>
      </w:r>
      <w:r w:rsidR="004B7F1D">
        <w:instrText xml:space="preserve">RGEFORMAT </w:instrText>
      </w:r>
      <w:r w:rsidR="004B7F1D">
        <w:fldChar w:fldCharType="separate"/>
      </w:r>
      <w:r w:rsidR="00753DAF">
        <w:rPr>
          <w:noProof/>
        </w:rPr>
        <w:instrText>18</w:instrText>
      </w:r>
      <w:r w:rsidR="004B7F1D">
        <w:rPr>
          <w:noProof/>
        </w:rPr>
        <w:fldChar w:fldCharType="end"/>
      </w:r>
      <w:r>
        <w:instrText>)</w:instrText>
      </w:r>
      <w:bookmarkEnd w:id="314"/>
      <w:r>
        <w:fldChar w:fldCharType="end"/>
      </w:r>
    </w:p>
    <w:p w14:paraId="28B1AD11" w14:textId="77777777" w:rsidR="00B15A5D" w:rsidRPr="00B15A5D" w:rsidRDefault="00B15A5D" w:rsidP="00B15A5D">
      <w:pPr>
        <w:pStyle w:val="sect2isip"/>
        <w:rPr>
          <w:rFonts w:eastAsia="SimSun"/>
        </w:rPr>
      </w:pPr>
      <w:bookmarkStart w:id="315" w:name="_Ref317078910"/>
      <w:bookmarkStart w:id="316" w:name="_Ref317078925"/>
      <w:bookmarkStart w:id="317" w:name="_Toc318303860"/>
      <w:bookmarkStart w:id="318" w:name="_Toc347164368"/>
      <w:bookmarkStart w:id="319" w:name="_Toc348276844"/>
      <w:r w:rsidRPr="00B15A5D">
        <w:rPr>
          <w:rFonts w:eastAsia="SimSun"/>
        </w:rPr>
        <w:t>Stick-Breaking Construction</w:t>
      </w:r>
      <w:bookmarkEnd w:id="315"/>
      <w:bookmarkEnd w:id="316"/>
      <w:bookmarkEnd w:id="317"/>
      <w:bookmarkEnd w:id="318"/>
      <w:bookmarkEnd w:id="319"/>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127" type="#_x0000_t75" style="width:15.35pt;height:15.35pt" o:ole="">
            <v:imagedata r:id="rId221" o:title=""/>
          </v:shape>
          <o:OLEObject Type="Embed" ProgID="Equation.DSMT4" ShapeID="_x0000_i1127" DrawAspect="Content" ObjectID="_1297959983" r:id="rId222"/>
        </w:object>
      </w:r>
      <w:r w:rsidRPr="00B15A5D">
        <w:t>is a Dirichlet distribution it has a stick-breaking representation:</w:t>
      </w:r>
    </w:p>
    <w:p w14:paraId="67EFDD11" w14:textId="58277EF8" w:rsidR="00B15A5D" w:rsidRPr="00B15A5D" w:rsidRDefault="00FF548B" w:rsidP="00FF548B">
      <w:pPr>
        <w:pStyle w:val="MTDisplayEquation"/>
      </w:pPr>
      <w:r>
        <w:tab/>
      </w:r>
      <w:r w:rsidRPr="00FF548B">
        <w:rPr>
          <w:position w:val="-28"/>
        </w:rPr>
        <w:object w:dxaOrig="1400" w:dyaOrig="680" w14:anchorId="539E6180">
          <v:shape id="_x0000_i1128" type="#_x0000_t75" style="width:70.4pt;height:34pt" o:ole="">
            <v:imagedata r:id="rId223" o:title=""/>
          </v:shape>
          <o:OLEObject Type="Embed" ProgID="Equation.DSMT4" ShapeID="_x0000_i1128" DrawAspect="Content" ObjectID="_1297959984" r:id="rId22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0" w:name="ZEqnNum983554"/>
      <w:r>
        <w:instrText>(</w:instrText>
      </w:r>
      <w:r w:rsidR="004B7F1D">
        <w:fldChar w:fldCharType="begin"/>
      </w:r>
      <w:r w:rsidR="004B7F1D">
        <w:instrText xml:space="preserve"> SEQ MTEqn \c \* Arabic \* MERGEFORMAT </w:instrText>
      </w:r>
      <w:r w:rsidR="004B7F1D">
        <w:fldChar w:fldCharType="separate"/>
      </w:r>
      <w:r w:rsidR="00753DAF">
        <w:rPr>
          <w:noProof/>
        </w:rPr>
        <w:instrText>19</w:instrText>
      </w:r>
      <w:r w:rsidR="004B7F1D">
        <w:rPr>
          <w:noProof/>
        </w:rPr>
        <w:fldChar w:fldCharType="end"/>
      </w:r>
      <w:r>
        <w:instrText>)</w:instrText>
      </w:r>
      <w:bookmarkEnd w:id="320"/>
      <w:r>
        <w:fldChar w:fldCharType="end"/>
      </w:r>
    </w:p>
    <w:p w14:paraId="7800D4B3" w14:textId="4A1204C8" w:rsidR="00B15A5D" w:rsidRDefault="00B15A5D" w:rsidP="00B15A5D">
      <w:pPr>
        <w:pStyle w:val="bodyisip"/>
      </w:pPr>
      <w:r w:rsidRPr="00B15A5D">
        <w:t xml:space="preserve">Where </w:t>
      </w:r>
      <w:r w:rsidRPr="00B15A5D">
        <w:rPr>
          <w:position w:val="-10"/>
        </w:rPr>
        <w:object w:dxaOrig="760" w:dyaOrig="360" w14:anchorId="7E0F5FB6">
          <v:shape id="_x0000_i1129" type="#_x0000_t75" style="width:38pt;height:16.2pt" o:ole="">
            <v:imagedata r:id="rId225" o:title=""/>
          </v:shape>
          <o:OLEObject Type="Embed" ProgID="Equation.DSMT4" ShapeID="_x0000_i1129" DrawAspect="Content" ObjectID="_1297959985" r:id="rId226"/>
        </w:object>
      </w:r>
      <w:r w:rsidRPr="00B15A5D">
        <w:t xml:space="preserve"> and</w:t>
      </w:r>
      <w:r w:rsidRPr="00B15A5D">
        <w:rPr>
          <w:position w:val="-14"/>
        </w:rPr>
        <w:object w:dxaOrig="2120" w:dyaOrig="420" w14:anchorId="2ED7BEC2">
          <v:shape id="_x0000_i1130" type="#_x0000_t75" style="width:106pt;height:20.2pt" o:ole="">
            <v:imagedata r:id="rId227" o:title=""/>
          </v:shape>
          <o:OLEObject Type="Embed" ProgID="Equation.DSMT4" ShapeID="_x0000_i1130" DrawAspect="Content" ObjectID="_1297959986" r:id="rId228"/>
        </w:object>
      </w:r>
      <w:r w:rsidRPr="00B15A5D">
        <w:t xml:space="preserve">. Since support of </w:t>
      </w:r>
      <w:r w:rsidRPr="00B15A5D">
        <w:rPr>
          <w:position w:val="-14"/>
        </w:rPr>
        <w:object w:dxaOrig="300" w:dyaOrig="360" w14:anchorId="25BDD2D9">
          <v:shape id="_x0000_i1131" type="#_x0000_t75" style="width:14.55pt;height:16.2pt" o:ole="">
            <v:imagedata r:id="rId229" o:title=""/>
          </v:shape>
          <o:OLEObject Type="Embed" ProgID="Equation.DSMT4" ShapeID="_x0000_i1131" DrawAspect="Content" ObjectID="_1297959987" r:id="rId230"/>
        </w:object>
      </w:r>
      <w:r w:rsidRPr="00B15A5D">
        <w:t xml:space="preserve">is contained in within the support of </w:t>
      </w:r>
      <w:r w:rsidRPr="00B15A5D">
        <w:rPr>
          <w:position w:val="-10"/>
        </w:rPr>
        <w:object w:dxaOrig="300" w:dyaOrig="320" w14:anchorId="7E4E9569">
          <v:shape id="_x0000_i1132" type="#_x0000_t75" style="width:15.35pt;height:15.35pt" o:ole="">
            <v:imagedata r:id="rId231" o:title=""/>
          </v:shape>
          <o:OLEObject Type="Embed" ProgID="Equation.DSMT4" ShapeID="_x0000_i1132" DrawAspect="Content" ObjectID="_1297959988" r:id="rId232"/>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r w:rsidR="00753DAF">
          <w:instrText>(19)</w:instrText>
        </w:r>
      </w:fldSimple>
      <w:r w:rsidR="000E6586">
        <w:fldChar w:fldCharType="end"/>
      </w:r>
      <w:r w:rsidRPr="00B15A5D">
        <w:rPr>
          <w:iCs/>
        </w:rPr>
        <w:t xml:space="preserve"> </w:t>
      </w:r>
      <w:r w:rsidRPr="00B15A5D">
        <w:t>for</w:t>
      </w:r>
      <w:r w:rsidRPr="00B15A5D">
        <w:rPr>
          <w:position w:val="-14"/>
        </w:rPr>
        <w:object w:dxaOrig="300" w:dyaOrig="360" w14:anchorId="27C6E165">
          <v:shape id="_x0000_i1133" type="#_x0000_t75" style="width:14.55pt;height:16.2pt" o:ole="">
            <v:imagedata r:id="rId233" o:title=""/>
          </v:shape>
          <o:OLEObject Type="Embed" ProgID="Equation.DSMT4" ShapeID="_x0000_i1133" DrawAspect="Content" ObjectID="_1297959989" r:id="rId234"/>
        </w:object>
      </w:r>
      <w:r w:rsidRPr="00B15A5D">
        <w:t>:</w:t>
      </w:r>
    </w:p>
    <w:p w14:paraId="52ECDD13" w14:textId="446C5966" w:rsidR="00B15A5D" w:rsidRPr="00B15A5D" w:rsidRDefault="00FF548B" w:rsidP="00FF548B">
      <w:pPr>
        <w:pStyle w:val="MTDisplayEquation"/>
      </w:pPr>
      <w:r>
        <w:tab/>
      </w:r>
      <w:r w:rsidRPr="00FF548B">
        <w:rPr>
          <w:position w:val="-28"/>
        </w:rPr>
        <w:object w:dxaOrig="1480" w:dyaOrig="680" w14:anchorId="13C1AA19">
          <v:shape id="_x0000_i1134" type="#_x0000_t75" style="width:73.6pt;height:34pt" o:ole="">
            <v:imagedata r:id="rId235" o:title=""/>
          </v:shape>
          <o:OLEObject Type="Embed" ProgID="Equation.DSMT4" ShapeID="_x0000_i1134" DrawAspect="Content" ObjectID="_1297959990" r:id="rId23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20</w:instrText>
      </w:r>
      <w:r w:rsidR="004B7F1D">
        <w:rPr>
          <w:noProof/>
        </w:rPr>
        <w:fldChar w:fldCharType="end"/>
      </w:r>
      <w:r>
        <w:instrText>)</w:instrText>
      </w:r>
      <w:r>
        <w:fldChar w:fldCharType="end"/>
      </w:r>
    </w:p>
    <w:p w14:paraId="63E9FA17" w14:textId="77777777" w:rsidR="00B15A5D" w:rsidRDefault="00B15A5D" w:rsidP="00B15A5D">
      <w:pPr>
        <w:pStyle w:val="bodyisip"/>
      </w:pPr>
      <w:r w:rsidRPr="00B15A5D">
        <w:t>Then we have:</w:t>
      </w:r>
    </w:p>
    <w:p w14:paraId="222C3C8B" w14:textId="3CEA3881" w:rsidR="00FF548B" w:rsidRPr="00B15A5D" w:rsidRDefault="00FF548B" w:rsidP="00FF548B">
      <w:pPr>
        <w:pStyle w:val="MTDisplayEquation"/>
      </w:pPr>
      <w:r>
        <w:lastRenderedPageBreak/>
        <w:tab/>
      </w:r>
      <w:r w:rsidRPr="00FF548B">
        <w:rPr>
          <w:position w:val="-14"/>
        </w:rPr>
        <w:object w:dxaOrig="1400" w:dyaOrig="380" w14:anchorId="07A742B9">
          <v:shape id="_x0000_i1135" type="#_x0000_t75" style="width:70.4pt;height:20.2pt" o:ole="">
            <v:imagedata r:id="rId237" o:title=""/>
          </v:shape>
          <o:OLEObject Type="Embed" ProgID="Equation.DSMT4" ShapeID="_x0000_i1135" DrawAspect="Content" ObjectID="_1297959991" r:id="rId23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21</w:instrText>
      </w:r>
      <w:r w:rsidR="004B7F1D">
        <w:rPr>
          <w:noProof/>
        </w:rPr>
        <w:fldChar w:fldCharType="end"/>
      </w:r>
      <w:r>
        <w:instrText>)</w:instrText>
      </w:r>
      <w:r>
        <w:fldChar w:fldCharType="end"/>
      </w:r>
    </w:p>
    <w:p w14:paraId="161B6176" w14:textId="4496F14E" w:rsidR="00A57B89" w:rsidRPr="00A57B89" w:rsidRDefault="00FF548B" w:rsidP="00E17884">
      <w:pPr>
        <w:pStyle w:val="MTDisplayEquation"/>
      </w:pPr>
      <w:r>
        <w:tab/>
      </w:r>
      <w:r w:rsidRPr="00FF548B">
        <w:rPr>
          <w:position w:val="-68"/>
        </w:rPr>
        <w:object w:dxaOrig="3660" w:dyaOrig="1460" w14:anchorId="36B76B2E">
          <v:shape id="_x0000_i1136" type="#_x0000_t75" style="width:182pt;height:72.8pt" o:ole="">
            <v:imagedata r:id="rId239" o:title=""/>
          </v:shape>
          <o:OLEObject Type="Embed" ProgID="Equation.DSMT4" ShapeID="_x0000_i1136" DrawAspect="Content" ObjectID="_1297959992" r:id="rId24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22</w:instrText>
      </w:r>
      <w:r w:rsidR="004B7F1D">
        <w:rPr>
          <w:noProof/>
        </w:rPr>
        <w:fldChar w:fldCharType="end"/>
      </w:r>
      <w:r>
        <w:instrText>)</w:instrText>
      </w:r>
      <w:r>
        <w:fldChar w:fldCharType="end"/>
      </w:r>
    </w:p>
    <w:p w14:paraId="3376B1DA" w14:textId="77777777" w:rsidR="00B15A5D" w:rsidRDefault="00B15A5D" w:rsidP="00B15A5D">
      <w:pPr>
        <w:pStyle w:val="sect2isip"/>
        <w:rPr>
          <w:rFonts w:eastAsia="SimSun"/>
        </w:rPr>
      </w:pPr>
      <w:bookmarkStart w:id="321" w:name="_Toc347164369"/>
      <w:bookmarkStart w:id="322" w:name="_Toc348276845"/>
      <w:r w:rsidRPr="00B15A5D">
        <w:rPr>
          <w:rFonts w:eastAsia="SimSun"/>
        </w:rPr>
        <w:t>Chinese Restaurant Franchise</w:t>
      </w:r>
      <w:bookmarkEnd w:id="321"/>
      <w:bookmarkEnd w:id="322"/>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EB049B" w:rsidRDefault="00EB049B"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2">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EB049B" w:rsidRDefault="00EB049B" w:rsidP="00C37010">
                            <w:pPr>
                              <w:pStyle w:val="Caption"/>
                            </w:pPr>
                            <w:bookmarkStart w:id="323" w:name="_Ref348276367"/>
                            <w:bookmarkStart w:id="324" w:name="_Toc348276259"/>
                            <w:bookmarkStart w:id="325" w:name="_Toc349421249"/>
                            <w:r>
                              <w:t xml:space="preserve">Figure </w:t>
                            </w:r>
                            <w:fldSimple w:instr=" SEQ Figure \* ARABIC ">
                              <w:r w:rsidR="00753DAF">
                                <w:rPr>
                                  <w:noProof/>
                                </w:rPr>
                                <w:t>2</w:t>
                              </w:r>
                            </w:fldSimple>
                            <w:bookmarkEnd w:id="323"/>
                            <w:r>
                              <w:t>-</w:t>
                            </w:r>
                            <w:r w:rsidRPr="00DD4CD2">
                              <w:t xml:space="preserve"> HDP representation of (5) (b) Alternative indicator variable representation (The et al., 2004)</w:t>
                            </w:r>
                            <w:bookmarkEnd w:id="324"/>
                            <w:bookmarkEnd w:id="325"/>
                          </w:p>
                          <w:p w14:paraId="1E63D8C5" w14:textId="77777777" w:rsidR="00EB049B" w:rsidRDefault="00EB049B"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14:paraId="0BC9452B" w14:textId="77777777" w:rsidR="00EB049B" w:rsidRDefault="00EB049B"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41">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EB049B" w:rsidRDefault="00EB049B" w:rsidP="00C37010">
                      <w:pPr>
                        <w:pStyle w:val="Caption"/>
                      </w:pPr>
                      <w:bookmarkStart w:id="336" w:name="_Ref348276367"/>
                      <w:bookmarkStart w:id="337" w:name="_Toc348276259"/>
                      <w:bookmarkStart w:id="338" w:name="_Toc349421249"/>
                      <w:r>
                        <w:t xml:space="preserve">Figure </w:t>
                      </w:r>
                      <w:r>
                        <w:fldChar w:fldCharType="begin"/>
                      </w:r>
                      <w:r>
                        <w:instrText xml:space="preserve"> SEQ Figure \* ARABIC </w:instrText>
                      </w:r>
                      <w:r>
                        <w:fldChar w:fldCharType="separate"/>
                      </w:r>
                      <w:r w:rsidR="00753DAF">
                        <w:rPr>
                          <w:noProof/>
                        </w:rPr>
                        <w:t>2</w:t>
                      </w:r>
                      <w:r>
                        <w:rPr>
                          <w:noProof/>
                        </w:rPr>
                        <w:fldChar w:fldCharType="end"/>
                      </w:r>
                      <w:bookmarkEnd w:id="336"/>
                      <w:r>
                        <w:t>-</w:t>
                      </w:r>
                      <w:r w:rsidRPr="00DD4CD2">
                        <w:t xml:space="preserve"> HDP representation of (5) (b) Alternative indicator variable representation (The et al., 2004)</w:t>
                      </w:r>
                      <w:bookmarkEnd w:id="337"/>
                      <w:bookmarkEnd w:id="338"/>
                    </w:p>
                    <w:p w14:paraId="1E63D8C5" w14:textId="77777777" w:rsidR="00EB049B" w:rsidRDefault="00EB049B"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137" type="#_x0000_t75" style="width:6.45pt;height:12.95pt" o:ole="">
            <v:imagedata r:id="rId242" o:title=""/>
          </v:shape>
          <o:OLEObject Type="Embed" ProgID="Equation.DSMT4" ShapeID="_x0000_i1137" DrawAspect="Content" ObjectID="_1297959993" r:id="rId243"/>
        </w:object>
      </w:r>
      <w:r w:rsidR="00B15A5D" w:rsidRPr="00B15A5D">
        <w:t>in restaurant</w:t>
      </w:r>
      <w:r w:rsidR="00671C45" w:rsidRPr="00671C45">
        <w:rPr>
          <w:position w:val="-10"/>
        </w:rPr>
        <w:object w:dxaOrig="200" w:dyaOrig="300" w14:anchorId="397206B6">
          <v:shape id="_x0000_i1138" type="#_x0000_t75" style="width:8.9pt;height:15.35pt" o:ole="">
            <v:imagedata r:id="rId244" o:title=""/>
          </v:shape>
          <o:OLEObject Type="Embed" ProgID="Equation.DSMT4" ShapeID="_x0000_i1138" DrawAspect="Content" ObjectID="_1297959994" r:id="rId245"/>
        </w:object>
      </w:r>
      <w:r w:rsidR="00B15A5D" w:rsidRPr="00B15A5D">
        <w:t xml:space="preserve"> corresponds to </w:t>
      </w:r>
      <w:r w:rsidR="00671C45" w:rsidRPr="00671C45">
        <w:rPr>
          <w:position w:val="-14"/>
        </w:rPr>
        <w:object w:dxaOrig="300" w:dyaOrig="360" w14:anchorId="66783767">
          <v:shape id="_x0000_i1139" type="#_x0000_t75" style="width:15.35pt;height:17.8pt" o:ole="">
            <v:imagedata r:id="rId246" o:title=""/>
          </v:shape>
          <o:OLEObject Type="Embed" ProgID="Equation.DSMT4" ShapeID="_x0000_i1139" DrawAspect="Content" ObjectID="_1297959995" r:id="rId247"/>
        </w:object>
      </w:r>
      <w:r w:rsidR="00B15A5D" w:rsidRPr="00B15A5D">
        <w:t>(customers are distributed according to</w:t>
      </w:r>
      <w:r w:rsidR="00671C45" w:rsidRPr="00671C45">
        <w:rPr>
          <w:position w:val="-14"/>
        </w:rPr>
        <w:object w:dxaOrig="300" w:dyaOrig="360" w14:anchorId="2CF2489B">
          <v:shape id="_x0000_i1140" type="#_x0000_t75" style="width:15.35pt;height:17.8pt" o:ole="">
            <v:imagedata r:id="rId248" o:title=""/>
          </v:shape>
          <o:OLEObject Type="Embed" ProgID="Equation.DSMT4" ShapeID="_x0000_i1140" DrawAspect="Content" ObjectID="_1297959996" r:id="rId249"/>
        </w:object>
      </w:r>
      <w:r w:rsidR="00B15A5D" w:rsidRPr="00B15A5D">
        <w:t xml:space="preserve">). Tables are i.i.d. variables </w:t>
      </w:r>
      <w:r w:rsidR="00671C45" w:rsidRPr="00671C45">
        <w:rPr>
          <w:position w:val="-14"/>
        </w:rPr>
        <w:object w:dxaOrig="300" w:dyaOrig="400" w14:anchorId="65D82225">
          <v:shape id="_x0000_i1141" type="#_x0000_t75" style="width:15.35pt;height:20.2pt" o:ole="">
            <v:imagedata r:id="rId250" o:title=""/>
          </v:shape>
          <o:OLEObject Type="Embed" ProgID="Equation.DSMT4" ShapeID="_x0000_i1141" DrawAspect="Content" ObjectID="_1297959997" r:id="rId251"/>
        </w:object>
      </w:r>
      <w:r w:rsidR="00B15A5D" w:rsidRPr="00B15A5D">
        <w:t>distributed according to</w:t>
      </w:r>
      <w:r w:rsidR="00671C45" w:rsidRPr="00671C45">
        <w:rPr>
          <w:position w:val="-10"/>
        </w:rPr>
        <w:object w:dxaOrig="300" w:dyaOrig="320" w14:anchorId="2FA2DC5B">
          <v:shape id="_x0000_i1142" type="#_x0000_t75" style="width:15.35pt;height:15.35pt" o:ole="">
            <v:imagedata r:id="rId252" o:title=""/>
          </v:shape>
          <o:OLEObject Type="Embed" ProgID="Equation.DSMT4" ShapeID="_x0000_i1142" DrawAspect="Content" ObjectID="_1297959998" r:id="rId253"/>
        </w:object>
      </w:r>
      <w:r w:rsidR="00B15A5D" w:rsidRPr="00B15A5D">
        <w:t xml:space="preserve">and finally </w:t>
      </w:r>
      <w:r w:rsidR="00B15A5D" w:rsidRPr="00B15A5D">
        <w:lastRenderedPageBreak/>
        <w:t xml:space="preserve">foods are i.i.d. variables </w:t>
      </w:r>
      <w:r w:rsidR="00671C45" w:rsidRPr="00671C45">
        <w:rPr>
          <w:position w:val="-10"/>
        </w:rPr>
        <w:object w:dxaOrig="320" w:dyaOrig="360" w14:anchorId="15EC4CA7">
          <v:shape id="_x0000_i1143" type="#_x0000_t75" style="width:15.35pt;height:17.8pt" o:ole="">
            <v:imagedata r:id="rId254" o:title=""/>
          </v:shape>
          <o:OLEObject Type="Embed" ProgID="Equation.DSMT4" ShapeID="_x0000_i1143" DrawAspect="Content" ObjectID="_1297959999" r:id="rId255"/>
        </w:object>
      </w:r>
      <w:r w:rsidR="00B15A5D" w:rsidRPr="00B15A5D">
        <w:t>distributed according to</w:t>
      </w:r>
      <w:r w:rsidR="00671C45" w:rsidRPr="00671C45">
        <w:rPr>
          <w:position w:val="-4"/>
        </w:rPr>
        <w:object w:dxaOrig="279" w:dyaOrig="240" w14:anchorId="254561FC">
          <v:shape id="_x0000_i1144" type="#_x0000_t75" style="width:14.55pt;height:12.95pt" o:ole="">
            <v:imagedata r:id="rId256" o:title=""/>
          </v:shape>
          <o:OLEObject Type="Embed" ProgID="Equation.DSMT4" ShapeID="_x0000_i1144" DrawAspect="Content" ObjectID="_1297960000" r:id="rId257"/>
        </w:object>
      </w:r>
      <w:r w:rsidR="00B15A5D" w:rsidRPr="00B15A5D">
        <w:t>. If customer</w:t>
      </w:r>
      <w:r w:rsidR="00671C45" w:rsidRPr="00671C45">
        <w:rPr>
          <w:position w:val="-6"/>
        </w:rPr>
        <w:object w:dxaOrig="139" w:dyaOrig="260" w14:anchorId="71CCC6AD">
          <v:shape id="_x0000_i1145" type="#_x0000_t75" style="width:6.45pt;height:12.95pt" o:ole="">
            <v:imagedata r:id="rId258" o:title=""/>
          </v:shape>
          <o:OLEObject Type="Embed" ProgID="Equation.DSMT4" ShapeID="_x0000_i1145" DrawAspect="Content" ObjectID="_1297960001" r:id="rId259"/>
        </w:object>
      </w:r>
      <w:r w:rsidR="00B15A5D" w:rsidRPr="00B15A5D">
        <w:t>at restaurant</w:t>
      </w:r>
      <w:r w:rsidR="00671C45" w:rsidRPr="00671C45">
        <w:rPr>
          <w:position w:val="-10"/>
        </w:rPr>
        <w:object w:dxaOrig="200" w:dyaOrig="300" w14:anchorId="57EEDBA6">
          <v:shape id="_x0000_i1146" type="#_x0000_t75" style="width:8.9pt;height:15.35pt" o:ole="">
            <v:imagedata r:id="rId260" o:title=""/>
          </v:shape>
          <o:OLEObject Type="Embed" ProgID="Equation.DSMT4" ShapeID="_x0000_i1146" DrawAspect="Content" ObjectID="_1297960002" r:id="rId261"/>
        </w:object>
      </w:r>
      <w:r w:rsidR="00B15A5D" w:rsidRPr="00B15A5D">
        <w:t>sits at table</w:t>
      </w:r>
      <w:r w:rsidR="00671C45" w:rsidRPr="00671C45">
        <w:rPr>
          <w:position w:val="-14"/>
        </w:rPr>
        <w:object w:dxaOrig="240" w:dyaOrig="360" w14:anchorId="016D5270">
          <v:shape id="_x0000_i1147" type="#_x0000_t75" style="width:12.95pt;height:17.8pt" o:ole="">
            <v:imagedata r:id="rId262" o:title=""/>
          </v:shape>
          <o:OLEObject Type="Embed" ProgID="Equation.DSMT4" ShapeID="_x0000_i1147" DrawAspect="Content" ObjectID="_1297960003" r:id="rId263"/>
        </w:object>
      </w:r>
      <w:r w:rsidR="00B15A5D" w:rsidRPr="00B15A5D">
        <w:t>and that table serves dish</w:t>
      </w:r>
      <w:r w:rsidR="00671C45">
        <w:t xml:space="preserve"> </w:t>
      </w:r>
      <w:r w:rsidR="00671C45" w:rsidRPr="00671C45">
        <w:rPr>
          <w:position w:val="-14"/>
        </w:rPr>
        <w:object w:dxaOrig="300" w:dyaOrig="360" w14:anchorId="5A005213">
          <v:shape id="_x0000_i1148" type="#_x0000_t75" style="width:15.35pt;height:17.8pt" o:ole="">
            <v:imagedata r:id="rId264" o:title=""/>
          </v:shape>
          <o:OLEObject Type="Embed" ProgID="Equation.DSMT4" ShapeID="_x0000_i1148" DrawAspect="Content" ObjectID="_1297960004" r:id="rId265"/>
        </w:object>
      </w:r>
      <w:r w:rsidR="00B15A5D" w:rsidRPr="00B15A5D">
        <w:t>, we will have</w:t>
      </w:r>
      <w:r w:rsidR="00671C45" w:rsidRPr="00671C45">
        <w:rPr>
          <w:position w:val="-20"/>
        </w:rPr>
        <w:object w:dxaOrig="1380" w:dyaOrig="460" w14:anchorId="5959965E">
          <v:shape id="_x0000_i1149" type="#_x0000_t75" style="width:69.55pt;height:22.65pt" o:ole="">
            <v:imagedata r:id="rId266" o:title=""/>
          </v:shape>
          <o:OLEObject Type="Embed" ProgID="Equation.DSMT4" ShapeID="_x0000_i1149" DrawAspect="Content" ObjectID="_1297960005" r:id="rId267"/>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150" type="#_x0000_t75" style="width:17.8pt;height:17.8pt" o:ole="">
            <v:imagedata r:id="rId268" o:title=""/>
          </v:shape>
          <o:OLEObject Type="Embed" ProgID="Equation.DSMT4" ShapeID="_x0000_i1150" DrawAspect="Content" ObjectID="_1297960006" r:id="rId269"/>
        </w:object>
      </w:r>
      <w:r w:rsidRPr="00B15A5D">
        <w:t>is the number of customers in restaurant</w:t>
      </w:r>
      <w:r w:rsidR="00671C45" w:rsidRPr="00671C45">
        <w:rPr>
          <w:position w:val="-10"/>
        </w:rPr>
        <w:object w:dxaOrig="200" w:dyaOrig="300" w14:anchorId="29BB06E0">
          <v:shape id="_x0000_i1151" type="#_x0000_t75" style="width:8.9pt;height:15.35pt" o:ole="">
            <v:imagedata r:id="rId270" o:title=""/>
          </v:shape>
          <o:OLEObject Type="Embed" ProgID="Equation.DSMT4" ShapeID="_x0000_i1151" DrawAspect="Content" ObjectID="_1297960007" r:id="rId271"/>
        </w:object>
      </w:r>
      <w:r w:rsidRPr="00B15A5D">
        <w:t xml:space="preserve"> , seated around table</w:t>
      </w:r>
      <w:r w:rsidR="00671C45" w:rsidRPr="00671C45">
        <w:rPr>
          <w:position w:val="-6"/>
        </w:rPr>
        <w:object w:dxaOrig="139" w:dyaOrig="240" w14:anchorId="070389EF">
          <v:shape id="_x0000_i1152" type="#_x0000_t75" style="width:6.45pt;height:12.95pt" o:ole="">
            <v:imagedata r:id="rId272" o:title=""/>
          </v:shape>
          <o:OLEObject Type="Embed" ProgID="Equation.DSMT4" ShapeID="_x0000_i1152" DrawAspect="Content" ObjectID="_1297960008" r:id="rId273"/>
        </w:object>
      </w:r>
      <w:r w:rsidRPr="00B15A5D">
        <w:t>,and who eat dish</w:t>
      </w:r>
      <w:r w:rsidR="00671C45" w:rsidRPr="00671C45">
        <w:rPr>
          <w:position w:val="-6"/>
        </w:rPr>
        <w:object w:dxaOrig="200" w:dyaOrig="279" w14:anchorId="2DCF3F09">
          <v:shape id="_x0000_i1153" type="#_x0000_t75" style="width:8.9pt;height:14.55pt" o:ole="">
            <v:imagedata r:id="rId274" o:title=""/>
          </v:shape>
          <o:OLEObject Type="Embed" ProgID="Equation.DSMT4" ShapeID="_x0000_i1153" DrawAspect="Content" ObjectID="_1297960009" r:id="rId275"/>
        </w:object>
      </w:r>
      <w:r w:rsidRPr="00B15A5D">
        <w:t>.</w:t>
      </w:r>
      <w:r w:rsidR="00671C45" w:rsidRPr="00671C45">
        <w:rPr>
          <w:position w:val="-14"/>
        </w:rPr>
        <w:object w:dxaOrig="380" w:dyaOrig="360" w14:anchorId="02B2125E">
          <v:shape id="_x0000_i1154" type="#_x0000_t75" style="width:20.2pt;height:17.8pt" o:ole="">
            <v:imagedata r:id="rId276" o:title=""/>
          </v:shape>
          <o:OLEObject Type="Embed" ProgID="Equation.DSMT4" ShapeID="_x0000_i1154" DrawAspect="Content" ObjectID="_1297960010" r:id="rId277"/>
        </w:object>
      </w:r>
      <w:r w:rsidRPr="00B15A5D">
        <w:t>is the number of tables in restaurant</w:t>
      </w:r>
      <w:r w:rsidR="00671C45" w:rsidRPr="00671C45">
        <w:rPr>
          <w:position w:val="-10"/>
        </w:rPr>
        <w:object w:dxaOrig="200" w:dyaOrig="300" w14:anchorId="04774850">
          <v:shape id="_x0000_i1155" type="#_x0000_t75" style="width:8.9pt;height:15.35pt" o:ole="">
            <v:imagedata r:id="rId278" o:title=""/>
          </v:shape>
          <o:OLEObject Type="Embed" ProgID="Equation.DSMT4" ShapeID="_x0000_i1155" DrawAspect="Content" ObjectID="_1297960011" r:id="rId279"/>
        </w:object>
      </w:r>
      <w:r w:rsidRPr="00B15A5D">
        <w:t xml:space="preserve"> serving dish </w:t>
      </w:r>
      <w:r w:rsidR="00671C45" w:rsidRPr="00671C45">
        <w:rPr>
          <w:position w:val="-6"/>
        </w:rPr>
        <w:object w:dxaOrig="200" w:dyaOrig="279" w14:anchorId="6F1DE653">
          <v:shape id="_x0000_i1156" type="#_x0000_t75" style="width:8.9pt;height:14.55pt" o:ole="">
            <v:imagedata r:id="rId280" o:title=""/>
          </v:shape>
          <o:OLEObject Type="Embed" ProgID="Equation.DSMT4" ShapeID="_x0000_i1156" DrawAspect="Content" ObjectID="_1297960012" r:id="rId281"/>
        </w:object>
      </w:r>
      <w:r w:rsidRPr="00B15A5D">
        <w:t xml:space="preserve"> and </w:t>
      </w:r>
      <w:r w:rsidR="00671C45" w:rsidRPr="00671C45">
        <w:rPr>
          <w:position w:val="-4"/>
        </w:rPr>
        <w:object w:dxaOrig="260" w:dyaOrig="260" w14:anchorId="6919F700">
          <v:shape id="_x0000_i1157" type="#_x0000_t75" style="width:12.95pt;height:12.95pt" o:ole="">
            <v:imagedata r:id="rId282" o:title=""/>
          </v:shape>
          <o:OLEObject Type="Embed" ProgID="Equation.DSMT4" ShapeID="_x0000_i1157" DrawAspect="Content" ObjectID="_1297960013" r:id="rId283"/>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158" type="#_x0000_t75" style="width:20.2pt;height:17.8pt" o:ole="">
            <v:imagedata r:id="rId284" o:title=""/>
          </v:shape>
          <o:OLEObject Type="Embed" ProgID="Equation.DSMT4" ShapeID="_x0000_i1158" DrawAspect="Content" ObjectID="_1297960014" r:id="rId285"/>
        </w:object>
      </w:r>
      <w:r w:rsidR="00671C45" w:rsidRPr="00B15A5D">
        <w:t xml:space="preserve"> </w:t>
      </w:r>
      <w:r w:rsidRPr="00B15A5D">
        <w:t>is the number of customers in restaurant</w:t>
      </w:r>
      <w:r w:rsidR="00671C45" w:rsidRPr="00671C45">
        <w:rPr>
          <w:position w:val="-10"/>
        </w:rPr>
        <w:object w:dxaOrig="200" w:dyaOrig="300" w14:anchorId="542FE6B8">
          <v:shape id="_x0000_i1159" type="#_x0000_t75" style="width:8.9pt;height:15.35pt" o:ole="">
            <v:imagedata r:id="rId286" o:title=""/>
          </v:shape>
          <o:OLEObject Type="Embed" ProgID="Equation.DSMT4" ShapeID="_x0000_i1159" DrawAspect="Content" ObjectID="_1297960015" r:id="rId287"/>
        </w:object>
      </w:r>
      <w:r w:rsidRPr="00B15A5D">
        <w:t>eating dish</w:t>
      </w:r>
      <w:r w:rsidR="00671C45" w:rsidRPr="00671C45">
        <w:rPr>
          <w:position w:val="-6"/>
        </w:rPr>
        <w:object w:dxaOrig="200" w:dyaOrig="279" w14:anchorId="4CB30FAA">
          <v:shape id="_x0000_i1160" type="#_x0000_t75" style="width:8.9pt;height:14.55pt" o:ole="">
            <v:imagedata r:id="rId288" o:title=""/>
          </v:shape>
          <o:OLEObject Type="Embed" ProgID="Equation.DSMT4" ShapeID="_x0000_i1160" DrawAspect="Content" ObjectID="_1297960016" r:id="rId289"/>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161" type="#_x0000_t75" style="width:75.25pt;height:23.45pt" o:ole="">
            <v:imagedata r:id="rId290" o:title=""/>
          </v:shape>
          <o:OLEObject Type="Embed" ProgID="Equation.DSMT4" ShapeID="_x0000_i1161" DrawAspect="Content" ObjectID="_1297960017" r:id="rId291"/>
        </w:object>
      </w:r>
      <w:r w:rsidRPr="00B15A5D">
        <w:t xml:space="preserve">, the tables </w:t>
      </w:r>
      <w:r w:rsidR="00671C45" w:rsidRPr="00671C45">
        <w:rPr>
          <w:position w:val="-28"/>
        </w:rPr>
        <w:object w:dxaOrig="980" w:dyaOrig="540" w14:anchorId="420364A9">
          <v:shape id="_x0000_i1162" type="#_x0000_t75" style="width:49.35pt;height:28.3pt" o:ole="">
            <v:imagedata r:id="rId292" o:title=""/>
          </v:shape>
          <o:OLEObject Type="Embed" ProgID="Equation.DSMT4" ShapeID="_x0000_i1162" DrawAspect="Content" ObjectID="_1297960018" r:id="rId293"/>
        </w:object>
      </w:r>
      <w:r w:rsidRPr="00B15A5D">
        <w:t xml:space="preserve"> and dishes</w:t>
      </w:r>
      <w:r w:rsidR="00671C45" w:rsidRPr="00671C45">
        <w:rPr>
          <w:position w:val="-30"/>
        </w:rPr>
        <w:object w:dxaOrig="1120" w:dyaOrig="600" w14:anchorId="173991CC">
          <v:shape id="_x0000_i1163" type="#_x0000_t75" style="width:56.65pt;height:29.95pt" o:ole="">
            <v:imagedata r:id="rId294" o:title=""/>
          </v:shape>
          <o:OLEObject Type="Embed" ProgID="Equation.DSMT4" ShapeID="_x0000_i1163" DrawAspect="Content" ObjectID="_1297960019" r:id="rId295"/>
        </w:object>
      </w:r>
      <w:r w:rsidRPr="00B15A5D">
        <w:t xml:space="preserve"> . As a function of the state of the CRF, we also have the number of customers</w:t>
      </w:r>
      <w:r w:rsidR="00143485">
        <w:t xml:space="preserve"> </w:t>
      </w:r>
      <w:r w:rsidR="00671C45" w:rsidRPr="00671C45">
        <w:rPr>
          <w:position w:val="-16"/>
        </w:rPr>
        <w:object w:dxaOrig="900" w:dyaOrig="420" w14:anchorId="169AEFE4">
          <v:shape id="_x0000_i1164" type="#_x0000_t75" style="width:45.3pt;height:21.05pt" o:ole="">
            <v:imagedata r:id="rId296" o:title=""/>
          </v:shape>
          <o:OLEObject Type="Embed" ProgID="Equation.DSMT4" ShapeID="_x0000_i1164" DrawAspect="Content" ObjectID="_1297960020" r:id="rId297"/>
        </w:object>
      </w:r>
      <w:r w:rsidRPr="00B15A5D">
        <w:t>, the number of tables</w:t>
      </w:r>
      <w:r w:rsidR="00671C45" w:rsidRPr="00671C45">
        <w:rPr>
          <w:position w:val="-16"/>
        </w:rPr>
        <w:object w:dxaOrig="960" w:dyaOrig="420" w14:anchorId="50F1BAD2">
          <v:shape id="_x0000_i1165" type="#_x0000_t75" style="width:48.55pt;height:21.05pt" o:ole="">
            <v:imagedata r:id="rId298" o:title=""/>
          </v:shape>
          <o:OLEObject Type="Embed" ProgID="Equation.DSMT4" ShapeID="_x0000_i1165" DrawAspect="Content" ObjectID="_1297960021" r:id="rId299"/>
        </w:object>
      </w:r>
      <w:r w:rsidRPr="00B15A5D">
        <w:t xml:space="preserve">, customer labels </w:t>
      </w:r>
      <w:r w:rsidR="00671C45" w:rsidRPr="00671C45">
        <w:rPr>
          <w:position w:val="-16"/>
        </w:rPr>
        <w:object w:dxaOrig="820" w:dyaOrig="420" w14:anchorId="6498DE95">
          <v:shape id="_x0000_i1166" type="#_x0000_t75" style="width:41.25pt;height:21.05pt" o:ole="">
            <v:imagedata r:id="rId300" o:title=""/>
          </v:shape>
          <o:OLEObject Type="Embed" ProgID="Equation.DSMT4" ShapeID="_x0000_i1166" DrawAspect="Content" ObjectID="_1297960022" r:id="rId301"/>
        </w:object>
      </w:r>
      <w:r w:rsidRPr="00B15A5D">
        <w:t>and table labels</w:t>
      </w:r>
      <w:r w:rsidR="00671C45" w:rsidRPr="00671C45">
        <w:rPr>
          <w:position w:val="-16"/>
        </w:rPr>
        <w:object w:dxaOrig="920" w:dyaOrig="440" w14:anchorId="579FE13B">
          <v:shape id="_x0000_i1167" type="#_x0000_t75" style="width:45.3pt;height:21.05pt" o:ole="">
            <v:imagedata r:id="rId302" o:title=""/>
          </v:shape>
          <o:OLEObject Type="Embed" ProgID="Equation.DSMT4" ShapeID="_x0000_i1167" DrawAspect="Content" ObjectID="_1297960023" r:id="rId303"/>
        </w:object>
      </w:r>
      <w:r w:rsidRPr="00B15A5D">
        <w:t xml:space="preserve"> (Teh &amp; Jordan, 2010). The posterior distribution of</w:t>
      </w:r>
      <w:r w:rsidR="00671C45" w:rsidRPr="00671C45">
        <w:rPr>
          <w:position w:val="-10"/>
        </w:rPr>
        <w:object w:dxaOrig="300" w:dyaOrig="320" w14:anchorId="2B906BE0">
          <v:shape id="_x0000_i1168" type="#_x0000_t75" style="width:15.35pt;height:15.35pt" o:ole="">
            <v:imagedata r:id="rId304" o:title=""/>
          </v:shape>
          <o:OLEObject Type="Embed" ProgID="Equation.DSMT4" ShapeID="_x0000_i1168" DrawAspect="Content" ObjectID="_1297960024" r:id="rId305"/>
        </w:object>
      </w:r>
      <w:r w:rsidRPr="00B15A5D">
        <w:t>is given by:</w:t>
      </w:r>
    </w:p>
    <w:p w14:paraId="1A7899B0" w14:textId="2E4954BF" w:rsidR="00B15A5D" w:rsidRPr="00FF548B" w:rsidRDefault="00FF548B" w:rsidP="00FF548B">
      <w:pPr>
        <w:pStyle w:val="MTDisplayEquation"/>
      </w:pPr>
      <w:r>
        <w:tab/>
      </w:r>
      <w:r w:rsidRPr="00FF548B">
        <w:rPr>
          <w:position w:val="-42"/>
        </w:rPr>
        <w:object w:dxaOrig="4220" w:dyaOrig="960" w14:anchorId="5E87493D">
          <v:shape id="_x0000_i1169" type="#_x0000_t75" style="width:210.35pt;height:48.55pt" o:ole="">
            <v:imagedata r:id="rId306" o:title=""/>
          </v:shape>
          <o:OLEObject Type="Embed" ProgID="Equation.DSMT4" ShapeID="_x0000_i1169" DrawAspect="Content" ObjectID="_1297960025" r:id="rId30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6" w:name="ZEqnNum593569"/>
      <w:r>
        <w:instrText>(</w:instrText>
      </w:r>
      <w:r w:rsidR="004B7F1D">
        <w:fldChar w:fldCharType="begin"/>
      </w:r>
      <w:r w:rsidR="004B7F1D">
        <w:instrText xml:space="preserve"> SEQ MTEqn \c \* Arabic \* MERGEFORMAT </w:instrText>
      </w:r>
      <w:r w:rsidR="004B7F1D">
        <w:fldChar w:fldCharType="separate"/>
      </w:r>
      <w:r w:rsidR="00753DAF">
        <w:rPr>
          <w:noProof/>
        </w:rPr>
        <w:instrText>23</w:instrText>
      </w:r>
      <w:r w:rsidR="004B7F1D">
        <w:rPr>
          <w:noProof/>
        </w:rPr>
        <w:fldChar w:fldCharType="end"/>
      </w:r>
      <w:r>
        <w:instrText>)</w:instrText>
      </w:r>
      <w:bookmarkEnd w:id="326"/>
      <w:r>
        <w:fldChar w:fldCharType="end"/>
      </w:r>
    </w:p>
    <w:p w14:paraId="1FACA75E" w14:textId="473AB12C"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70" type="#_x0000_t75" style="width:15.35pt;height:15.35pt" o:ole="">
            <v:imagedata r:id="rId308" o:title=""/>
          </v:shape>
          <o:OLEObject Type="Embed" ProgID="Equation.DSMT4" ShapeID="_x0000_i1170" DrawAspect="Content" ObjectID="_1297960026" r:id="rId309"/>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71" type="#_x0000_t75" style="width:16.2pt;height:15.35pt" o:ole="">
            <v:imagedata r:id="rId310" o:title=""/>
          </v:shape>
          <o:OLEObject Type="Embed" ProgID="Equation.DSMT4" ShapeID="_x0000_i1171" DrawAspect="Content" ObjectID="_1297960027" r:id="rId311"/>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72" type="#_x0000_t75" style="width:8.1pt;height:14.55pt" o:ole="">
            <v:imagedata r:id="rId312" o:title=""/>
          </v:shape>
          <o:OLEObject Type="Embed" ProgID="Equation.DSMT4" ShapeID="_x0000_i1172" DrawAspect="Content" ObjectID="_1297960028" r:id="rId313"/>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753DAF" w:rsidRPr="00753DAF">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73" type="#_x0000_t75" style="width:15.35pt;height:20.2pt" o:ole="">
            <v:imagedata r:id="rId314" o:title=""/>
          </v:shape>
          <o:OLEObject Type="Embed" ProgID="Equation.DSMT4" ShapeID="_x0000_i1173" DrawAspect="Content" ObjectID="_1297960029" r:id="rId315"/>
        </w:object>
      </w:r>
      <w:r w:rsidRPr="00B15A5D">
        <w:rPr>
          <w:rFonts w:eastAsia="SimSun" w:cs="Times New Roman"/>
        </w:rPr>
        <w:t>.</w:t>
      </w:r>
      <w:r w:rsidRPr="00B15A5D">
        <w:rPr>
          <w:rFonts w:eastAsia="SimSun" w:cs="Times New Roman"/>
          <w:position w:val="-14"/>
        </w:rPr>
        <w:object w:dxaOrig="340" w:dyaOrig="360" w14:anchorId="764CA849">
          <v:shape id="_x0000_i1174" type="#_x0000_t75" style="width:17pt;height:20.2pt" o:ole="">
            <v:imagedata r:id="rId316" o:title=""/>
          </v:shape>
          <o:OLEObject Type="Embed" ProgID="Equation.DSMT4" ShapeID="_x0000_i1174" DrawAspect="Content" ObjectID="_1297960030" r:id="rId317"/>
        </w:object>
      </w:r>
      <w:r w:rsidRPr="00B15A5D">
        <w:rPr>
          <w:rFonts w:eastAsia="SimSun" w:cs="Times New Roman"/>
        </w:rPr>
        <w:t>is the total number of customers in restaurant</w:t>
      </w:r>
      <w:r w:rsidRPr="00B15A5D">
        <w:rPr>
          <w:rFonts w:eastAsia="SimSun" w:cs="Times New Roman"/>
          <w:position w:val="-10"/>
        </w:rPr>
        <w:object w:dxaOrig="180" w:dyaOrig="279" w14:anchorId="75E0F56C">
          <v:shape id="_x0000_i1175" type="#_x0000_t75" style="width:8.1pt;height:14.55pt" o:ole="">
            <v:imagedata r:id="rId318" o:title=""/>
          </v:shape>
          <o:OLEObject Type="Embed" ProgID="Equation.DSMT4" ShapeID="_x0000_i1175" DrawAspect="Content" ObjectID="_1297960031" r:id="rId319"/>
        </w:object>
      </w:r>
      <w:r w:rsidRPr="00B15A5D">
        <w:rPr>
          <w:rFonts w:eastAsia="SimSun" w:cs="Times New Roman"/>
        </w:rPr>
        <w:t xml:space="preserve"> and</w:t>
      </w:r>
      <w:r w:rsidRPr="00B15A5D">
        <w:rPr>
          <w:rFonts w:eastAsia="SimSun" w:cs="Times New Roman"/>
          <w:position w:val="-14"/>
        </w:rPr>
        <w:object w:dxaOrig="400" w:dyaOrig="360" w14:anchorId="523428A5">
          <v:shape id="_x0000_i1176" type="#_x0000_t75" style="width:20.2pt;height:20.2pt" o:ole="">
            <v:imagedata r:id="rId320" o:title=""/>
          </v:shape>
          <o:OLEObject Type="Embed" ProgID="Equation.DSMT4" ShapeID="_x0000_i1176" DrawAspect="Content" ObjectID="_1297960032" r:id="rId321"/>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77" type="#_x0000_t75" style="width:8.1pt;height:14.55pt" o:ole="">
            <v:imagedata r:id="rId322" o:title=""/>
          </v:shape>
          <o:OLEObject Type="Embed" ProgID="Equation.DSMT4" ShapeID="_x0000_i1177" DrawAspect="Content" ObjectID="_1297960033" r:id="rId323"/>
        </w:object>
      </w:r>
      <w:r w:rsidRPr="00B15A5D">
        <w:rPr>
          <w:rFonts w:eastAsia="SimSun" w:cs="Times New Roman"/>
        </w:rPr>
        <w:t>eating dish</w:t>
      </w:r>
      <w:r w:rsidRPr="00B15A5D">
        <w:rPr>
          <w:rFonts w:eastAsia="SimSun" w:cs="Times New Roman"/>
          <w:position w:val="-6"/>
        </w:rPr>
        <w:object w:dxaOrig="200" w:dyaOrig="260" w14:anchorId="6F89200D">
          <v:shape id="_x0000_i1178" type="#_x0000_t75" style="width:8.1pt;height:14.55pt" o:ole="">
            <v:imagedata r:id="rId324" o:title=""/>
          </v:shape>
          <o:OLEObject Type="Embed" ProgID="Equation.DSMT4" ShapeID="_x0000_i1178" DrawAspect="Content" ObjectID="_1297960034" r:id="rId325"/>
        </w:object>
      </w:r>
      <w:r w:rsidR="00FF548B">
        <w:rPr>
          <w:rFonts w:eastAsia="SimSun" w:cs="Times New Roman"/>
        </w:rPr>
        <w:t>.</w:t>
      </w:r>
    </w:p>
    <w:p w14:paraId="3D9D7DFE" w14:textId="27A45538" w:rsidR="00FF548B" w:rsidRPr="00B15A5D" w:rsidRDefault="00FF548B" w:rsidP="00FF548B">
      <w:pPr>
        <w:pStyle w:val="MTDisplayEquation"/>
      </w:pPr>
      <w:r>
        <w:tab/>
      </w:r>
      <w:r w:rsidRPr="00FF548B">
        <w:rPr>
          <w:position w:val="-42"/>
        </w:rPr>
        <w:object w:dxaOrig="4440" w:dyaOrig="960" w14:anchorId="7A9F8296">
          <v:shape id="_x0000_i1179" type="#_x0000_t75" style="width:221.65pt;height:48.55pt" o:ole="">
            <v:imagedata r:id="rId326" o:title=""/>
          </v:shape>
          <o:OLEObject Type="Embed" ProgID="Equation.DSMT4" ShapeID="_x0000_i1179" DrawAspect="Content" ObjectID="_1297960035" r:id="rId32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7" w:name="ZEqnNum549950"/>
      <w:r>
        <w:instrText>(</w:instrText>
      </w:r>
      <w:r w:rsidR="004B7F1D">
        <w:fldChar w:fldCharType="begin"/>
      </w:r>
      <w:r w:rsidR="004B7F1D">
        <w:instrText xml:space="preserve"> SEQ MTEqn \c \* Arabic \* MERGEFORMAT </w:instrText>
      </w:r>
      <w:r w:rsidR="004B7F1D">
        <w:fldChar w:fldCharType="separate"/>
      </w:r>
      <w:r w:rsidR="00753DAF">
        <w:rPr>
          <w:noProof/>
        </w:rPr>
        <w:instrText>24</w:instrText>
      </w:r>
      <w:r w:rsidR="004B7F1D">
        <w:rPr>
          <w:noProof/>
        </w:rPr>
        <w:fldChar w:fldCharType="end"/>
      </w:r>
      <w:r>
        <w:instrText>)</w:instrText>
      </w:r>
      <w:bookmarkEnd w:id="327"/>
      <w:r>
        <w:fldChar w:fldCharType="end"/>
      </w:r>
    </w:p>
    <w:p w14:paraId="5DF73FA1" w14:textId="73D601A0"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80" type="#_x0000_t75" style="width:15.35pt;height:20.2pt" o:ole="">
            <v:imagedata r:id="rId328" o:title=""/>
          </v:shape>
          <o:OLEObject Type="Embed" ProgID="Equation.DSMT4" ShapeID="_x0000_i1180" DrawAspect="Content" ObjectID="_1297960036" r:id="rId329"/>
        </w:object>
      </w:r>
      <w:r w:rsidRPr="00B15A5D">
        <w:rPr>
          <w:rFonts w:eastAsia="SimSun" w:cs="Times New Roman"/>
        </w:rPr>
        <w:t>and</w:t>
      </w:r>
      <w:r w:rsidRPr="00B15A5D">
        <w:rPr>
          <w:rFonts w:eastAsia="SimSun" w:cs="Times New Roman"/>
          <w:position w:val="-10"/>
        </w:rPr>
        <w:object w:dxaOrig="300" w:dyaOrig="320" w14:anchorId="447795BD">
          <v:shape id="_x0000_i1181" type="#_x0000_t75" style="width:15.35pt;height:15.35pt" o:ole="">
            <v:imagedata r:id="rId330" o:title=""/>
          </v:shape>
          <o:OLEObject Type="Embed" ProgID="Equation.DSMT4" ShapeID="_x0000_i1181" DrawAspect="Content" ObjectID="_1297960037" r:id="rId331"/>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82" type="#_x0000_t75" style="width:15.35pt;height:20.2pt" o:ole="">
            <v:imagedata r:id="rId332" o:title=""/>
          </v:shape>
          <o:OLEObject Type="Embed" ProgID="Equation.DSMT4" ShapeID="_x0000_i1182" DrawAspect="Content" ObjectID="_1297960038" r:id="rId333"/>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753DAF" w:rsidRPr="00753DAF">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262B7A78" w:rsidR="00B15A5D" w:rsidRPr="00FF548B" w:rsidRDefault="00FF548B" w:rsidP="00FF548B">
      <w:pPr>
        <w:pStyle w:val="MTDisplayEquation"/>
      </w:pPr>
      <w:r>
        <w:tab/>
      </w:r>
      <w:r w:rsidRPr="00FF548B">
        <w:rPr>
          <w:position w:val="-30"/>
        </w:rPr>
        <w:object w:dxaOrig="4560" w:dyaOrig="740" w14:anchorId="4973F0D7">
          <v:shape id="_x0000_i1183" type="#_x0000_t75" style="width:228.95pt;height:37.2pt" o:ole="">
            <v:imagedata r:id="rId334" o:title=""/>
          </v:shape>
          <o:OLEObject Type="Embed" ProgID="Equation.DSMT4" ShapeID="_x0000_i1183" DrawAspect="Content" ObjectID="_1297960039" r:id="rId33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8" w:name="ZEqnNum178669"/>
      <w:r>
        <w:instrText>(</w:instrText>
      </w:r>
      <w:r w:rsidR="004B7F1D">
        <w:fldChar w:fldCharType="begin"/>
      </w:r>
      <w:r w:rsidR="004B7F1D">
        <w:instrText xml:space="preserve"> SEQ MTEqn \c \* Arabic \* MERGEFORMAT </w:instrText>
      </w:r>
      <w:r w:rsidR="004B7F1D">
        <w:fldChar w:fldCharType="separate"/>
      </w:r>
      <w:r w:rsidR="00753DAF">
        <w:rPr>
          <w:noProof/>
        </w:rPr>
        <w:instrText>25</w:instrText>
      </w:r>
      <w:r w:rsidR="004B7F1D">
        <w:rPr>
          <w:noProof/>
        </w:rPr>
        <w:fldChar w:fldCharType="end"/>
      </w:r>
      <w:r>
        <w:instrText>)</w:instrText>
      </w:r>
      <w:bookmarkEnd w:id="328"/>
      <w:r>
        <w:fldChar w:fldCharType="end"/>
      </w:r>
    </w:p>
    <w:p w14:paraId="4980AC12" w14:textId="1F6027CB"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84" type="#_x0000_t75" style="width:15.35pt;height:15.35pt" o:ole="">
            <v:imagedata r:id="rId336" o:title=""/>
          </v:shape>
          <o:OLEObject Type="Embed" ProgID="Equation.DSMT4" ShapeID="_x0000_i1184" DrawAspect="Content" ObjectID="_1297960040" r:id="rId337"/>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753DAF" w:rsidRPr="00753DAF">
        <w:rPr>
          <w:rFonts w:eastAsia="SimSun" w:cs="Times New Roman"/>
        </w:rPr>
        <w:instrText>(23)</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1A582AB9" w:rsidR="00B15A5D" w:rsidRPr="00FF548B" w:rsidRDefault="00FF548B" w:rsidP="00FF548B">
      <w:pPr>
        <w:pStyle w:val="MTDisplayEquation"/>
      </w:pPr>
      <w:r>
        <w:tab/>
      </w:r>
      <w:r w:rsidRPr="00FF548B">
        <w:rPr>
          <w:position w:val="-28"/>
        </w:rPr>
        <w:object w:dxaOrig="4440" w:dyaOrig="680" w14:anchorId="7D4569FE">
          <v:shape id="_x0000_i1185" type="#_x0000_t75" style="width:221.65pt;height:34pt" o:ole="">
            <v:imagedata r:id="rId338" o:title=""/>
          </v:shape>
          <o:OLEObject Type="Embed" ProgID="Equation.DSMT4" ShapeID="_x0000_i1185" DrawAspect="Content" ObjectID="_1297960041" r:id="rId33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26</w:instrText>
      </w:r>
      <w:r w:rsidR="004B7F1D">
        <w:rPr>
          <w:noProof/>
        </w:rPr>
        <w:fldChar w:fldCharType="end"/>
      </w:r>
      <w:r>
        <w:instrText>)</w:instrText>
      </w:r>
      <w:r>
        <w:fldChar w:fldCharType="end"/>
      </w:r>
    </w:p>
    <w:p w14:paraId="4877F84E" w14:textId="15DFD2C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753DAF" w:rsidRPr="00753DAF">
        <w:rPr>
          <w:rFonts w:eastAsia="SimSun" w:cs="Times New Roman"/>
        </w:rPr>
        <w:instrText>(23)</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753DAF" w:rsidRPr="00753DAF">
        <w:rPr>
          <w:rFonts w:eastAsia="SimSun" w:cs="Times New Roman"/>
          <w:iCs/>
        </w:rPr>
        <w:instrText>(27)</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753DAF" w:rsidRPr="00753DAF">
        <w:rPr>
          <w:rFonts w:eastAsia="SimSun" w:cs="Times New Roman"/>
          <w:iCs/>
        </w:rPr>
        <w:instrText>(24)</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753DAF" w:rsidRPr="00753DAF">
        <w:rPr>
          <w:rFonts w:eastAsia="SimSun" w:cs="Times New Roman"/>
          <w:iCs/>
        </w:rPr>
        <w:instrText>(28)</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5D69408E" w:rsidR="00B15A5D" w:rsidRPr="000E6586" w:rsidRDefault="00FF548B" w:rsidP="000E6586">
      <w:pPr>
        <w:pStyle w:val="MTDisplayEquation"/>
      </w:pPr>
      <w:r>
        <w:tab/>
      </w:r>
      <w:r w:rsidRPr="00FF548B">
        <w:rPr>
          <w:position w:val="-82"/>
        </w:rPr>
        <w:object w:dxaOrig="3860" w:dyaOrig="1460" w14:anchorId="6B001FBF">
          <v:shape id="_x0000_i1186" type="#_x0000_t75" style="width:193.35pt;height:72.8pt" o:ole="">
            <v:imagedata r:id="rId340" o:title=""/>
          </v:shape>
          <o:OLEObject Type="Embed" ProgID="Equation.DSMT4" ShapeID="_x0000_i1186" DrawAspect="Content" ObjectID="_1297960042" r:id="rId34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9" w:name="ZEqnNum719461"/>
      <w:r>
        <w:instrText>(</w:instrText>
      </w:r>
      <w:r w:rsidR="004B7F1D">
        <w:fldChar w:fldCharType="begin"/>
      </w:r>
      <w:r w:rsidR="004B7F1D">
        <w:instrText xml:space="preserve"> SEQ MTEqn \c \* Arabic \* MERGEFORMAT </w:instrText>
      </w:r>
      <w:r w:rsidR="004B7F1D">
        <w:fldChar w:fldCharType="separate"/>
      </w:r>
      <w:r w:rsidR="00753DAF">
        <w:rPr>
          <w:noProof/>
        </w:rPr>
        <w:instrText>27</w:instrText>
      </w:r>
      <w:r w:rsidR="004B7F1D">
        <w:rPr>
          <w:noProof/>
        </w:rPr>
        <w:fldChar w:fldCharType="end"/>
      </w:r>
      <w:r>
        <w:instrText>)</w:instrText>
      </w:r>
      <w:bookmarkEnd w:id="329"/>
      <w:r>
        <w:fldChar w:fldCharType="end"/>
      </w:r>
    </w:p>
    <w:p w14:paraId="18CBDE20" w14:textId="53E79D49" w:rsidR="00B15A5D" w:rsidRPr="008B2D1E" w:rsidRDefault="008B2D1E" w:rsidP="008B2D1E">
      <w:pPr>
        <w:pStyle w:val="MTDisplayEquation"/>
      </w:pPr>
      <w:r>
        <w:tab/>
      </w:r>
      <w:r w:rsidRPr="008B2D1E">
        <w:rPr>
          <w:position w:val="-82"/>
        </w:rPr>
        <w:object w:dxaOrig="5140" w:dyaOrig="1400" w14:anchorId="7ECEC091">
          <v:shape id="_x0000_i1187" type="#_x0000_t75" style="width:257.25pt;height:70.4pt" o:ole="">
            <v:imagedata r:id="rId342" o:title=""/>
          </v:shape>
          <o:OLEObject Type="Embed" ProgID="Equation.DSMT4" ShapeID="_x0000_i1187" DrawAspect="Content" ObjectID="_1297960043" r:id="rId34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30" w:name="ZEqnNum409092"/>
      <w:r>
        <w:instrText>(</w:instrText>
      </w:r>
      <w:r w:rsidR="004B7F1D">
        <w:fldChar w:fldCharType="begin"/>
      </w:r>
      <w:r w:rsidR="004B7F1D">
        <w:instrText xml:space="preserve"> SEQ MTEqn \c \* Arabic \* MERGEFORMAT </w:instrText>
      </w:r>
      <w:r w:rsidR="004B7F1D">
        <w:fldChar w:fldCharType="separate"/>
      </w:r>
      <w:r w:rsidR="00753DAF">
        <w:rPr>
          <w:noProof/>
        </w:rPr>
        <w:instrText>28</w:instrText>
      </w:r>
      <w:r w:rsidR="004B7F1D">
        <w:rPr>
          <w:noProof/>
        </w:rPr>
        <w:fldChar w:fldCharType="end"/>
      </w:r>
      <w:r>
        <w:instrText>)</w:instrText>
      </w:r>
      <w:bookmarkEnd w:id="330"/>
      <w:r>
        <w:fldChar w:fldCharType="end"/>
      </w:r>
    </w:p>
    <w:p w14:paraId="60152925" w14:textId="1A760FAE"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753DAF" w:rsidRPr="00753DAF">
        <w:rPr>
          <w:rFonts w:eastAsia="SimSun" w:cs="Times New Roman"/>
        </w:rPr>
        <w:instrText>(27)</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753DAF" w:rsidRPr="00753DAF">
        <w:rPr>
          <w:rFonts w:eastAsia="SimSun" w:cs="Times New Roman"/>
          <w:iCs/>
        </w:rPr>
        <w:instrText>(28)</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88" type="#_x0000_t75" style="width:15.35pt;height:15.35pt" o:ole="">
            <v:imagedata r:id="rId344" o:title=""/>
          </v:shape>
          <o:OLEObject Type="Embed" ProgID="Equation.DSMT4" ShapeID="_x0000_i1188" DrawAspect="Content" ObjectID="_1297960044" r:id="rId345"/>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89" type="#_x0000_t75" style="width:43.7pt;height:15.35pt" o:ole="">
            <v:imagedata r:id="rId346" o:title=""/>
          </v:shape>
          <o:OLEObject Type="Embed" ProgID="Equation.DSMT4" ShapeID="_x0000_i1189" DrawAspect="Content" ObjectID="_1297960045" r:id="rId347"/>
        </w:object>
      </w:r>
      <w:r w:rsidRPr="00B15A5D">
        <w:rPr>
          <w:rFonts w:eastAsia="SimSun" w:cs="Times New Roman"/>
        </w:rPr>
        <w:t>and</w:t>
      </w:r>
      <w:r w:rsidRPr="00B15A5D">
        <w:rPr>
          <w:rFonts w:eastAsia="SimSun" w:cs="Times New Roman"/>
          <w:position w:val="-14"/>
        </w:rPr>
        <w:object w:dxaOrig="300" w:dyaOrig="360" w14:anchorId="5CA5AE41">
          <v:shape id="_x0000_i1190" type="#_x0000_t75" style="width:15.35pt;height:20.2pt" o:ole="">
            <v:imagedata r:id="rId348" o:title=""/>
          </v:shape>
          <o:OLEObject Type="Embed" ProgID="Equation.DSMT4" ShapeID="_x0000_i1190" DrawAspect="Content" ObjectID="_1297960046" r:id="rId349"/>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91" type="#_x0000_t75" style="width:15.35pt;height:20.2pt" o:ole="">
            <v:imagedata r:id="rId350" o:title=""/>
          </v:shape>
          <o:OLEObject Type="Embed" ProgID="Equation.DSMT4" ShapeID="_x0000_i1191" DrawAspect="Content" ObjectID="_1297960047" r:id="rId351"/>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92" type="#_x0000_t75" style="width:57.45pt;height:15.35pt" o:ole="">
            <v:imagedata r:id="rId352" o:title=""/>
          </v:shape>
          <o:OLEObject Type="Embed" ProgID="Equation.DSMT4" ShapeID="_x0000_i1192" DrawAspect="Content" ObjectID="_1297960048" r:id="rId353"/>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331" w:name="_Toc318303868"/>
      <w:bookmarkStart w:id="332" w:name="_Ref329957408"/>
      <w:bookmarkStart w:id="333" w:name="_Toc347164370"/>
      <w:bookmarkStart w:id="334" w:name="_Toc348276846"/>
      <w:r w:rsidRPr="00B15A5D">
        <w:rPr>
          <w:rFonts w:eastAsia="SimSun"/>
        </w:rPr>
        <w:t>HDP-HMM</w:t>
      </w:r>
      <w:bookmarkEnd w:id="331"/>
      <w:bookmarkEnd w:id="332"/>
      <w:bookmarkEnd w:id="333"/>
      <w:bookmarkEnd w:id="334"/>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93" type="#_x0000_t75" style="width:5.65pt;height:12.95pt" o:ole="">
            <v:imagedata r:id="rId354" o:title=""/>
          </v:shape>
          <o:OLEObject Type="Embed" ProgID="Equation.DSMT4" ShapeID="_x0000_i1193" DrawAspect="Content" ObjectID="_1297960049" r:id="rId355"/>
        </w:object>
      </w:r>
      <w:r w:rsidRPr="00B15A5D">
        <w:rPr>
          <w:position w:val="-6"/>
        </w:rPr>
        <w:t xml:space="preserve"> </w:t>
      </w:r>
      <w:r w:rsidRPr="00B15A5D">
        <w:t xml:space="preserve">with </w:t>
      </w:r>
      <w:r w:rsidRPr="00B15A5D">
        <w:rPr>
          <w:position w:val="-10"/>
        </w:rPr>
        <w:object w:dxaOrig="220" w:dyaOrig="320" w14:anchorId="3903B4C4">
          <v:shape id="_x0000_i1194" type="#_x0000_t75" style="width:12.15pt;height:15.35pt" o:ole="">
            <v:imagedata r:id="rId356" o:title=""/>
          </v:shape>
          <o:OLEObject Type="Embed" ProgID="Equation.DSMT4" ShapeID="_x0000_i1194" DrawAspect="Content" ObjectID="_1297960050" r:id="rId357"/>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95" type="#_x0000_t75" style="width:8.1pt;height:14.55pt" o:ole="">
            <v:imagedata r:id="rId358" o:title=""/>
          </v:shape>
          <o:OLEObject Type="Embed" ProgID="Equation.DSMT4" ShapeID="_x0000_i1195" DrawAspect="Content" ObjectID="_1297960051" r:id="rId359"/>
        </w:object>
      </w:r>
      <w:r w:rsidRPr="00B15A5D">
        <w:t>by</w:t>
      </w:r>
      <w:r w:rsidRPr="00B15A5D">
        <w:rPr>
          <w:position w:val="-14"/>
        </w:rPr>
        <w:object w:dxaOrig="279" w:dyaOrig="360" w14:anchorId="0809934B">
          <v:shape id="_x0000_i1196" type="#_x0000_t75" style="width:14.55pt;height:20.2pt" o:ole="">
            <v:imagedata r:id="rId360" o:title=""/>
          </v:shape>
          <o:OLEObject Type="Embed" ProgID="Equation.DSMT4" ShapeID="_x0000_i1196" DrawAspect="Content" ObjectID="_1297960052" r:id="rId361"/>
        </w:object>
      </w:r>
      <w:r w:rsidRPr="00B15A5D">
        <w:t>.The Markovian structure means</w:t>
      </w:r>
      <w:r w:rsidRPr="00B15A5D">
        <w:rPr>
          <w:position w:val="-14"/>
        </w:rPr>
        <w:object w:dxaOrig="800" w:dyaOrig="360" w14:anchorId="72646941">
          <v:shape id="_x0000_i1197" type="#_x0000_t75" style="width:40.45pt;height:20.2pt" o:ole="">
            <v:imagedata r:id="rId362" o:title=""/>
          </v:shape>
          <o:OLEObject Type="Embed" ProgID="Equation.DSMT4" ShapeID="_x0000_i1197" DrawAspect="Content" ObjectID="_1297960053" r:id="rId363"/>
        </w:object>
      </w:r>
      <w:r w:rsidRPr="00B15A5D">
        <w:t>. Observations are conditionally independent given the state of the HMM and are denoted by</w:t>
      </w:r>
      <w:r w:rsidRPr="00B15A5D">
        <w:rPr>
          <w:position w:val="-16"/>
        </w:rPr>
        <w:object w:dxaOrig="1060" w:dyaOrig="440" w14:anchorId="1126C79F">
          <v:shape id="_x0000_i1198" type="#_x0000_t75" style="width:51.8pt;height:21.05pt" o:ole="">
            <v:imagedata r:id="rId364" o:title=""/>
          </v:shape>
          <o:OLEObject Type="Embed" ProgID="Equation.DSMT4" ShapeID="_x0000_i1198" DrawAspect="Content" ObjectID="_1297960054" r:id="rId365"/>
        </w:object>
      </w:r>
      <w:r w:rsidRPr="00B15A5D">
        <w:t>.</w:t>
      </w:r>
    </w:p>
    <w:p w14:paraId="3A1A300F" w14:textId="5EEC527D"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99" type="#_x0000_t75" style="width:12.15pt;height:15.35pt" o:ole="">
            <v:imagedata r:id="rId366" o:title=""/>
          </v:shape>
          <o:OLEObject Type="Embed" ProgID="Equation.DSMT4" ShapeID="_x0000_i1199" DrawAspect="Content" ObjectID="_1297960055" r:id="rId367"/>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r w:rsidR="00753DAF">
          <w:instrText>(29)</w:instrText>
        </w:r>
      </w:fldSimple>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w14:anchorId="73E7C9A8">
          <v:shape id="_x0000_i1200" type="#_x0000_t75" style="width:12.15pt;height:9.7pt" o:ole="">
            <v:imagedata r:id="rId368" o:title=""/>
          </v:shape>
          <o:OLEObject Type="Embed" ProgID="Equation.DSMT4" ShapeID="_x0000_i1200" DrawAspect="Content" ObjectID="_1297960056" r:id="rId369"/>
        </w:object>
      </w:r>
      <w:r w:rsidRPr="00B15A5D">
        <w:t>is a sticky hyper-parameter and generally can be learned from data. Original HDP-HMM is a special case with</w:t>
      </w:r>
      <w:r w:rsidR="00A96099" w:rsidRPr="00A96099">
        <w:rPr>
          <w:position w:val="-6"/>
        </w:rPr>
        <w:object w:dxaOrig="540" w:dyaOrig="260" w14:anchorId="1E303815">
          <v:shape id="_x0000_i1201" type="#_x0000_t75" style="width:28.3pt;height:12.95pt" o:ole="">
            <v:imagedata r:id="rId370" o:title=""/>
          </v:shape>
          <o:OLEObject Type="Embed" ProgID="Equation.DSMT4" ShapeID="_x0000_i1201" DrawAspect="Content" ObjectID="_1297960057" r:id="rId371"/>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r w:rsidR="00753DAF">
          <w:instrText>(30)</w:instrText>
        </w:r>
      </w:fldSimple>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202" type="#_x0000_t75" style="width:31.55pt;height:15.35pt" o:ole="">
            <v:imagedata r:id="rId372" o:title=""/>
          </v:shape>
          <o:OLEObject Type="Embed" ProgID="Equation.DSMT4" ShapeID="_x0000_i1202" DrawAspect="Content" ObjectID="_1297960058" r:id="rId373"/>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753DAF">
        <w:t xml:space="preserve">Figure </w:t>
      </w:r>
      <w:r w:rsidR="00753DAF">
        <w:rPr>
          <w:noProof/>
        </w:rPr>
        <w:t>3</w:t>
      </w:r>
      <w:r w:rsidRPr="00B15A5D">
        <w:rPr>
          <w:iCs/>
        </w:rPr>
        <w:fldChar w:fldCharType="end"/>
      </w:r>
      <w:r w:rsidRPr="00B15A5D">
        <w:rPr>
          <w:iCs/>
        </w:rPr>
        <w:t xml:space="preserve"> shows a graphical representation.</w:t>
      </w:r>
      <w:r w:rsidRPr="00B15A5D">
        <w:tab/>
      </w:r>
    </w:p>
    <w:p w14:paraId="19B27CDA" w14:textId="57C61DC0" w:rsidR="008B2D1E" w:rsidRDefault="008B2D1E" w:rsidP="008B2D1E">
      <w:pPr>
        <w:pStyle w:val="MTDisplayEquation"/>
      </w:pPr>
      <w:r>
        <w:tab/>
      </w:r>
      <w:r w:rsidRPr="008B2D1E">
        <w:rPr>
          <w:position w:val="-122"/>
        </w:rPr>
        <w:object w:dxaOrig="2880" w:dyaOrig="2420" w14:anchorId="5EFD6D53">
          <v:shape id="_x0000_i1203" type="#_x0000_t75" style="width:2in;height:121.35pt" o:ole="">
            <v:imagedata r:id="rId374" o:title=""/>
          </v:shape>
          <o:OLEObject Type="Embed" ProgID="Equation.DSMT4" ShapeID="_x0000_i1203" DrawAspect="Content" ObjectID="_1297960059" r:id="rId37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35" w:name="ZEqnNum949977"/>
      <w:r>
        <w:instrText>(</w:instrText>
      </w:r>
      <w:r w:rsidR="004B7F1D">
        <w:fldChar w:fldCharType="begin"/>
      </w:r>
      <w:r w:rsidR="004B7F1D">
        <w:instrText xml:space="preserve"> SEQ MTEqn \c \* Arabic \* MERGEFORMAT </w:instrText>
      </w:r>
      <w:r w:rsidR="004B7F1D">
        <w:fldChar w:fldCharType="separate"/>
      </w:r>
      <w:r w:rsidR="00753DAF">
        <w:rPr>
          <w:noProof/>
        </w:rPr>
        <w:instrText>29</w:instrText>
      </w:r>
      <w:r w:rsidR="004B7F1D">
        <w:rPr>
          <w:noProof/>
        </w:rPr>
        <w:fldChar w:fldCharType="end"/>
      </w:r>
      <w:r>
        <w:instrText>)</w:instrText>
      </w:r>
      <w:bookmarkEnd w:id="335"/>
      <w:r>
        <w:fldChar w:fldCharType="end"/>
      </w:r>
    </w:p>
    <w:p w14:paraId="6F6C8305" w14:textId="7B7DF03C" w:rsidR="008B2D1E" w:rsidRPr="008B2D1E" w:rsidRDefault="008B2D1E" w:rsidP="008B2D1E">
      <w:pPr>
        <w:pStyle w:val="MTDisplayEquation"/>
      </w:pPr>
      <w:r>
        <w:lastRenderedPageBreak/>
        <w:tab/>
      </w:r>
      <w:r w:rsidRPr="008B2D1E">
        <w:rPr>
          <w:position w:val="-176"/>
        </w:rPr>
        <w:object w:dxaOrig="2880" w:dyaOrig="3320" w14:anchorId="3B57F07B">
          <v:shape id="_x0000_i1204" type="#_x0000_t75" style="width:2in;height:165.85pt" o:ole="">
            <v:imagedata r:id="rId376" o:title=""/>
          </v:shape>
          <o:OLEObject Type="Embed" ProgID="Equation.DSMT4" ShapeID="_x0000_i1204" DrawAspect="Content" ObjectID="_1297960060" r:id="rId37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36" w:name="ZEqnNum464309"/>
      <w:r>
        <w:instrText>(</w:instrText>
      </w:r>
      <w:r w:rsidR="004B7F1D">
        <w:fldChar w:fldCharType="begin"/>
      </w:r>
      <w:r w:rsidR="004B7F1D">
        <w:instrText xml:space="preserve"> SEQ MTEqn \c \* Arabic \* MERGEFORMAT </w:instrText>
      </w:r>
      <w:r w:rsidR="004B7F1D">
        <w:fldChar w:fldCharType="separate"/>
      </w:r>
      <w:r w:rsidR="00753DAF">
        <w:rPr>
          <w:noProof/>
        </w:rPr>
        <w:instrText>30</w:instrText>
      </w:r>
      <w:r w:rsidR="004B7F1D">
        <w:rPr>
          <w:noProof/>
        </w:rPr>
        <w:fldChar w:fldCharType="end"/>
      </w:r>
      <w:r>
        <w:instrText>)</w:instrText>
      </w:r>
      <w:bookmarkEnd w:id="336"/>
      <w:r>
        <w:fldChar w:fldCharType="end"/>
      </w:r>
    </w:p>
    <w:p w14:paraId="30EB5020" w14:textId="77777777" w:rsidR="00B15A5D" w:rsidRDefault="00B15A5D" w:rsidP="00B15A5D">
      <w:pPr>
        <w:pStyle w:val="sect2isip"/>
        <w:rPr>
          <w:rFonts w:eastAsia="SimSun"/>
        </w:rPr>
      </w:pPr>
      <w:bookmarkStart w:id="337" w:name="_Toc318303869"/>
      <w:bookmarkStart w:id="338" w:name="_Toc318900820"/>
      <w:bookmarkStart w:id="339" w:name="_Toc347164371"/>
      <w:bookmarkStart w:id="340" w:name="_Toc348276847"/>
      <w:r w:rsidRPr="00B15A5D">
        <w:rPr>
          <w:rFonts w:eastAsia="SimSun"/>
        </w:rPr>
        <w:t>CRF with Loyal Customers</w:t>
      </w:r>
      <w:bookmarkEnd w:id="337"/>
      <w:bookmarkEnd w:id="338"/>
      <w:bookmarkEnd w:id="339"/>
      <w:bookmarkEnd w:id="340"/>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205" type="#_x0000_t75" style="width:12.15pt;height:15.35pt" o:ole="">
            <v:imagedata r:id="rId378" o:title=""/>
          </v:shape>
          <o:OLEObject Type="Embed" ProgID="Equation.DSMT4" ShapeID="_x0000_i1205" DrawAspect="Content" ObjectID="_1297960061" r:id="rId379"/>
        </w:object>
      </w:r>
      <w:r w:rsidRPr="00B15A5D">
        <w:t xml:space="preserve"> is going to restaurant</w:t>
      </w:r>
      <w:r w:rsidRPr="00B15A5D">
        <w:rPr>
          <w:position w:val="-10"/>
        </w:rPr>
        <w:object w:dxaOrig="180" w:dyaOrig="279" w14:anchorId="2B6FC0A0">
          <v:shape id="_x0000_i1206" type="#_x0000_t75" style="width:8.1pt;height:14.55pt" o:ole="">
            <v:imagedata r:id="rId380" o:title=""/>
          </v:shape>
          <o:OLEObject Type="Embed" ProgID="Equation.DSMT4" ShapeID="_x0000_i1206" DrawAspect="Content" ObjectID="_1297960062" r:id="rId381"/>
        </w:object>
      </w:r>
      <w:r w:rsidRPr="00B15A5D">
        <w:t xml:space="preserve"> then it is more likely that he eats the specialty dish</w:t>
      </w:r>
      <w:r w:rsidRPr="00B15A5D">
        <w:rPr>
          <w:position w:val="-10"/>
        </w:rPr>
        <w:object w:dxaOrig="580" w:dyaOrig="320" w14:anchorId="793D7F0E">
          <v:shape id="_x0000_i1207" type="#_x0000_t75" style="width:29.95pt;height:15.35pt" o:ole="">
            <v:imagedata r:id="rId382" o:title=""/>
          </v:shape>
          <o:OLEObject Type="Embed" ProgID="Equation.DSMT4" ShapeID="_x0000_i1207" DrawAspect="Content" ObjectID="_1297960063" r:id="rId383"/>
        </w:object>
      </w:r>
      <w:r w:rsidRPr="00B15A5D">
        <w:t xml:space="preserve"> there. His children</w:t>
      </w:r>
      <w:r w:rsidRPr="00B15A5D">
        <w:rPr>
          <w:position w:val="-10"/>
        </w:rPr>
        <w:object w:dxaOrig="360" w:dyaOrig="320" w14:anchorId="4740407C">
          <v:shape id="_x0000_i1208" type="#_x0000_t75" style="width:20.2pt;height:15.35pt" o:ole="">
            <v:imagedata r:id="rId384" o:title=""/>
          </v:shape>
          <o:OLEObject Type="Embed" ProgID="Equation.DSMT4" ShapeID="_x0000_i1208" DrawAspect="Content" ObjectID="_1297960064" r:id="rId385"/>
        </w:object>
      </w:r>
      <w:r w:rsidRPr="00B15A5D">
        <w:t xml:space="preserve"> also go to the same restaurant and eat the same dish. However, if </w:t>
      </w:r>
      <w:r w:rsidRPr="00B15A5D">
        <w:rPr>
          <w:position w:val="-10"/>
        </w:rPr>
        <w:object w:dxaOrig="220" w:dyaOrig="320" w14:anchorId="06F6AD64">
          <v:shape id="_x0000_i1209" type="#_x0000_t75" style="width:12.15pt;height:15.35pt" o:ole="">
            <v:imagedata r:id="rId386" o:title=""/>
          </v:shape>
          <o:OLEObject Type="Embed" ProgID="Equation.DSMT4" ShapeID="_x0000_i1209" DrawAspect="Content" ObjectID="_1297960065" r:id="rId387"/>
        </w:object>
      </w:r>
      <w:r w:rsidRPr="00B15A5D">
        <w:t>eats another dish (</w:t>
      </w:r>
      <w:r w:rsidRPr="00B15A5D">
        <w:rPr>
          <w:position w:val="-10"/>
        </w:rPr>
        <w:object w:dxaOrig="580" w:dyaOrig="320" w14:anchorId="40668EB9">
          <v:shape id="_x0000_i1210" type="#_x0000_t75" style="width:29.95pt;height:15.35pt" o:ole="">
            <v:imagedata r:id="rId388" o:title=""/>
          </v:shape>
          <o:OLEObject Type="Embed" ProgID="Equation.DSMT4" ShapeID="_x0000_i1210" DrawAspect="Content" ObjectID="_1297960066" r:id="rId389"/>
        </w:object>
      </w:r>
      <w:r w:rsidRPr="00B15A5D">
        <w:t>) then his children go to the restaurant indexed by</w:t>
      </w:r>
      <w:r w:rsidRPr="00B15A5D">
        <w:rPr>
          <w:position w:val="-10"/>
        </w:rPr>
        <w:object w:dxaOrig="220" w:dyaOrig="320" w14:anchorId="397E2E4B">
          <v:shape id="_x0000_i1211" type="#_x0000_t75" style="width:12.15pt;height:15.35pt" o:ole="">
            <v:imagedata r:id="rId390" o:title=""/>
          </v:shape>
          <o:OLEObject Type="Embed" ProgID="Equation.DSMT4" ShapeID="_x0000_i1211" DrawAspect="Content" ObjectID="_1297960067" r:id="rId391"/>
        </w:object>
      </w:r>
      <w:r w:rsidRPr="00B15A5D">
        <w:t>and more likely eat their specialty dish. Thus customers are actually loyal to dishes and tend to go to restaurants where their favorite dish is the specialty.</w:t>
      </w:r>
    </w:p>
    <w:bookmarkStart w:id="341" w:name="_Toc348276848"/>
    <w:p w14:paraId="624A62BA" w14:textId="515CD0BE" w:rsidR="00B15A5D" w:rsidRPr="00B15A5D" w:rsidRDefault="00A57B89" w:rsidP="00E63798">
      <w:pPr>
        <w:pStyle w:val="sect2isip"/>
        <w:rPr>
          <w:rFonts w:eastAsia="SimSun"/>
        </w:rPr>
      </w:pPr>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EB049B" w:rsidRDefault="00EB049B"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41">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EB049B" w:rsidRPr="00944444" w:rsidRDefault="00EB049B" w:rsidP="00A57B89">
                            <w:pPr>
                              <w:pStyle w:val="Caption"/>
                            </w:pPr>
                            <w:bookmarkStart w:id="342" w:name="_Ref317249365"/>
                            <w:bookmarkStart w:id="343" w:name="_Toc348276260"/>
                            <w:bookmarkStart w:id="344" w:name="_Toc349421250"/>
                            <w:r>
                              <w:t xml:space="preserve">Figure </w:t>
                            </w:r>
                            <w:fldSimple w:instr=" SEQ Figure \* ARABIC ">
                              <w:r w:rsidR="00753DAF">
                                <w:rPr>
                                  <w:noProof/>
                                </w:rPr>
                                <w:t>3</w:t>
                              </w:r>
                            </w:fldSimple>
                            <w:bookmarkEnd w:id="342"/>
                            <w:r>
                              <w:t>-Graphical model of HDP-HMM</w:t>
                            </w:r>
                            <w:r>
                              <w:rPr>
                                <w:noProof/>
                              </w:rPr>
                              <w:t xml:space="preserve"> (Fox et al., 2011)</w:t>
                            </w:r>
                            <w:bookmarkEnd w:id="343"/>
                            <w:bookmarkEnd w:id="344"/>
                          </w:p>
                          <w:p w14:paraId="28F79410" w14:textId="77777777" w:rsidR="00EB049B" w:rsidRDefault="00EB049B"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14:paraId="7CE5148E" w14:textId="77777777" w:rsidR="00EB049B" w:rsidRDefault="00EB049B"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92">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EB049B" w:rsidRPr="00944444" w:rsidRDefault="00EB049B" w:rsidP="00A57B89">
                      <w:pPr>
                        <w:pStyle w:val="Caption"/>
                      </w:pPr>
                      <w:bookmarkStart w:id="358" w:name="_Ref317249365"/>
                      <w:bookmarkStart w:id="359" w:name="_Toc348276260"/>
                      <w:bookmarkStart w:id="360" w:name="_Toc349421250"/>
                      <w:r>
                        <w:t xml:space="preserve">Figure </w:t>
                      </w:r>
                      <w:r>
                        <w:fldChar w:fldCharType="begin"/>
                      </w:r>
                      <w:r>
                        <w:instrText xml:space="preserve"> SEQ Figure \* ARABIC </w:instrText>
                      </w:r>
                      <w:r>
                        <w:fldChar w:fldCharType="separate"/>
                      </w:r>
                      <w:r w:rsidR="00753DAF">
                        <w:rPr>
                          <w:noProof/>
                        </w:rPr>
                        <w:t>3</w:t>
                      </w:r>
                      <w:r>
                        <w:rPr>
                          <w:noProof/>
                        </w:rPr>
                        <w:fldChar w:fldCharType="end"/>
                      </w:r>
                      <w:bookmarkEnd w:id="358"/>
                      <w:r>
                        <w:t>-Graphical model of HDP-HMM</w:t>
                      </w:r>
                      <w:r>
                        <w:rPr>
                          <w:noProof/>
                        </w:rPr>
                        <w:t xml:space="preserve"> (Fox et al., 2011)</w:t>
                      </w:r>
                      <w:bookmarkEnd w:id="359"/>
                      <w:bookmarkEnd w:id="360"/>
                    </w:p>
                    <w:p w14:paraId="28F79410" w14:textId="77777777" w:rsidR="00EB049B" w:rsidRDefault="00EB049B" w:rsidP="00A57B89"/>
                  </w:txbxContent>
                </v:textbox>
                <w10:wrap type="topAndBottom" anchory="margin"/>
              </v:shape>
            </w:pict>
          </mc:Fallback>
        </mc:AlternateContent>
      </w:r>
      <w:bookmarkStart w:id="345" w:name="_Toc347164372"/>
      <w:r w:rsidR="00B15A5D" w:rsidRPr="00B15A5D">
        <w:rPr>
          <w:rFonts w:eastAsia="SimSun"/>
        </w:rPr>
        <w:t>Inference Algorithm</w:t>
      </w:r>
      <w:bookmarkEnd w:id="341"/>
      <w:bookmarkEnd w:id="345"/>
      <w:r w:rsidR="004B7F1D">
        <w:rPr>
          <w:rFonts w:eastAsia="SimSun"/>
        </w:rPr>
        <w:t>s</w:t>
      </w:r>
      <w:bookmarkStart w:id="346" w:name="_GoBack"/>
      <w:bookmarkEnd w:id="346"/>
    </w:p>
    <w:p w14:paraId="5ABA6DEF" w14:textId="77777777" w:rsidR="00B15A5D" w:rsidRPr="00B15A5D" w:rsidRDefault="00B15A5D" w:rsidP="00B15A5D">
      <w:pPr>
        <w:pStyle w:val="sect3isip"/>
        <w:rPr>
          <w:rFonts w:eastAsia="SimSun"/>
        </w:rPr>
      </w:pPr>
      <w:bookmarkStart w:id="347" w:name="_Toc347164373"/>
      <w:r w:rsidRPr="00B15A5D">
        <w:rPr>
          <w:rFonts w:eastAsia="SimSun"/>
        </w:rPr>
        <w:t>Direct Sampler</w:t>
      </w:r>
      <w:bookmarkEnd w:id="347"/>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w14:anchorId="51775707">
          <v:shape id="_x0000_i1212" type="#_x0000_t75" style="width:31.55pt;height:20.2pt" o:ole="">
            <v:imagedata r:id="rId393" o:title=""/>
          </v:shape>
          <o:OLEObject Type="Embed" ProgID="Equation.DSMT4" ShapeID="_x0000_i1212" DrawAspect="Content" ObjectID="_1297960068" r:id="rId394"/>
        </w:object>
      </w:r>
      <w:r w:rsidRPr="00B15A5D">
        <w:t>and the second is to sample</w:t>
      </w:r>
      <w:r w:rsidRPr="00B15A5D">
        <w:rPr>
          <w:position w:val="-10"/>
        </w:rPr>
        <w:object w:dxaOrig="240" w:dyaOrig="300" w14:anchorId="6A528952">
          <v:shape id="_x0000_i1213" type="#_x0000_t75" style="width:12.95pt;height:15.35pt" o:ole="">
            <v:imagedata r:id="rId395" o:title=""/>
          </v:shape>
          <o:OLEObject Type="Embed" ProgID="Equation.DSMT4" ShapeID="_x0000_i1213" DrawAspect="Content" ObjectID="_1297960069" r:id="rId396"/>
        </w:object>
      </w:r>
      <w:r w:rsidRPr="00B15A5D">
        <w:t xml:space="preserve">.In order to sample </w:t>
      </w:r>
      <w:r w:rsidRPr="00B15A5D">
        <w:rPr>
          <w:position w:val="-12"/>
        </w:rPr>
        <w:object w:dxaOrig="639" w:dyaOrig="360" w14:anchorId="7B6B1090">
          <v:shape id="_x0000_i1214" type="#_x0000_t75" style="width:31.55pt;height:20.2pt" o:ole="">
            <v:imagedata r:id="rId397" o:title=""/>
          </v:shape>
          <o:OLEObject Type="Embed" ProgID="Equation.DSMT4" ShapeID="_x0000_i1214" DrawAspect="Content" ObjectID="_1297960070" r:id="rId398"/>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753DAF">
        <w:t xml:space="preserve">Figure </w:t>
      </w:r>
      <w:r w:rsidR="00753DAF">
        <w:rPr>
          <w:noProof/>
        </w:rPr>
        <w:t>3</w:t>
      </w:r>
      <w:r w:rsidRPr="00B15A5D">
        <w:fldChar w:fldCharType="end"/>
      </w:r>
      <w:r w:rsidRPr="00B15A5D">
        <w:t xml:space="preserve"> and using the chain rule we can write the following relationship for this posterior:</w:t>
      </w:r>
    </w:p>
    <w:p w14:paraId="6769FC9C" w14:textId="350370DB" w:rsidR="008B2D1E" w:rsidRPr="00B15A5D" w:rsidRDefault="008B2D1E" w:rsidP="008B2D1E">
      <w:pPr>
        <w:pStyle w:val="MTDisplayEquation"/>
      </w:pPr>
      <w:r>
        <w:tab/>
      </w:r>
      <w:r w:rsidRPr="008B2D1E">
        <w:rPr>
          <w:position w:val="-82"/>
        </w:rPr>
        <w:object w:dxaOrig="7100" w:dyaOrig="1760" w14:anchorId="5567553A">
          <v:shape id="_x0000_i1215" type="#_x0000_t75" style="width:354.35pt;height:87.35pt" o:ole="">
            <v:imagedata r:id="rId399" o:title=""/>
          </v:shape>
          <o:OLEObject Type="Embed" ProgID="Equation.DSMT4" ShapeID="_x0000_i1215" DrawAspect="Content" ObjectID="_1297960071" r:id="rId40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1</w:instrText>
      </w:r>
      <w:r w:rsidR="004B7F1D">
        <w:rPr>
          <w:noProof/>
        </w:rPr>
        <w:fldChar w:fldCharType="end"/>
      </w:r>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941E333" w:rsidR="008B2D1E" w:rsidRDefault="008B2D1E" w:rsidP="008B2D1E">
      <w:pPr>
        <w:pStyle w:val="MTDisplayEquation"/>
      </w:pPr>
      <w:r w:rsidRPr="008B2D1E">
        <w:rPr>
          <w:position w:val="-70"/>
        </w:rPr>
        <w:object w:dxaOrig="10100" w:dyaOrig="1520" w14:anchorId="783D8814">
          <v:shape id="_x0000_i1216" type="#_x0000_t75" style="width:466.8pt;height:70.4pt" o:ole="">
            <v:imagedata r:id="rId401" o:title=""/>
          </v:shape>
          <o:OLEObject Type="Embed" ProgID="Equation.DSMT4" ShapeID="_x0000_i1216" DrawAspect="Content" ObjectID="_1297960072" r:id="rId40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2</w:instrText>
      </w:r>
      <w:r w:rsidR="004B7F1D">
        <w:rPr>
          <w:noProof/>
        </w:rPr>
        <w:fldChar w:fldCharType="end"/>
      </w:r>
      <w:r>
        <w:instrText>)</w:instrText>
      </w:r>
      <w:r>
        <w:fldChar w:fldCharType="end"/>
      </w:r>
    </w:p>
    <w:p w14:paraId="28E2CE18" w14:textId="392FFCA6" w:rsidR="008B2D1E" w:rsidRPr="008B2D1E" w:rsidRDefault="008B2D1E" w:rsidP="008B2D1E">
      <w:pPr>
        <w:pStyle w:val="MTDisplayEquation"/>
      </w:pPr>
      <w:r>
        <w:tab/>
      </w:r>
      <w:r w:rsidRPr="008B2D1E">
        <w:rPr>
          <w:position w:val="-66"/>
        </w:rPr>
        <w:object w:dxaOrig="5140" w:dyaOrig="1420" w14:anchorId="6B9A6AB0">
          <v:shape id="_x0000_i1217" type="#_x0000_t75" style="width:257.25pt;height:71.2pt" o:ole="">
            <v:imagedata r:id="rId403" o:title=""/>
          </v:shape>
          <o:OLEObject Type="Embed" ProgID="Equation.DSMT4" ShapeID="_x0000_i1217" DrawAspect="Content" ObjectID="_1297960073" r:id="rId40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3</w:instrText>
      </w:r>
      <w:r w:rsidR="004B7F1D">
        <w:rPr>
          <w:noProof/>
        </w:rPr>
        <w:fldChar w:fldCharType="end"/>
      </w:r>
      <w:r>
        <w:instrText>)</w:instrText>
      </w:r>
      <w:r>
        <w:fldChar w:fldCharType="end"/>
      </w:r>
    </w:p>
    <w:p w14:paraId="2009342E" w14:textId="677DDDBC" w:rsidR="00B15A5D" w:rsidRPr="00B15A5D" w:rsidRDefault="008B2D1E" w:rsidP="00671C45">
      <w:pPr>
        <w:pStyle w:val="MTDisplayEquation"/>
      </w:pPr>
      <w:r w:rsidRPr="008B2D1E">
        <w:rPr>
          <w:position w:val="-108"/>
        </w:rPr>
        <w:object w:dxaOrig="7980" w:dyaOrig="2380" w14:anchorId="1DFBD2DB">
          <v:shape id="_x0000_i1218" type="#_x0000_t75" style="width:397.2pt;height:118.9pt" o:ole="">
            <v:imagedata r:id="rId405" o:title=""/>
          </v:shape>
          <o:OLEObject Type="Embed" ProgID="Equation.DSMT4" ShapeID="_x0000_i1218" DrawAspect="Content" ObjectID="_1297960074" r:id="rId40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4</w:instrText>
      </w:r>
      <w:r w:rsidR="004B7F1D">
        <w:rPr>
          <w:noProof/>
        </w:rPr>
        <w:fldChar w:fldCharType="end"/>
      </w:r>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219" type="#_x0000_t75" style="width:59.85pt;height:21.05pt" o:ole="">
            <v:imagedata r:id="rId407" o:title=""/>
          </v:shape>
          <o:OLEObject Type="Embed" ProgID="Equation.DSMT4" ShapeID="_x0000_i1219" DrawAspect="Content" ObjectID="_1297960075" r:id="rId408"/>
        </w:object>
      </w:r>
      <w:r w:rsidRPr="00B15A5D">
        <w:t>and</w:t>
      </w:r>
      <w:r w:rsidRPr="00B15A5D">
        <w:rPr>
          <w:position w:val="-10"/>
        </w:rPr>
        <w:object w:dxaOrig="560" w:dyaOrig="360" w14:anchorId="63502D50">
          <v:shape id="_x0000_i1220" type="#_x0000_t75" style="width:28.3pt;height:20.2pt" o:ole="">
            <v:imagedata r:id="rId409" o:title=""/>
          </v:shape>
          <o:OLEObject Type="Embed" ProgID="Equation.DSMT4" ShapeID="_x0000_i1220" DrawAspect="Content" ObjectID="_1297960076" r:id="rId410"/>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221" type="#_x0000_t75" style="width:59.85pt;height:20.2pt" o:ole="">
            <v:imagedata r:id="rId411" o:title=""/>
          </v:shape>
          <o:OLEObject Type="Embed" ProgID="Equation.DSMT4" ShapeID="_x0000_i1221" DrawAspect="Content" ObjectID="_1297960077" r:id="rId412"/>
        </w:object>
      </w:r>
      <w:r w:rsidRPr="00B15A5D">
        <w:t>.</w:t>
      </w:r>
    </w:p>
    <w:p w14:paraId="3A954014" w14:textId="77777777" w:rsidR="00B15A5D" w:rsidRPr="00B15A5D" w:rsidRDefault="00B15A5D" w:rsidP="00155B0D">
      <w:pPr>
        <w:pStyle w:val="bodyisip"/>
        <w:numPr>
          <w:ilvl w:val="0"/>
          <w:numId w:val="8"/>
        </w:numPr>
      </w:pPr>
      <w:bookmarkStart w:id="348" w:name="_Ref348276587"/>
      <w:r w:rsidRPr="00B15A5D">
        <w:t>For each of the</w:t>
      </w:r>
      <w:r w:rsidRPr="00B15A5D">
        <w:rPr>
          <w:position w:val="-4"/>
        </w:rPr>
        <w:object w:dxaOrig="260" w:dyaOrig="240" w14:anchorId="64951B04">
          <v:shape id="_x0000_i1222" type="#_x0000_t75" style="width:14.55pt;height:12.95pt" o:ole="">
            <v:imagedata r:id="rId413" o:title=""/>
          </v:shape>
          <o:OLEObject Type="Embed" ProgID="Equation.DSMT4" ShapeID="_x0000_i1222" DrawAspect="Content" ObjectID="_1297960078" r:id="rId414"/>
        </w:object>
      </w:r>
      <w:r w:rsidRPr="00B15A5D">
        <w:t>currently instantiated states compute:</w:t>
      </w:r>
      <w:bookmarkEnd w:id="348"/>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223" type="#_x0000_t75" style="width:15.35pt;height:15.35pt" o:ole="">
            <v:imagedata r:id="rId415" o:title=""/>
          </v:shape>
          <o:OLEObject Type="Embed" ProgID="Equation.DSMT4" ShapeID="_x0000_i1223" DrawAspect="Content" ObjectID="_1297960079" r:id="rId416"/>
        </w:object>
      </w:r>
      <w:r w:rsidRPr="00B15A5D">
        <w:t xml:space="preserve"> currently instantiated mixture components for this state, and also for a new component and for a new state.</w:t>
      </w:r>
    </w:p>
    <w:p w14:paraId="37EE2433" w14:textId="23797097" w:rsidR="008B2D1E" w:rsidRPr="00B15A5D" w:rsidRDefault="008B2D1E" w:rsidP="008B2D1E">
      <w:pPr>
        <w:pStyle w:val="MTDisplayEquation"/>
      </w:pPr>
      <w:r>
        <w:tab/>
      </w:r>
      <w:r w:rsidRPr="008B2D1E">
        <w:rPr>
          <w:position w:val="-34"/>
        </w:rPr>
        <w:object w:dxaOrig="4599" w:dyaOrig="780" w14:anchorId="21BA8129">
          <v:shape id="_x0000_i1224" type="#_x0000_t75" style="width:230.55pt;height:39.65pt" o:ole="">
            <v:imagedata r:id="rId417" o:title=""/>
          </v:shape>
          <o:OLEObject Type="Embed" ProgID="Equation.DSMT4" ShapeID="_x0000_i1224" DrawAspect="Content" ObjectID="_1297960080" r:id="rId41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5</w:instrText>
      </w:r>
      <w:r w:rsidR="004B7F1D">
        <w:rPr>
          <w:noProof/>
        </w:rPr>
        <w:fldChar w:fldCharType="end"/>
      </w:r>
      <w:r>
        <w:instrText>)</w:instrText>
      </w:r>
      <w:r>
        <w:fldChar w:fldCharType="end"/>
      </w:r>
    </w:p>
    <w:p w14:paraId="45EF870D" w14:textId="4B21B801" w:rsidR="008B2D1E" w:rsidRDefault="008B2D1E" w:rsidP="008B2D1E">
      <w:pPr>
        <w:pStyle w:val="MTDisplayEquation"/>
      </w:pPr>
      <w:r>
        <w:tab/>
      </w:r>
      <w:r w:rsidRPr="008B2D1E">
        <w:rPr>
          <w:position w:val="-28"/>
        </w:rPr>
        <w:object w:dxaOrig="4880" w:dyaOrig="639" w14:anchorId="0AF9CA34">
          <v:shape id="_x0000_i1225" type="#_x0000_t75" style="width:244.3pt;height:34pt" o:ole="">
            <v:imagedata r:id="rId419" o:title=""/>
          </v:shape>
          <o:OLEObject Type="Embed" ProgID="Equation.DSMT4" ShapeID="_x0000_i1225" DrawAspect="Content" ObjectID="_1297960081" r:id="rId42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6</w:instrText>
      </w:r>
      <w:r w:rsidR="004B7F1D">
        <w:rPr>
          <w:noProof/>
        </w:rPr>
        <w:fldChar w:fldCharType="end"/>
      </w:r>
      <w:r>
        <w:instrText>)</w:instrText>
      </w:r>
      <w:r>
        <w:fldChar w:fldCharType="end"/>
      </w:r>
    </w:p>
    <w:p w14:paraId="111CE55A" w14:textId="0516CBF9" w:rsidR="008B2D1E" w:rsidRPr="00B15A5D" w:rsidRDefault="008B2D1E" w:rsidP="008B2D1E">
      <w:pPr>
        <w:pStyle w:val="MTDisplayEquation"/>
      </w:pPr>
      <w:r>
        <w:lastRenderedPageBreak/>
        <w:tab/>
      </w:r>
      <w:r w:rsidRPr="008B2D1E">
        <w:rPr>
          <w:position w:val="-30"/>
        </w:rPr>
        <w:object w:dxaOrig="4459" w:dyaOrig="720" w14:anchorId="2BCEEB3C">
          <v:shape id="_x0000_i1226" type="#_x0000_t75" style="width:222.45pt;height:36.4pt" o:ole="">
            <v:imagedata r:id="rId421" o:title=""/>
          </v:shape>
          <o:OLEObject Type="Embed" ProgID="Equation.DSMT4" ShapeID="_x0000_i1226" DrawAspect="Content" ObjectID="_1297960082" r:id="rId42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7</w:instrText>
      </w:r>
      <w:r w:rsidR="004B7F1D">
        <w:rPr>
          <w:noProof/>
        </w:rPr>
        <w:fldChar w:fldCharType="end"/>
      </w:r>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330D5FEB" w:rsidR="00B15A5D" w:rsidRPr="00B15A5D" w:rsidRDefault="008B2D1E" w:rsidP="003403AA">
      <w:pPr>
        <w:pStyle w:val="MTDisplayEquation"/>
      </w:pPr>
      <w:r>
        <w:tab/>
      </w:r>
      <w:r w:rsidRPr="008B2D1E">
        <w:rPr>
          <w:position w:val="-100"/>
        </w:rPr>
        <w:object w:dxaOrig="7440" w:dyaOrig="2260" w14:anchorId="3C231512">
          <v:shape id="_x0000_i1227" type="#_x0000_t75" style="width:372.95pt;height:113.25pt" o:ole="">
            <v:imagedata r:id="rId423" o:title=""/>
          </v:shape>
          <o:OLEObject Type="Embed" ProgID="Equation.DSMT4" ShapeID="_x0000_i1227" DrawAspect="Content" ObjectID="_1297960083" r:id="rId42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8</w:instrText>
      </w:r>
      <w:r w:rsidR="004B7F1D">
        <w:rPr>
          <w:noProof/>
        </w:rPr>
        <w:fldChar w:fldCharType="end"/>
      </w:r>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228" type="#_x0000_t75" style="width:12.15pt;height:15.35pt" o:ole="">
            <v:imagedata r:id="rId425" o:title=""/>
          </v:shape>
          <o:OLEObject Type="Embed" ProgID="Equation.DSMT4" ShapeID="_x0000_i1228" DrawAspect="Content" ObjectID="_1297960084" r:id="rId426"/>
        </w:object>
      </w:r>
      <w:r w:rsidRPr="00B15A5D">
        <w:t>:</w:t>
      </w:r>
    </w:p>
    <w:p w14:paraId="00BD5C2E" w14:textId="6F60FF14" w:rsidR="00B15A5D" w:rsidRPr="00B15A5D" w:rsidRDefault="008B2D1E" w:rsidP="008B2D1E">
      <w:pPr>
        <w:pStyle w:val="MTDisplayEquation"/>
      </w:pPr>
      <w:r>
        <w:tab/>
      </w:r>
      <w:r w:rsidRPr="008B2D1E">
        <w:rPr>
          <w:position w:val="-28"/>
        </w:rPr>
        <w:object w:dxaOrig="3900" w:dyaOrig="680" w14:anchorId="04347AD7">
          <v:shape id="_x0000_i1229" type="#_x0000_t75" style="width:195.8pt;height:34pt" o:ole="">
            <v:imagedata r:id="rId427" o:title=""/>
          </v:shape>
          <o:OLEObject Type="Embed" ProgID="Equation.DSMT4" ShapeID="_x0000_i1229" DrawAspect="Content" ObjectID="_1297960085" r:id="rId42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39</w:instrText>
      </w:r>
      <w:r w:rsidR="004B7F1D">
        <w:rPr>
          <w:noProof/>
        </w:rPr>
        <w:fldChar w:fldCharType="end"/>
      </w:r>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230" type="#_x0000_t75" style="width:12.15pt;height:15.35pt" o:ole="">
            <v:imagedata r:id="rId429" o:title=""/>
          </v:shape>
          <o:OLEObject Type="Embed" ProgID="Equation.DSMT4" ShapeID="_x0000_i1230" DrawAspect="Content" ObjectID="_1297960086" r:id="rId430"/>
        </w:object>
      </w:r>
      <w:r w:rsidRPr="00B15A5D">
        <w:t>conditioned on</w:t>
      </w:r>
      <w:r w:rsidRPr="00B15A5D">
        <w:rPr>
          <w:position w:val="-10"/>
        </w:rPr>
        <w:object w:dxaOrig="220" w:dyaOrig="320" w14:anchorId="38769976">
          <v:shape id="_x0000_i1231" type="#_x0000_t75" style="width:12.15pt;height:15.35pt" o:ole="">
            <v:imagedata r:id="rId431" o:title=""/>
          </v:shape>
          <o:OLEObject Type="Embed" ProgID="Equation.DSMT4" ShapeID="_x0000_i1231" DrawAspect="Content" ObjectID="_1297960087" r:id="rId432"/>
        </w:object>
      </w:r>
      <w:r w:rsidRPr="00B15A5D">
        <w:t>:</w:t>
      </w:r>
    </w:p>
    <w:p w14:paraId="615DFFF6" w14:textId="1C70B298" w:rsidR="008B2D1E" w:rsidRPr="00B15A5D" w:rsidRDefault="008B2D1E" w:rsidP="008B2D1E">
      <w:pPr>
        <w:pStyle w:val="MTDisplayEquation"/>
      </w:pPr>
      <w:r>
        <w:tab/>
      </w:r>
      <w:r w:rsidRPr="008B2D1E">
        <w:rPr>
          <w:position w:val="-32"/>
        </w:rPr>
        <w:object w:dxaOrig="4200" w:dyaOrig="740" w14:anchorId="38EA27E6">
          <v:shape id="_x0000_i1232" type="#_x0000_t75" style="width:210.35pt;height:37.2pt" o:ole="">
            <v:imagedata r:id="rId433" o:title=""/>
          </v:shape>
          <o:OLEObject Type="Embed" ProgID="Equation.DSMT4" ShapeID="_x0000_i1232" DrawAspect="Content" ObjectID="_1297960088" r:id="rId43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40</w:instrText>
      </w:r>
      <w:r w:rsidR="004B7F1D">
        <w:rPr>
          <w:noProof/>
        </w:rPr>
        <w:fldChar w:fldCharType="end"/>
      </w:r>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233" type="#_x0000_t75" style="width:42.05pt;height:14.55pt" o:ole="">
            <v:imagedata r:id="rId435" o:title=""/>
          </v:shape>
          <o:OLEObject Type="Embed" ProgID="Equation.DSMT4" ShapeID="_x0000_i1233" DrawAspect="Content" ObjectID="_1297960089" r:id="rId436"/>
        </w:object>
      </w:r>
      <w:r w:rsidRPr="00B15A5D">
        <w:t>increase the</w:t>
      </w:r>
      <w:r w:rsidRPr="00B15A5D">
        <w:rPr>
          <w:position w:val="-4"/>
        </w:rPr>
        <w:object w:dxaOrig="260" w:dyaOrig="240" w14:anchorId="2607C21F">
          <v:shape id="_x0000_i1234" type="#_x0000_t75" style="width:14.55pt;height:12.95pt" o:ole="">
            <v:imagedata r:id="rId437" o:title=""/>
          </v:shape>
          <o:OLEObject Type="Embed" ProgID="Equation.DSMT4" ShapeID="_x0000_i1234" DrawAspect="Content" ObjectID="_1297960090" r:id="rId438"/>
        </w:object>
      </w:r>
      <w:r w:rsidRPr="00B15A5D">
        <w:t xml:space="preserve">and transform </w:t>
      </w:r>
      <w:r w:rsidRPr="00B15A5D">
        <w:rPr>
          <w:position w:val="-10"/>
        </w:rPr>
        <w:object w:dxaOrig="240" w:dyaOrig="300" w14:anchorId="12AED3B7">
          <v:shape id="_x0000_i1235" type="#_x0000_t75" style="width:12.95pt;height:15.35pt" o:ole="">
            <v:imagedata r:id="rId439" o:title=""/>
          </v:shape>
          <o:OLEObject Type="Embed" ProgID="Equation.DSMT4" ShapeID="_x0000_i1235" DrawAspect="Content" ObjectID="_1297960091" r:id="rId440"/>
        </w:object>
      </w:r>
      <w:r w:rsidRPr="00B15A5D">
        <w:t>as</w:t>
      </w:r>
    </w:p>
    <w:p w14:paraId="76BA70C9" w14:textId="10EA13E4" w:rsidR="008B2D1E" w:rsidRPr="00B15A5D" w:rsidRDefault="008B2D1E" w:rsidP="008B2D1E">
      <w:pPr>
        <w:pStyle w:val="MTDisplayEquation"/>
      </w:pPr>
      <w:r>
        <w:tab/>
      </w:r>
      <w:r w:rsidRPr="008B2D1E">
        <w:rPr>
          <w:position w:val="-36"/>
        </w:rPr>
        <w:object w:dxaOrig="2860" w:dyaOrig="820" w14:anchorId="57FCCCA6">
          <v:shape id="_x0000_i1236" type="#_x0000_t75" style="width:143.2pt;height:41.25pt" o:ole="">
            <v:imagedata r:id="rId441" o:title=""/>
          </v:shape>
          <o:OLEObject Type="Embed" ProgID="Equation.DSMT4" ShapeID="_x0000_i1236" DrawAspect="Content" ObjectID="_1297960092" r:id="rId44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41</w:instrText>
      </w:r>
      <w:r w:rsidR="004B7F1D">
        <w:rPr>
          <w:noProof/>
        </w:rPr>
        <w:fldChar w:fldCharType="end"/>
      </w:r>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237" type="#_x0000_t75" style="width:49.35pt;height:15.35pt" o:ole="">
            <v:imagedata r:id="rId443" o:title=""/>
          </v:shape>
          <o:OLEObject Type="Embed" ProgID="Equation.DSMT4" ShapeID="_x0000_i1237" DrawAspect="Content" ObjectID="_1297960093" r:id="rId444"/>
        </w:object>
      </w:r>
      <w:r w:rsidRPr="00B15A5D">
        <w:t>increment</w:t>
      </w:r>
      <w:r w:rsidRPr="00B15A5D">
        <w:rPr>
          <w:position w:val="-10"/>
        </w:rPr>
        <w:object w:dxaOrig="320" w:dyaOrig="320" w14:anchorId="00E213EF">
          <v:shape id="_x0000_i1238" type="#_x0000_t75" style="width:15.35pt;height:15.35pt" o:ole="">
            <v:imagedata r:id="rId445" o:title=""/>
          </v:shape>
          <o:OLEObject Type="Embed" ProgID="Equation.DSMT4" ShapeID="_x0000_i1238" DrawAspect="Content" ObjectID="_1297960094" r:id="rId446"/>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239" type="#_x0000_t75" style="width:31.55pt;height:15.35pt" o:ole="">
            <v:imagedata r:id="rId447" o:title=""/>
          </v:shape>
          <o:OLEObject Type="Embed" ProgID="Equation.DSMT4" ShapeID="_x0000_i1239" DrawAspect="Content" ObjectID="_1297960095" r:id="rId448"/>
        </w:object>
      </w:r>
      <w:r w:rsidRPr="00B15A5D">
        <w:t>or</w:t>
      </w:r>
      <w:r w:rsidRPr="00B15A5D">
        <w:rPr>
          <w:position w:val="-10"/>
        </w:rPr>
        <w:object w:dxaOrig="660" w:dyaOrig="320" w14:anchorId="729F3FC2">
          <v:shape id="_x0000_i1240" type="#_x0000_t75" style="width:34pt;height:15.35pt" o:ole="">
            <v:imagedata r:id="rId449" o:title=""/>
          </v:shape>
          <o:OLEObject Type="Embed" ProgID="Equation.DSMT4" ShapeID="_x0000_i1240" DrawAspect="Content" ObjectID="_1297960096" r:id="rId450"/>
        </w:object>
      </w:r>
      <w:r w:rsidRPr="00B15A5D">
        <w:t xml:space="preserve"> remove</w:t>
      </w:r>
      <w:r w:rsidRPr="00B15A5D">
        <w:rPr>
          <w:position w:val="-6"/>
        </w:rPr>
        <w:object w:dxaOrig="180" w:dyaOrig="240" w14:anchorId="625DFA53">
          <v:shape id="_x0000_i1241" type="#_x0000_t75" style="width:8.1pt;height:12.95pt" o:ole="">
            <v:imagedata r:id="rId451" o:title=""/>
          </v:shape>
          <o:OLEObject Type="Embed" ProgID="Equation.DSMT4" ShapeID="_x0000_i1241" DrawAspect="Content" ObjectID="_1297960097" r:id="rId452"/>
        </w:object>
      </w:r>
      <w:r w:rsidRPr="00B15A5D">
        <w:t>and decrease</w:t>
      </w:r>
      <w:r w:rsidRPr="00B15A5D">
        <w:rPr>
          <w:position w:val="-4"/>
        </w:rPr>
        <w:object w:dxaOrig="220" w:dyaOrig="220" w14:anchorId="4A591DF0">
          <v:shape id="_x0000_i1242" type="#_x0000_t75" style="width:12.15pt;height:12.95pt" o:ole="">
            <v:imagedata r:id="rId453" o:title=""/>
          </v:shape>
          <o:OLEObject Type="Embed" ProgID="Equation.DSMT4" ShapeID="_x0000_i1242" DrawAspect="Content" ObjectID="_1297960098" r:id="rId454"/>
        </w:object>
      </w:r>
      <w:r w:rsidRPr="00B15A5D">
        <w:t xml:space="preserve">. If </w:t>
      </w:r>
      <w:r w:rsidRPr="00B15A5D">
        <w:rPr>
          <w:position w:val="-14"/>
        </w:rPr>
        <w:object w:dxaOrig="639" w:dyaOrig="360" w14:anchorId="57DE6D95">
          <v:shape id="_x0000_i1243" type="#_x0000_t75" style="width:31.55pt;height:20.2pt" o:ole="">
            <v:imagedata r:id="rId455" o:title=""/>
          </v:shape>
          <o:OLEObject Type="Embed" ProgID="Equation.DSMT4" ShapeID="_x0000_i1243" DrawAspect="Content" ObjectID="_1297960099" r:id="rId456"/>
        </w:object>
      </w:r>
      <w:r w:rsidRPr="00B15A5D">
        <w:t>remove the component</w:t>
      </w:r>
      <w:r w:rsidRPr="00B15A5D">
        <w:rPr>
          <w:position w:val="-10"/>
        </w:rPr>
        <w:object w:dxaOrig="180" w:dyaOrig="279" w14:anchorId="0B1ECE77">
          <v:shape id="_x0000_i1244" type="#_x0000_t75" style="width:8.1pt;height:14.55pt" o:ole="">
            <v:imagedata r:id="rId457" o:title=""/>
          </v:shape>
          <o:OLEObject Type="Embed" ProgID="Equation.DSMT4" ShapeID="_x0000_i1244" DrawAspect="Content" ObjectID="_1297960100" r:id="rId458"/>
        </w:object>
      </w:r>
      <w:r w:rsidRPr="00B15A5D">
        <w:t>and decrease</w:t>
      </w:r>
      <w:r w:rsidRPr="00B15A5D">
        <w:rPr>
          <w:position w:val="-10"/>
        </w:rPr>
        <w:object w:dxaOrig="320" w:dyaOrig="320" w14:anchorId="37E35CD5">
          <v:shape id="_x0000_i1245" type="#_x0000_t75" style="width:15.35pt;height:15.35pt" o:ole="">
            <v:imagedata r:id="rId459" o:title=""/>
          </v:shape>
          <o:OLEObject Type="Embed" ProgID="Equation.DSMT4" ShapeID="_x0000_i1245" DrawAspect="Content" ObjectID="_1297960101" r:id="rId460"/>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246" type="#_x0000_t75" style="width:78.45pt;height:20.2pt" o:ole="">
            <v:imagedata r:id="rId461" o:title=""/>
          </v:shape>
          <o:OLEObject Type="Embed" ProgID="Equation.DSMT4" ShapeID="_x0000_i1246" DrawAspect="Content" ObjectID="_1297960102" r:id="rId462"/>
        </w:object>
      </w:r>
      <w:r w:rsidRPr="00B15A5D">
        <w:t>set</w:t>
      </w:r>
      <w:r w:rsidRPr="00B15A5D">
        <w:rPr>
          <w:position w:val="-14"/>
        </w:rPr>
        <w:object w:dxaOrig="720" w:dyaOrig="360" w14:anchorId="017032BA">
          <v:shape id="_x0000_i1247" type="#_x0000_t75" style="width:38pt;height:20.2pt" o:ole="">
            <v:imagedata r:id="rId463" o:title=""/>
          </v:shape>
          <o:OLEObject Type="Embed" ProgID="Equation.DSMT4" ShapeID="_x0000_i1247" DrawAspect="Content" ObjectID="_1297960103" r:id="rId464"/>
        </w:object>
      </w:r>
      <w:r w:rsidRPr="00B15A5D">
        <w:t>and</w:t>
      </w:r>
      <w:r w:rsidRPr="00B15A5D">
        <w:rPr>
          <w:position w:val="-6"/>
        </w:rPr>
        <w:object w:dxaOrig="520" w:dyaOrig="260" w14:anchorId="4856A811">
          <v:shape id="_x0000_i1248" type="#_x0000_t75" style="width:26.7pt;height:14.55pt" o:ole="">
            <v:imagedata r:id="rId465" o:title=""/>
          </v:shape>
          <o:OLEObject Type="Embed" ProgID="Equation.DSMT4" ShapeID="_x0000_i1248" DrawAspect="Content" ObjectID="_1297960104" r:id="rId466"/>
        </w:object>
      </w:r>
      <w:r w:rsidRPr="00B15A5D">
        <w:t>. For each customer in restaurant</w:t>
      </w:r>
      <w:r w:rsidRPr="00B15A5D">
        <w:rPr>
          <w:position w:val="-10"/>
        </w:rPr>
        <w:object w:dxaOrig="200" w:dyaOrig="320" w14:anchorId="3F7A6B3E">
          <v:shape id="_x0000_i1249" type="#_x0000_t75" style="width:8.1pt;height:15.35pt" o:ole="">
            <v:imagedata r:id="rId467" o:title=""/>
          </v:shape>
          <o:OLEObject Type="Embed" ProgID="Equation.DSMT4" ShapeID="_x0000_i1249" DrawAspect="Content" ObjectID="_1297960105" r:id="rId468"/>
        </w:object>
      </w:r>
      <w:r w:rsidRPr="00B15A5D">
        <w:t>eating dish</w:t>
      </w:r>
      <w:r w:rsidRPr="00B15A5D">
        <w:rPr>
          <w:position w:val="-6"/>
        </w:rPr>
        <w:object w:dxaOrig="200" w:dyaOrig="260" w14:anchorId="5671115F">
          <v:shape id="_x0000_i1250" type="#_x0000_t75" style="width:8.1pt;height:14.55pt" o:ole="">
            <v:imagedata r:id="rId469" o:title=""/>
          </v:shape>
          <o:OLEObject Type="Embed" ProgID="Equation.DSMT4" ShapeID="_x0000_i1250" DrawAspect="Content" ObjectID="_1297960106" r:id="rId470"/>
        </w:object>
      </w:r>
      <w:r w:rsidRPr="00B15A5D">
        <w:t>(</w:t>
      </w:r>
      <w:r w:rsidRPr="00B15A5D">
        <w:rPr>
          <w:position w:val="-14"/>
        </w:rPr>
        <w:object w:dxaOrig="980" w:dyaOrig="360" w14:anchorId="4AB46046">
          <v:shape id="_x0000_i1251" type="#_x0000_t75" style="width:49.35pt;height:20.2pt" o:ole="">
            <v:imagedata r:id="rId471" o:title=""/>
          </v:shape>
          <o:OLEObject Type="Embed" ProgID="Equation.DSMT4" ShapeID="_x0000_i1251" DrawAspect="Content" ObjectID="_1297960107" r:id="rId472"/>
        </w:object>
      </w:r>
      <w:r w:rsidRPr="00B15A5D">
        <w:t>), sample:</w:t>
      </w:r>
    </w:p>
    <w:p w14:paraId="149EEB62" w14:textId="367B40A5" w:rsidR="008B2D1E" w:rsidRPr="00B15A5D" w:rsidRDefault="008B2D1E" w:rsidP="008B2D1E">
      <w:pPr>
        <w:pStyle w:val="MTDisplayEquation"/>
      </w:pPr>
      <w:r>
        <w:tab/>
      </w:r>
      <w:r w:rsidRPr="008B2D1E">
        <w:rPr>
          <w:position w:val="-30"/>
        </w:rPr>
        <w:object w:dxaOrig="2600" w:dyaOrig="720" w14:anchorId="04DE3374">
          <v:shape id="_x0000_i1252" type="#_x0000_t75" style="width:129.45pt;height:36.4pt" o:ole="">
            <v:imagedata r:id="rId473" o:title=""/>
          </v:shape>
          <o:OLEObject Type="Embed" ProgID="Equation.DSMT4" ShapeID="_x0000_i1252" DrawAspect="Content" ObjectID="_1297960108" r:id="rId4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42</w:instrText>
      </w:r>
      <w:r w:rsidR="004B7F1D">
        <w:rPr>
          <w:noProof/>
        </w:rPr>
        <w:fldChar w:fldCharType="end"/>
      </w:r>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253" type="#_x0000_t75" style="width:8.1pt;height:8.1pt" o:ole="">
            <v:imagedata r:id="rId475" o:title=""/>
          </v:shape>
          <o:OLEObject Type="Embed" ProgID="Equation.DSMT4" ShapeID="_x0000_i1253" DrawAspect="Content" ObjectID="_1297960109" r:id="rId476"/>
        </w:object>
      </w:r>
      <w:r w:rsidRPr="00B15A5D">
        <w:t xml:space="preserve">and if </w:t>
      </w:r>
      <w:r w:rsidRPr="00B15A5D">
        <w:rPr>
          <w:position w:val="-6"/>
        </w:rPr>
        <w:object w:dxaOrig="480" w:dyaOrig="260" w14:anchorId="548FCAA0">
          <v:shape id="_x0000_i1254" type="#_x0000_t75" style="width:22.65pt;height:14.55pt" o:ole="">
            <v:imagedata r:id="rId477" o:title=""/>
          </v:shape>
          <o:OLEObject Type="Embed" ProgID="Equation.DSMT4" ShapeID="_x0000_i1254" DrawAspect="Content" ObjectID="_1297960110" r:id="rId478"/>
        </w:object>
      </w:r>
      <w:r w:rsidRPr="00B15A5D">
        <w:t>increment</w:t>
      </w:r>
      <w:r w:rsidRPr="00B15A5D">
        <w:rPr>
          <w:position w:val="-14"/>
        </w:rPr>
        <w:object w:dxaOrig="380" w:dyaOrig="360" w14:anchorId="2B5D3D9C">
          <v:shape id="_x0000_i1255" type="#_x0000_t75" style="width:20.2pt;height:20.2pt" o:ole="">
            <v:imagedata r:id="rId479" o:title=""/>
          </v:shape>
          <o:OLEObject Type="Embed" ProgID="Equation.DSMT4" ShapeID="_x0000_i1255" DrawAspect="Content" ObjectID="_1297960111" r:id="rId480"/>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256" type="#_x0000_t75" style="width:57.45pt;height:20.2pt" o:ole="">
            <v:imagedata r:id="rId481" o:title=""/>
          </v:shape>
          <o:OLEObject Type="Embed" ProgID="Equation.DSMT4" ShapeID="_x0000_i1256" DrawAspect="Content" ObjectID="_1297960112" r:id="rId482"/>
        </w:object>
      </w:r>
      <w:r w:rsidRPr="00B15A5D">
        <w:t>,sample the override variables in restaurant</w:t>
      </w:r>
      <w:r w:rsidRPr="00B15A5D">
        <w:rPr>
          <w:position w:val="-10"/>
        </w:rPr>
        <w:object w:dxaOrig="180" w:dyaOrig="279" w14:anchorId="393277A8">
          <v:shape id="_x0000_i1257" type="#_x0000_t75" style="width:8.1pt;height:14.55pt" o:ole="">
            <v:imagedata r:id="rId483" o:title=""/>
          </v:shape>
          <o:OLEObject Type="Embed" ProgID="Equation.DSMT4" ShapeID="_x0000_i1257" DrawAspect="Content" ObjectID="_1297960113" r:id="rId484"/>
        </w:object>
      </w:r>
      <w:r w:rsidRPr="00B15A5D">
        <w:t>:</w:t>
      </w:r>
    </w:p>
    <w:p w14:paraId="2EC7D1F9" w14:textId="0F2182EB" w:rsidR="008B2D1E" w:rsidRPr="00B15A5D" w:rsidRDefault="008B2D1E" w:rsidP="008B2D1E">
      <w:pPr>
        <w:pStyle w:val="MTDisplayEquation"/>
      </w:pPr>
      <w:r>
        <w:tab/>
      </w:r>
      <w:r w:rsidRPr="008B2D1E">
        <w:rPr>
          <w:position w:val="-32"/>
        </w:rPr>
        <w:object w:dxaOrig="4239" w:dyaOrig="760" w14:anchorId="6025361B">
          <v:shape id="_x0000_i1258" type="#_x0000_t75" style="width:213.55pt;height:38pt" o:ole="">
            <v:imagedata r:id="rId485" o:title=""/>
          </v:shape>
          <o:OLEObject Type="Embed" ProgID="Equation.DSMT4" ShapeID="_x0000_i1258" DrawAspect="Content" ObjectID="_1297960114" r:id="rId4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43</w:instrText>
      </w:r>
      <w:r w:rsidR="004B7F1D">
        <w:rPr>
          <w:noProof/>
        </w:rPr>
        <w:fldChar w:fldCharType="end"/>
      </w:r>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259" type="#_x0000_t75" style="width:8.1pt;height:14.55pt" o:ole="">
            <v:imagedata r:id="rId487" o:title=""/>
          </v:shape>
          <o:OLEObject Type="Embed" ProgID="Equation.DSMT4" ShapeID="_x0000_i1259" DrawAspect="Content" ObjectID="_1297960115" r:id="rId488"/>
        </w:object>
      </w:r>
      <w:r w:rsidRPr="00B15A5D">
        <w:t>:</w:t>
      </w:r>
    </w:p>
    <w:p w14:paraId="1BB267D2" w14:textId="380A02EE" w:rsidR="008B2D1E" w:rsidRPr="00B15A5D" w:rsidRDefault="008B2D1E" w:rsidP="008B2D1E">
      <w:pPr>
        <w:pStyle w:val="MTDisplayEquation"/>
      </w:pPr>
      <w:r>
        <w:tab/>
      </w:r>
      <w:r w:rsidRPr="008B2D1E">
        <w:rPr>
          <w:position w:val="-30"/>
        </w:rPr>
        <w:object w:dxaOrig="2120" w:dyaOrig="720" w14:anchorId="33E8F721">
          <v:shape id="_x0000_i1260" type="#_x0000_t75" style="width:106pt;height:36.4pt" o:ole="">
            <v:imagedata r:id="rId489" o:title=""/>
          </v:shape>
          <o:OLEObject Type="Embed" ProgID="Equation.DSMT4" ShapeID="_x0000_i1260" DrawAspect="Content" ObjectID="_1297960116" r:id="rId49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9" w:name="ZEqnNum459416"/>
      <w:r>
        <w:instrText>(</w:instrText>
      </w:r>
      <w:r w:rsidR="004B7F1D">
        <w:fldChar w:fldCharType="begin"/>
      </w:r>
      <w:r w:rsidR="004B7F1D">
        <w:instrText xml:space="preserve"> SEQ MTEqn \c \* Arabic \* MERGEFORMAT </w:instrText>
      </w:r>
      <w:r w:rsidR="004B7F1D">
        <w:fldChar w:fldCharType="separate"/>
      </w:r>
      <w:r w:rsidR="00753DAF">
        <w:rPr>
          <w:noProof/>
        </w:rPr>
        <w:instrText>44</w:instrText>
      </w:r>
      <w:r w:rsidR="004B7F1D">
        <w:rPr>
          <w:noProof/>
        </w:rPr>
        <w:fldChar w:fldCharType="end"/>
      </w:r>
      <w:r>
        <w:instrText>)</w:instrText>
      </w:r>
      <w:bookmarkEnd w:id="349"/>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261" type="#_x0000_t75" style="width:12.95pt;height:15.35pt" o:ole="">
            <v:imagedata r:id="rId491" o:title=""/>
          </v:shape>
          <o:OLEObject Type="Embed" ProgID="Equation.DSMT4" ShapeID="_x0000_i1261" DrawAspect="Content" ObjectID="_1297960117" r:id="rId492"/>
        </w:object>
      </w:r>
      <w:r w:rsidRPr="00B15A5D">
        <w:t>:</w:t>
      </w:r>
    </w:p>
    <w:p w14:paraId="59CF0B2E" w14:textId="115259E3" w:rsidR="008B2D1E" w:rsidRDefault="008B2D1E" w:rsidP="008B2D1E">
      <w:pPr>
        <w:pStyle w:val="MTDisplayEquation"/>
      </w:pPr>
      <w:r>
        <w:tab/>
      </w:r>
      <w:r w:rsidRPr="008B2D1E">
        <w:rPr>
          <w:position w:val="-12"/>
        </w:rPr>
        <w:object w:dxaOrig="2299" w:dyaOrig="380" w14:anchorId="1EFBB9D4">
          <v:shape id="_x0000_i1262" type="#_x0000_t75" style="width:114.9pt;height:20.2pt" o:ole="">
            <v:imagedata r:id="rId493" o:title=""/>
          </v:shape>
          <o:OLEObject Type="Embed" ProgID="Equation.DSMT4" ShapeID="_x0000_i1262" DrawAspect="Content" ObjectID="_1297960118" r:id="rId4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w:instrText>
      </w:r>
      <w:r w:rsidR="004B7F1D">
        <w:instrText xml:space="preserve">EQ MTEqn \c \* Arabic \* MERGEFORMAT </w:instrText>
      </w:r>
      <w:r w:rsidR="004B7F1D">
        <w:fldChar w:fldCharType="separate"/>
      </w:r>
      <w:r w:rsidR="00753DAF">
        <w:rPr>
          <w:noProof/>
        </w:rPr>
        <w:instrText>45</w:instrText>
      </w:r>
      <w:r w:rsidR="004B7F1D">
        <w:rPr>
          <w:noProof/>
        </w:rPr>
        <w:fldChar w:fldCharType="end"/>
      </w:r>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63" type="#_x0000_t75" style="width:31.55pt;height:14.55pt" o:ole="">
            <v:imagedata r:id="rId495" o:title=""/>
          </v:shape>
          <o:OLEObject Type="Embed" ProgID="Equation.DSMT4" ShapeID="_x0000_i1263" DrawAspect="Content" ObjectID="_1297960119" r:id="rId496"/>
        </w:object>
      </w:r>
      <w:r w:rsidRPr="00B15A5D">
        <w:t>and</w:t>
      </w:r>
      <w:r w:rsidRPr="00B15A5D">
        <w:rPr>
          <w:position w:val="-4"/>
        </w:rPr>
        <w:object w:dxaOrig="220" w:dyaOrig="200" w14:anchorId="461CCEC6">
          <v:shape id="_x0000_i1264" type="#_x0000_t75" style="width:12.15pt;height:8.1pt" o:ole="">
            <v:imagedata r:id="rId497" o:title=""/>
          </v:shape>
          <o:OLEObject Type="Embed" ProgID="Equation.DSMT4" ShapeID="_x0000_i1264" DrawAspect="Content" ObjectID="_1297960120" r:id="rId498"/>
        </w:object>
      </w:r>
      <w:r w:rsidRPr="00B15A5D">
        <w:t xml:space="preserve">.     </w:t>
      </w:r>
    </w:p>
    <w:p w14:paraId="7524C564" w14:textId="77777777" w:rsidR="00B15A5D" w:rsidRPr="00B15A5D" w:rsidRDefault="00B15A5D" w:rsidP="00B15A5D">
      <w:pPr>
        <w:pStyle w:val="sect3isip"/>
        <w:rPr>
          <w:rFonts w:eastAsia="SimSun"/>
        </w:rPr>
      </w:pPr>
      <w:bookmarkStart w:id="350" w:name="_Toc318303872"/>
      <w:bookmarkStart w:id="351" w:name="_Toc318900823"/>
      <w:bookmarkStart w:id="352" w:name="_Toc347164375"/>
      <w:r w:rsidRPr="00B15A5D">
        <w:rPr>
          <w:rFonts w:eastAsia="SimSun"/>
        </w:rPr>
        <w:t>Block Sampler</w:t>
      </w:r>
      <w:bookmarkEnd w:id="350"/>
      <w:bookmarkEnd w:id="351"/>
      <w:bookmarkEnd w:id="352"/>
    </w:p>
    <w:p w14:paraId="1EB5728F" w14:textId="77777777"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65" type="#_x0000_t75" style="width:20.2pt;height:15.35pt" o:ole="">
            <v:imagedata r:id="rId499" o:title=""/>
          </v:shape>
          <o:OLEObject Type="Embed" ProgID="Equation.DSMT4" ShapeID="_x0000_i1265" DrawAspect="Content" ObjectID="_1297960121" r:id="rId500"/>
        </w:object>
      </w:r>
      <w:r w:rsidRPr="00B15A5D">
        <w:t>at once. To achieve this goal, a fixed truncation level</w:t>
      </w:r>
      <w:r w:rsidRPr="00B15A5D">
        <w:rPr>
          <w:position w:val="-4"/>
        </w:rPr>
        <w:object w:dxaOrig="200" w:dyaOrig="240" w14:anchorId="4B9B6B69">
          <v:shape id="_x0000_i1266" type="#_x0000_t75" style="width:8.1pt;height:12.95pt" o:ole="">
            <v:imagedata r:id="rId501" o:title=""/>
          </v:shape>
          <o:OLEObject Type="Embed" ProgID="Equation.DSMT4" ShapeID="_x0000_i1266" DrawAspect="Content" ObjectID="_1297960122" r:id="rId502"/>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67" type="#_x0000_t75" style="width:8.1pt;height:12.95pt" o:ole="">
            <v:imagedata r:id="rId503" o:title=""/>
          </v:shape>
          <o:OLEObject Type="Embed" ProgID="Equation.DSMT4" ShapeID="_x0000_i1267" DrawAspect="Content" ObjectID="_1297960123" r:id="rId504"/>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68" type="#_x0000_t75" style="width:8.1pt;height:12.95pt" o:ole="">
            <v:imagedata r:id="rId505" o:title=""/>
          </v:shape>
          <o:OLEObject Type="Embed" ProgID="Equation.DSMT4" ShapeID="_x0000_i1268" DrawAspect="Content" ObjectID="_1297960124" r:id="rId506"/>
        </w:object>
      </w:r>
      <w:r w:rsidRPr="00B15A5D">
        <w:t xml:space="preserve">. For almost all applications this should not cause any problem if we set </w:t>
      </w:r>
      <w:r w:rsidRPr="00B15A5D">
        <w:rPr>
          <w:position w:val="-4"/>
        </w:rPr>
        <w:object w:dxaOrig="200" w:dyaOrig="240" w14:anchorId="07CED6C6">
          <v:shape id="_x0000_i1269" type="#_x0000_t75" style="width:8.1pt;height:12.95pt" o:ole="">
            <v:imagedata r:id="rId507" o:title=""/>
          </v:shape>
          <o:OLEObject Type="Embed" ProgID="Equation.DSMT4" ShapeID="_x0000_i1269" DrawAspect="Content" ObjectID="_1297960125" r:id="rId508"/>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70" type="#_x0000_t75" style="width:8.1pt;height:12.95pt" o:ole="">
            <v:imagedata r:id="rId509" o:title=""/>
          </v:shape>
          <o:OLEObject Type="Embed" ProgID="Equation.DSMT4" ShapeID="_x0000_i1270" DrawAspect="Content" ObjectID="_1297960126" r:id="rId510"/>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39D52703" w:rsidR="008B2D1E" w:rsidRDefault="008B2D1E" w:rsidP="003403AA">
      <w:pPr>
        <w:pStyle w:val="MTDisplayEquation"/>
        <w:ind w:firstLine="0"/>
      </w:pPr>
      <w:r>
        <w:tab/>
      </w:r>
      <w:r w:rsidRPr="008B2D1E">
        <w:rPr>
          <w:position w:val="-12"/>
        </w:rPr>
        <w:object w:dxaOrig="2920" w:dyaOrig="360" w14:anchorId="43B4084E">
          <v:shape id="_x0000_i1271" type="#_x0000_t75" style="width:145.6pt;height:17.8pt" o:ole="">
            <v:imagedata r:id="rId511" o:title=""/>
          </v:shape>
          <o:OLEObject Type="Embed" ProgID="Equation.DSMT4" ShapeID="_x0000_i1271" DrawAspect="Content" ObjectID="_1297960127" r:id="rId5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53" w:name="ZEqnNum472382"/>
      <w:r>
        <w:instrText>(</w:instrText>
      </w:r>
      <w:r w:rsidR="004B7F1D">
        <w:fldChar w:fldCharType="begin"/>
      </w:r>
      <w:r w:rsidR="004B7F1D">
        <w:instrText xml:space="preserve"> SEQ MTEqn \c \* Arabic \* MERGEFORMAT </w:instrText>
      </w:r>
      <w:r w:rsidR="004B7F1D">
        <w:fldChar w:fldCharType="separate"/>
      </w:r>
      <w:r w:rsidR="00753DAF">
        <w:rPr>
          <w:noProof/>
        </w:rPr>
        <w:instrText>46</w:instrText>
      </w:r>
      <w:r w:rsidR="004B7F1D">
        <w:rPr>
          <w:noProof/>
        </w:rPr>
        <w:fldChar w:fldCharType="end"/>
      </w:r>
      <w:r>
        <w:instrText>)</w:instrText>
      </w:r>
      <w:bookmarkEnd w:id="353"/>
      <w:r>
        <w:fldChar w:fldCharType="end"/>
      </w:r>
    </w:p>
    <w:p w14:paraId="29540BE4" w14:textId="46EF7D15"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r w:rsidR="00753DAF">
          <w:instrText>(46)</w:instrText>
        </w:r>
      </w:fldSimple>
      <w:r w:rsidR="00AE1A75">
        <w:fldChar w:fldCharType="end"/>
      </w:r>
      <w:r w:rsidRPr="00B15A5D">
        <w:rPr>
          <w:position w:val="-10"/>
        </w:rPr>
        <w:object w:dxaOrig="240" w:dyaOrig="300" w14:anchorId="6CAF7AA4">
          <v:shape id="_x0000_i1272" type="#_x0000_t75" style="width:12.95pt;height:15.35pt" o:ole="">
            <v:imagedata r:id="rId513" o:title=""/>
          </v:shape>
          <o:OLEObject Type="Embed" ProgID="Equation.DSMT4" ShapeID="_x0000_i1272" DrawAspect="Content" ObjectID="_1297960128" r:id="rId514"/>
        </w:object>
      </w:r>
      <w:r w:rsidRPr="00B15A5D">
        <w:t>is approximated as</w:t>
      </w:r>
      <w:r w:rsidRPr="00B15A5D">
        <w:rPr>
          <w:noProof/>
        </w:rPr>
        <w:t xml:space="preserve"> (Fox et al, 2010)</w:t>
      </w:r>
      <w:r w:rsidRPr="00B15A5D">
        <w:t>:</w:t>
      </w:r>
    </w:p>
    <w:p w14:paraId="1858E027" w14:textId="13B319ED" w:rsidR="008B2D1E" w:rsidRDefault="008B2D1E" w:rsidP="00671C45">
      <w:pPr>
        <w:pStyle w:val="MTDisplayEquation"/>
      </w:pPr>
      <w:r>
        <w:tab/>
      </w:r>
      <w:r w:rsidRPr="008B2D1E">
        <w:rPr>
          <w:position w:val="-12"/>
        </w:rPr>
        <w:object w:dxaOrig="2320" w:dyaOrig="360" w14:anchorId="2300CB68">
          <v:shape id="_x0000_i1273" type="#_x0000_t75" style="width:117.3pt;height:17.8pt" o:ole="">
            <v:imagedata r:id="rId515" o:title=""/>
          </v:shape>
          <o:OLEObject Type="Embed" ProgID="Equation.DSMT4" ShapeID="_x0000_i1273" DrawAspect="Content" ObjectID="_1297960129" r:id="rId51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47</w:instrText>
      </w:r>
      <w:r w:rsidR="004B7F1D">
        <w:rPr>
          <w:noProof/>
        </w:rPr>
        <w:fldChar w:fldCharType="end"/>
      </w:r>
      <w:r>
        <w:instrText>)</w:instrText>
      </w:r>
      <w:r>
        <w:fldChar w:fldCharType="end"/>
      </w:r>
    </w:p>
    <w:p w14:paraId="249C0618" w14:textId="77777777" w:rsidR="00B15A5D" w:rsidRPr="00B15A5D" w:rsidRDefault="00B15A5D" w:rsidP="00FF548B">
      <w:pPr>
        <w:pStyle w:val="bodyisip"/>
      </w:pPr>
      <w:r w:rsidRPr="00B15A5D">
        <w:t>We can write:</w:t>
      </w:r>
    </w:p>
    <w:p w14:paraId="10A29CF7" w14:textId="7B157E62" w:rsidR="008B2D1E" w:rsidRDefault="008B2D1E" w:rsidP="008B2D1E">
      <w:pPr>
        <w:pStyle w:val="MTDisplayEquation"/>
      </w:pPr>
      <w:r>
        <w:tab/>
      </w:r>
      <w:r w:rsidRPr="008B2D1E">
        <w:rPr>
          <w:position w:val="-16"/>
        </w:rPr>
        <w:object w:dxaOrig="3660" w:dyaOrig="420" w14:anchorId="708828EC">
          <v:shape id="_x0000_i1274" type="#_x0000_t75" style="width:182pt;height:21.05pt" o:ole="">
            <v:imagedata r:id="rId517" o:title=""/>
          </v:shape>
          <o:OLEObject Type="Embed" ProgID="Equation.DSMT4" ShapeID="_x0000_i1274" DrawAspect="Content" ObjectID="_1297960130" r:id="rId51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48</w:instrText>
      </w:r>
      <w:r w:rsidR="004B7F1D">
        <w:rPr>
          <w:noProof/>
        </w:rPr>
        <w:fldChar w:fldCharType="end"/>
      </w:r>
      <w:r>
        <w:instrText>)</w:instrText>
      </w:r>
      <w:r>
        <w:fldChar w:fldCharType="end"/>
      </w:r>
    </w:p>
    <w:p w14:paraId="496C65D4" w14:textId="77777777" w:rsidR="00B15A5D" w:rsidRPr="00B15A5D" w:rsidRDefault="00B15A5D" w:rsidP="00FF548B">
      <w:pPr>
        <w:pStyle w:val="bodyisip"/>
      </w:pPr>
      <w:r w:rsidRPr="00B15A5D">
        <w:t>And posteriors are :</w:t>
      </w:r>
    </w:p>
    <w:p w14:paraId="5E8B5566" w14:textId="128203F3" w:rsidR="008B2D1E" w:rsidRDefault="008B2D1E" w:rsidP="008B2D1E">
      <w:pPr>
        <w:pStyle w:val="MTDisplayEquation"/>
      </w:pPr>
      <w:r>
        <w:tab/>
      </w:r>
      <w:r w:rsidRPr="008B2D1E">
        <w:rPr>
          <w:position w:val="-34"/>
        </w:rPr>
        <w:object w:dxaOrig="5280" w:dyaOrig="800" w14:anchorId="3296E543">
          <v:shape id="_x0000_i1275" type="#_x0000_t75" style="width:264.55pt;height:38pt" o:ole="">
            <v:imagedata r:id="rId519" o:title=""/>
          </v:shape>
          <o:OLEObject Type="Embed" ProgID="Equation.DSMT4" ShapeID="_x0000_i1275" DrawAspect="Content" ObjectID="_1297960131" r:id="rId52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54" w:name="ZEqnNum678974"/>
      <w:r>
        <w:instrText>(</w:instrText>
      </w:r>
      <w:r w:rsidR="004B7F1D">
        <w:fldChar w:fldCharType="begin"/>
      </w:r>
      <w:r w:rsidR="004B7F1D">
        <w:instrText xml:space="preserve"> SEQ MTEqn \c \* Arabic \* MERGEFORMAT </w:instrText>
      </w:r>
      <w:r w:rsidR="004B7F1D">
        <w:fldChar w:fldCharType="separate"/>
      </w:r>
      <w:r w:rsidR="00753DAF">
        <w:rPr>
          <w:noProof/>
        </w:rPr>
        <w:instrText>49</w:instrText>
      </w:r>
      <w:r w:rsidR="004B7F1D">
        <w:rPr>
          <w:noProof/>
        </w:rPr>
        <w:fldChar w:fldCharType="end"/>
      </w:r>
      <w:r>
        <w:instrText>)</w:instrText>
      </w:r>
      <w:bookmarkEnd w:id="354"/>
      <w:r>
        <w:fldChar w:fldCharType="end"/>
      </w:r>
    </w:p>
    <w:p w14:paraId="22580CAA" w14:textId="24EF03CE"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r w:rsidR="00753DAF">
          <w:instrText>(49)</w:instrText>
        </w:r>
      </w:fldSimple>
      <w:r w:rsidR="00AE1A75">
        <w:fldChar w:fldCharType="end"/>
      </w:r>
      <w:r w:rsidRPr="00B15A5D">
        <w:t xml:space="preserve"> </w:t>
      </w:r>
      <w:r w:rsidRPr="00B15A5D">
        <w:rPr>
          <w:position w:val="-14"/>
        </w:rPr>
        <w:object w:dxaOrig="320" w:dyaOrig="360" w14:anchorId="61E61B2C">
          <v:shape id="_x0000_i1276" type="#_x0000_t75" style="width:15.35pt;height:20.2pt" o:ole="">
            <v:imagedata r:id="rId521" o:title=""/>
          </v:shape>
          <o:OLEObject Type="Embed" ProgID="Equation.DSMT4" ShapeID="_x0000_i1276" DrawAspect="Content" ObjectID="_1297960132" r:id="rId522"/>
        </w:object>
      </w:r>
      <w:r w:rsidRPr="00B15A5D">
        <w:t>is the number of transitions from state</w:t>
      </w:r>
      <w:r w:rsidRPr="00B15A5D">
        <w:rPr>
          <w:position w:val="-10"/>
        </w:rPr>
        <w:object w:dxaOrig="180" w:dyaOrig="279" w14:anchorId="53AD4D09">
          <v:shape id="_x0000_i1277" type="#_x0000_t75" style="width:8.1pt;height:14.55pt" o:ole="">
            <v:imagedata r:id="rId523" o:title=""/>
          </v:shape>
          <o:OLEObject Type="Embed" ProgID="Equation.DSMT4" ShapeID="_x0000_i1277" DrawAspect="Content" ObjectID="_1297960133" r:id="rId524"/>
        </w:object>
      </w:r>
      <w:r w:rsidRPr="00B15A5D">
        <w:t xml:space="preserve"> to state</w:t>
      </w:r>
      <w:r w:rsidRPr="00B15A5D">
        <w:rPr>
          <w:position w:val="-6"/>
        </w:rPr>
        <w:object w:dxaOrig="200" w:dyaOrig="260" w14:anchorId="3A713B3F">
          <v:shape id="_x0000_i1278" type="#_x0000_t75" style="width:8.1pt;height:14.55pt" o:ole="">
            <v:imagedata r:id="rId525" o:title=""/>
          </v:shape>
          <o:OLEObject Type="Embed" ProgID="Equation.DSMT4" ShapeID="_x0000_i1278" DrawAspect="Content" ObjectID="_1297960134" r:id="rId526"/>
        </w:object>
      </w:r>
      <w:r w:rsidRPr="00B15A5D">
        <w:t>and</w:t>
      </w:r>
      <w:r w:rsidRPr="00B15A5D">
        <w:rPr>
          <w:position w:val="-14"/>
        </w:rPr>
        <w:object w:dxaOrig="380" w:dyaOrig="360" w14:anchorId="24FAA5B9">
          <v:shape id="_x0000_i1279" type="#_x0000_t75" style="width:20.2pt;height:20.2pt" o:ole="">
            <v:imagedata r:id="rId527" o:title=""/>
          </v:shape>
          <o:OLEObject Type="Embed" ProgID="Equation.DSMT4" ShapeID="_x0000_i1279" DrawAspect="Content" ObjectID="_1297960135" r:id="rId528"/>
        </w:object>
      </w:r>
      <w:r w:rsidRPr="00B15A5D">
        <w:t xml:space="preserve"> is the same as</w:t>
      </w:r>
      <w:r w:rsidR="00AE1A75">
        <w:t xml:space="preserve"> </w:t>
      </w:r>
      <w:r w:rsidR="00AE1A75">
        <w:fldChar w:fldCharType="begin"/>
      </w:r>
      <w:r w:rsidR="00AE1A75">
        <w:instrText xml:space="preserve"> GOTOBUTTON ZEqnNum459416  \* MERGEFORMAT </w:instrText>
      </w:r>
      <w:fldSimple w:instr=" REF ZEqnNum459416 \* Charformat \! \* MERGEFORMAT ">
        <w:r w:rsidR="00753DAF">
          <w:instrText>(44)</w:instrText>
        </w:r>
      </w:fldSimple>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80" type="#_x0000_t75" style="width:14.55pt;height:14.55pt" o:ole="">
            <v:imagedata r:id="rId529" o:title=""/>
          </v:shape>
          <o:OLEObject Type="Embed" ProgID="Equation.DSMT4" ShapeID="_x0000_i1280" DrawAspect="Content" ObjectID="_1297960136" r:id="rId530"/>
        </w:object>
      </w:r>
      <w:r w:rsidRPr="00B15A5D">
        <w:t>weak limit approximation is used for the DP prior on the emission parameters:</w:t>
      </w:r>
    </w:p>
    <w:p w14:paraId="0ED911E3" w14:textId="278F84A9" w:rsidR="008B2D1E" w:rsidRDefault="008B2D1E" w:rsidP="008B2D1E">
      <w:pPr>
        <w:pStyle w:val="MTDisplayEquation"/>
      </w:pPr>
      <w:r>
        <w:tab/>
      </w:r>
      <w:r w:rsidRPr="008B2D1E">
        <w:rPr>
          <w:position w:val="-12"/>
        </w:rPr>
        <w:object w:dxaOrig="4300" w:dyaOrig="360" w14:anchorId="2A24411C">
          <v:shape id="_x0000_i1281" type="#_x0000_t75" style="width:215.2pt;height:17.8pt" o:ole="">
            <v:imagedata r:id="rId531" o:title=""/>
          </v:shape>
          <o:OLEObject Type="Embed" ProgID="Equation.DSMT4" ShapeID="_x0000_i1281" DrawAspect="Content" ObjectID="_1297960137" r:id="rId53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50</w:instrText>
      </w:r>
      <w:r w:rsidR="004B7F1D">
        <w:rPr>
          <w:noProof/>
        </w:rPr>
        <w:fldChar w:fldCharType="end"/>
      </w:r>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82" type="#_x0000_t75" style="width:17pt;height:15.35pt" o:ole="">
            <v:imagedata r:id="rId533" o:title=""/>
          </v:shape>
          <o:OLEObject Type="Embed" ProgID="Equation.DSMT4" ShapeID="_x0000_i1282" DrawAspect="Content" ObjectID="_1297960138" r:id="rId534"/>
        </w:object>
      </w:r>
      <w:r w:rsidRPr="00B15A5D">
        <w:t xml:space="preserve"> and</w:t>
      </w:r>
      <w:r w:rsidRPr="00B15A5D">
        <w:rPr>
          <w:position w:val="-10"/>
        </w:rPr>
        <w:object w:dxaOrig="340" w:dyaOrig="320" w14:anchorId="4C3F2607">
          <v:shape id="_x0000_i1283" type="#_x0000_t75" style="width:17pt;height:15.35pt" o:ole="">
            <v:imagedata r:id="rId535" o:title=""/>
          </v:shape>
          <o:OLEObject Type="Embed" ProgID="Equation.DSMT4" ShapeID="_x0000_i1283" DrawAspect="Content" ObjectID="_1297960139" r:id="rId536"/>
        </w:object>
      </w:r>
      <w:r w:rsidRPr="00B15A5D">
        <w:t xml:space="preserve">given </w:t>
      </w:r>
      <w:r w:rsidRPr="00B15A5D">
        <w:rPr>
          <w:position w:val="-10"/>
        </w:rPr>
        <w:object w:dxaOrig="340" w:dyaOrig="320" w14:anchorId="2DA2B62F">
          <v:shape id="_x0000_i1284" type="#_x0000_t75" style="width:17pt;height:15.35pt" o:ole="">
            <v:imagedata r:id="rId537" o:title=""/>
          </v:shape>
          <o:OLEObject Type="Embed" ProgID="Equation.DSMT4" ShapeID="_x0000_i1284" DrawAspect="Content" ObjectID="_1297960140" r:id="rId538"/>
        </w:object>
      </w:r>
      <w:r w:rsidRPr="00B15A5D">
        <w:t>can be obtained by:</w:t>
      </w:r>
    </w:p>
    <w:p w14:paraId="02630DD5" w14:textId="221E1F79" w:rsidR="008B2D1E" w:rsidRDefault="008B2D1E" w:rsidP="008B2D1E">
      <w:pPr>
        <w:pStyle w:val="MTDisplayEquation"/>
      </w:pPr>
      <w:r>
        <w:tab/>
      </w:r>
      <w:r w:rsidRPr="008B2D1E">
        <w:rPr>
          <w:position w:val="-36"/>
        </w:rPr>
        <w:object w:dxaOrig="7280" w:dyaOrig="820" w14:anchorId="5633E22B">
          <v:shape id="_x0000_i1285" type="#_x0000_t75" style="width:362.45pt;height:41.25pt" o:ole="">
            <v:imagedata r:id="rId539" o:title=""/>
          </v:shape>
          <o:OLEObject Type="Embed" ProgID="Equation.DSMT4" ShapeID="_x0000_i1285" DrawAspect="Content" ObjectID="_1297960141" r:id="rId540"/>
        </w:object>
      </w:r>
      <w:r>
        <w:tab/>
      </w:r>
      <w:r w:rsidR="00F74BBB">
        <w:t xml:space="preserve"> </w:t>
      </w:r>
      <w:r w:rsidR="00F74BBB">
        <w:fldChar w:fldCharType="begin"/>
      </w:r>
      <w:r w:rsidR="00F74BBB">
        <w:instrText xml:space="preserve"> MACROBUTTON MTPlaceRef \* MERGEFORMAT </w:instrText>
      </w:r>
      <w:r w:rsidR="00B63B5E">
        <w:fldChar w:fldCharType="begin"/>
      </w:r>
      <w:r w:rsidR="00B63B5E">
        <w:instrText xml:space="preserve"> SEQ MTEqn \h \* MERGEFORMAT </w:instrText>
      </w:r>
      <w:r w:rsidR="00B63B5E">
        <w:fldChar w:fldCharType="end"/>
      </w:r>
      <w:bookmarkStart w:id="355" w:name="ZEqnNum685297"/>
      <w:r w:rsidR="00F74BBB">
        <w:instrText>(</w:instrText>
      </w:r>
      <w:r w:rsidR="004B7F1D">
        <w:fldChar w:fldCharType="begin"/>
      </w:r>
      <w:r w:rsidR="004B7F1D">
        <w:instrText xml:space="preserve"> SEQ MTEqn \c \* Arabic \* MERGEFORMAT </w:instrText>
      </w:r>
      <w:r w:rsidR="004B7F1D">
        <w:fldChar w:fldCharType="separate"/>
      </w:r>
      <w:r w:rsidR="00753DAF">
        <w:rPr>
          <w:noProof/>
        </w:rPr>
        <w:instrText>51</w:instrText>
      </w:r>
      <w:r w:rsidR="004B7F1D">
        <w:rPr>
          <w:noProof/>
        </w:rPr>
        <w:fldChar w:fldCharType="end"/>
      </w:r>
      <w:r w:rsidR="00F74BBB">
        <w:instrText>)</w:instrText>
      </w:r>
      <w:bookmarkEnd w:id="355"/>
      <w:r w:rsidR="00F74BBB">
        <w:fldChar w:fldCharType="end"/>
      </w:r>
    </w:p>
    <w:p w14:paraId="2D165010" w14:textId="33EAA44B"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r w:rsidR="00753DAF">
          <w:instrText>(51)</w:instrText>
        </w:r>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86" type="#_x0000_t75" style="width:268.6pt;height:21.05pt" o:ole="">
            <v:imagedata r:id="rId541" o:title=""/>
          </v:shape>
          <o:OLEObject Type="Embed" ProgID="Equation.DSMT4" ShapeID="_x0000_i1286" DrawAspect="Content" ObjectID="_1297960142" r:id="rId542"/>
        </w:object>
      </w:r>
      <w:r w:rsidRPr="00B15A5D">
        <w:t xml:space="preserve">   and backward probability includes</w:t>
      </w:r>
      <w:r w:rsidRPr="00B15A5D">
        <w:rPr>
          <w:position w:val="-12"/>
        </w:rPr>
        <w:object w:dxaOrig="1760" w:dyaOrig="360" w14:anchorId="6B34D661">
          <v:shape id="_x0000_i1287" type="#_x0000_t75" style="width:87.35pt;height:20.2pt" o:ole="">
            <v:imagedata r:id="rId543" o:title=""/>
          </v:shape>
          <o:OLEObject Type="Embed" ProgID="Equation.DSMT4" ShapeID="_x0000_i1287" DrawAspect="Content" ObjectID="_1297960143" r:id="rId544"/>
        </w:object>
      </w:r>
      <w:r w:rsidRPr="00B15A5D">
        <w:t>. The forward probabilities approximated with</w:t>
      </w:r>
      <w:r w:rsidRPr="00B15A5D">
        <w:rPr>
          <w:position w:val="-16"/>
        </w:rPr>
        <w:object w:dxaOrig="3739" w:dyaOrig="440" w14:anchorId="6511318F">
          <v:shape id="_x0000_i1288" type="#_x0000_t75" style="width:186.05pt;height:21.05pt" o:ole="">
            <v:imagedata r:id="rId545" o:title=""/>
          </v:shape>
          <o:OLEObject Type="Embed" ProgID="Equation.DSMT4" ShapeID="_x0000_i1288" DrawAspect="Content" ObjectID="_1297960144" r:id="rId546"/>
        </w:object>
      </w:r>
      <w:r w:rsidRPr="00B15A5D">
        <w:t>, therefore for backward probabilities we have:</w:t>
      </w:r>
    </w:p>
    <w:p w14:paraId="4C0A4BAF" w14:textId="609A7BE3" w:rsidR="008B2D1E" w:rsidRDefault="008B2D1E" w:rsidP="008B2D1E">
      <w:pPr>
        <w:pStyle w:val="MTDisplayEquation"/>
      </w:pPr>
      <w:r>
        <w:tab/>
      </w:r>
      <w:r w:rsidRPr="008B2D1E">
        <w:rPr>
          <w:position w:val="-122"/>
        </w:rPr>
        <w:object w:dxaOrig="6500" w:dyaOrig="2560" w14:anchorId="5FA7318F">
          <v:shape id="_x0000_i1289" type="#_x0000_t75" style="width:325.2pt;height:128.65pt" o:ole="">
            <v:imagedata r:id="rId547" o:title=""/>
          </v:shape>
          <o:OLEObject Type="Embed" ProgID="Equation.DSMT4" ShapeID="_x0000_i1289" DrawAspect="Content" ObjectID="_1297960145" r:id="rId54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52</w:instrText>
      </w:r>
      <w:r w:rsidR="004B7F1D">
        <w:rPr>
          <w:noProof/>
        </w:rPr>
        <w:fldChar w:fldCharType="end"/>
      </w:r>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14:paraId="0632EE17" w14:textId="1D26A440" w:rsidR="008B2D1E" w:rsidRDefault="008B2D1E" w:rsidP="008B2D1E">
      <w:pPr>
        <w:pStyle w:val="MTDisplayEquation"/>
      </w:pPr>
      <w:r>
        <w:tab/>
      </w:r>
      <w:r w:rsidRPr="008B2D1E">
        <w:rPr>
          <w:position w:val="-36"/>
        </w:rPr>
        <w:object w:dxaOrig="2820" w:dyaOrig="820" w14:anchorId="2C252965">
          <v:shape id="_x0000_i1290" type="#_x0000_t75" style="width:142.4pt;height:41.25pt" o:ole="">
            <v:imagedata r:id="rId549" o:title=""/>
          </v:shape>
          <o:OLEObject Type="Embed" ProgID="Equation.DSMT4" ShapeID="_x0000_i1290" DrawAspect="Content" ObjectID="_1297960146" r:id="rId55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53</w:instrText>
      </w:r>
      <w:r w:rsidR="004B7F1D">
        <w:rPr>
          <w:noProof/>
        </w:rPr>
        <w:fldChar w:fldCharType="end"/>
      </w:r>
      <w:r>
        <w:instrText>)</w:instrText>
      </w:r>
      <w:r>
        <w:fldChar w:fldCharType="end"/>
      </w:r>
    </w:p>
    <w:p w14:paraId="6AE4A38C" w14:textId="77777777"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w14:anchorId="28B1D77E">
          <v:shape id="_x0000_i1291" type="#_x0000_t75" style="width:129.45pt;height:21.05pt" o:ole="">
            <v:imagedata r:id="rId551" o:title=""/>
          </v:shape>
          <o:OLEObject Type="Embed" ProgID="Equation.DSMT4" ShapeID="_x0000_i1291" DrawAspect="Content" ObjectID="_1297960147" r:id="rId552"/>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92" type="#_x0000_t75" style="width:80.1pt;height:20.2pt" o:ole="">
            <v:imagedata r:id="rId553" o:title=""/>
          </v:shape>
          <o:OLEObject Type="Embed" ProgID="Equation.DSMT4" ShapeID="_x0000_i1292" DrawAspect="Content" ObjectID="_1297960148" r:id="rId554"/>
        </w:object>
      </w:r>
      <w:r w:rsidRPr="00B15A5D">
        <w:t>and</w:t>
      </w:r>
      <w:r w:rsidRPr="00B15A5D">
        <w:rPr>
          <w:position w:val="-6"/>
        </w:rPr>
        <w:object w:dxaOrig="520" w:dyaOrig="320" w14:anchorId="509C9B4E">
          <v:shape id="_x0000_i1293" type="#_x0000_t75" style="width:26.7pt;height:15.35pt" o:ole="">
            <v:imagedata r:id="rId555" o:title=""/>
          </v:shape>
          <o:OLEObject Type="Embed" ProgID="Equation.DSMT4" ShapeID="_x0000_i1293" DrawAspect="Content" ObjectID="_1297960149" r:id="rId556"/>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94" type="#_x0000_t75" style="width:55.8pt;height:20.2pt" o:ole="">
            <v:imagedata r:id="rId557" o:title=""/>
          </v:shape>
          <o:OLEObject Type="Embed" ProgID="Equation.DSMT4" ShapeID="_x0000_i1294" DrawAspect="Content" ObjectID="_1297960150" r:id="rId558"/>
        </w:object>
      </w:r>
      <w:r w:rsidRPr="00B15A5D">
        <w:t xml:space="preserve">, initialize messages to </w:t>
      </w:r>
      <w:r w:rsidRPr="00B15A5D">
        <w:rPr>
          <w:position w:val="-14"/>
        </w:rPr>
        <w:object w:dxaOrig="1200" w:dyaOrig="380" w14:anchorId="281A6B49">
          <v:shape id="_x0000_i1295" type="#_x0000_t75" style="width:57.45pt;height:20.2pt" o:ole="">
            <v:imagedata r:id="rId559" o:title=""/>
          </v:shape>
          <o:OLEObject Type="Embed" ProgID="Equation.DSMT4" ShapeID="_x0000_i1295" DrawAspect="Content" ObjectID="_1297960151" r:id="rId560"/>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96" type="#_x0000_t75" style="width:66.35pt;height:20.2pt" o:ole="">
            <v:imagedata r:id="rId561" o:title=""/>
          </v:shape>
          <o:OLEObject Type="Embed" ProgID="Equation.DSMT4" ShapeID="_x0000_i1296" DrawAspect="Content" ObjectID="_1297960152" r:id="rId562"/>
        </w:object>
      </w:r>
      <w:r w:rsidRPr="00B15A5D">
        <w:t>and</w:t>
      </w:r>
      <w:r w:rsidRPr="00B15A5D">
        <w:rPr>
          <w:position w:val="-12"/>
        </w:rPr>
        <w:object w:dxaOrig="1080" w:dyaOrig="360" w14:anchorId="4B3BF9D4">
          <v:shape id="_x0000_i1297" type="#_x0000_t75" style="width:55.8pt;height:20.2pt" o:ole="">
            <v:imagedata r:id="rId563" o:title=""/>
          </v:shape>
          <o:OLEObject Type="Embed" ProgID="Equation.DSMT4" ShapeID="_x0000_i1297" DrawAspect="Content" ObjectID="_1297960153" r:id="rId564"/>
        </w:object>
      </w:r>
      <w:r w:rsidRPr="00B15A5D">
        <w:t xml:space="preserve"> compute</w:t>
      </w:r>
    </w:p>
    <w:p w14:paraId="59A7E0C3" w14:textId="082111D0" w:rsidR="0094379B" w:rsidRDefault="0094379B" w:rsidP="0094379B">
      <w:pPr>
        <w:pStyle w:val="MTDisplayEquation"/>
      </w:pPr>
      <w:r>
        <w:tab/>
      </w:r>
      <w:r w:rsidRPr="0094379B">
        <w:rPr>
          <w:position w:val="-28"/>
        </w:rPr>
        <w:object w:dxaOrig="4120" w:dyaOrig="680" w14:anchorId="56EC21DD">
          <v:shape id="_x0000_i1298" type="#_x0000_t75" style="width:207.9pt;height:34pt" o:ole="">
            <v:imagedata r:id="rId565" o:title=""/>
          </v:shape>
          <o:OLEObject Type="Embed" ProgID="Equation.DSMT4" ShapeID="_x0000_i1298" DrawAspect="Content" ObjectID="_1297960154" r:id="rId56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54</w:instrText>
      </w:r>
      <w:r w:rsidR="004B7F1D">
        <w:rPr>
          <w:noProof/>
        </w:rPr>
        <w:fldChar w:fldCharType="end"/>
      </w:r>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99" type="#_x0000_t75" style="width:31.55pt;height:20.2pt" o:ole="">
            <v:imagedata r:id="rId567" o:title=""/>
          </v:shape>
          <o:OLEObject Type="Embed" ProgID="Equation.DSMT4" ShapeID="_x0000_i1299" DrawAspect="Content" ObjectID="_1297960155" r:id="rId568"/>
        </w:object>
      </w:r>
      <w:r w:rsidRPr="00B15A5D">
        <w:t xml:space="preserve"> sequentially and start from</w:t>
      </w:r>
      <w:r w:rsidRPr="00B15A5D">
        <w:rPr>
          <w:position w:val="-6"/>
        </w:rPr>
        <w:object w:dxaOrig="420" w:dyaOrig="260" w14:anchorId="04AD2C62">
          <v:shape id="_x0000_i1300" type="#_x0000_t75" style="width:20.2pt;height:14.55pt" o:ole="">
            <v:imagedata r:id="rId569" o:title=""/>
          </v:shape>
          <o:OLEObject Type="Embed" ProgID="Equation.DSMT4" ShapeID="_x0000_i1300" DrawAspect="Content" ObjectID="_1297960156" r:id="rId570"/>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301" type="#_x0000_t75" style="width:63.9pt;height:20.2pt" o:ole="">
            <v:imagedata r:id="rId571" o:title=""/>
          </v:shape>
          <o:OLEObject Type="Embed" ProgID="Equation.DSMT4" ShapeID="_x0000_i1301" DrawAspect="Content" ObjectID="_1297960157" r:id="rId572"/>
        </w:object>
      </w:r>
      <w:r w:rsidRPr="00B15A5D">
        <w:t>and</w:t>
      </w:r>
      <w:r w:rsidRPr="00B15A5D">
        <w:rPr>
          <w:position w:val="-14"/>
        </w:rPr>
        <w:object w:dxaOrig="680" w:dyaOrig="360" w14:anchorId="5B6AF37E">
          <v:shape id="_x0000_i1302" type="#_x0000_t75" style="width:34pt;height:20.2pt" o:ole="">
            <v:imagedata r:id="rId573" o:title=""/>
          </v:shape>
          <o:OLEObject Type="Embed" ProgID="Equation.DSMT4" ShapeID="_x0000_i1302" DrawAspect="Content" ObjectID="_1297960158" r:id="rId574"/>
        </w:object>
      </w:r>
      <w:r w:rsidRPr="00B15A5D">
        <w:t>for</w:t>
      </w:r>
      <w:r w:rsidRPr="00B15A5D">
        <w:rPr>
          <w:position w:val="-12"/>
        </w:rPr>
        <w:object w:dxaOrig="1460" w:dyaOrig="400" w14:anchorId="310C0A42">
          <v:shape id="_x0000_i1303" type="#_x0000_t75" style="width:1in;height:20.2pt" o:ole="">
            <v:imagedata r:id="rId575" o:title=""/>
          </v:shape>
          <o:OLEObject Type="Embed" ProgID="Equation.DSMT4" ShapeID="_x0000_i1303" DrawAspect="Content" ObjectID="_1297960159" r:id="rId576"/>
        </w:object>
      </w:r>
      <w:r w:rsidRPr="00B15A5D">
        <w:t>and</w:t>
      </w:r>
      <w:r w:rsidRPr="00B15A5D">
        <w:rPr>
          <w:position w:val="-12"/>
        </w:rPr>
        <w:object w:dxaOrig="2360" w:dyaOrig="360" w14:anchorId="35F25C85">
          <v:shape id="_x0000_i1304" type="#_x0000_t75" style="width:118.9pt;height:20.2pt" o:ole="">
            <v:imagedata r:id="rId577" o:title=""/>
          </v:shape>
          <o:OLEObject Type="Embed" ProgID="Equation.DSMT4" ShapeID="_x0000_i1304" DrawAspect="Content" ObjectID="_1297960160" r:id="rId578"/>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305" type="#_x0000_t75" style="width:118.9pt;height:20.2pt" o:ole="">
            <v:imagedata r:id="rId579" o:title=""/>
          </v:shape>
          <o:OLEObject Type="Embed" ProgID="Equation.DSMT4" ShapeID="_x0000_i1305" DrawAspect="Content" ObjectID="_1297960161" r:id="rId580"/>
        </w:object>
      </w:r>
      <w:r w:rsidRPr="00B15A5D">
        <w:t xml:space="preserve"> compute: </w:t>
      </w:r>
    </w:p>
    <w:p w14:paraId="53AAD592" w14:textId="7A590DBF" w:rsidR="0094379B" w:rsidRDefault="0094379B" w:rsidP="0094379B">
      <w:pPr>
        <w:pStyle w:val="MTDisplayEquation"/>
      </w:pPr>
      <w:r>
        <w:tab/>
      </w:r>
      <w:r w:rsidRPr="0094379B">
        <w:rPr>
          <w:position w:val="-16"/>
        </w:rPr>
        <w:object w:dxaOrig="4000" w:dyaOrig="420" w14:anchorId="3FB3E1C8">
          <v:shape id="_x0000_i1306" type="#_x0000_t75" style="width:200.65pt;height:21.05pt" o:ole="">
            <v:imagedata r:id="rId581" o:title=""/>
          </v:shape>
          <o:OLEObject Type="Embed" ProgID="Equation.DSMT4" ShapeID="_x0000_i1306" DrawAspect="Content" ObjectID="_1297960162" r:id="rId5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55</w:instrText>
      </w:r>
      <w:r w:rsidR="004B7F1D">
        <w:rPr>
          <w:noProof/>
        </w:rPr>
        <w:fldChar w:fldCharType="end"/>
      </w:r>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307" type="#_x0000_t75" style="width:31.55pt;height:20.2pt" o:ole="">
            <v:imagedata r:id="rId583" o:title=""/>
          </v:shape>
          <o:OLEObject Type="Embed" ProgID="Equation.DSMT4" ShapeID="_x0000_i1307" DrawAspect="Content" ObjectID="_1297960163" r:id="rId584"/>
        </w:object>
      </w:r>
      <w:r w:rsidRPr="00B15A5D">
        <w:t>:</w:t>
      </w:r>
    </w:p>
    <w:p w14:paraId="59741C4A" w14:textId="271E7917" w:rsidR="0094379B" w:rsidRDefault="0094379B" w:rsidP="0094379B">
      <w:pPr>
        <w:pStyle w:val="MTDisplayEquation"/>
      </w:pPr>
      <w:r>
        <w:tab/>
      </w:r>
      <w:r w:rsidRPr="0094379B">
        <w:rPr>
          <w:position w:val="-26"/>
        </w:rPr>
        <w:object w:dxaOrig="3080" w:dyaOrig="600" w14:anchorId="06BC9B18">
          <v:shape id="_x0000_i1308" type="#_x0000_t75" style="width:152.9pt;height:29.95pt" o:ole="">
            <v:imagedata r:id="rId585" o:title=""/>
          </v:shape>
          <o:OLEObject Type="Embed" ProgID="Equation.DSMT4" ShapeID="_x0000_i1308" DrawAspect="Content" ObjectID="_1297960164" r:id="rId5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w:instrText>
      </w:r>
      <w:r w:rsidR="004B7F1D">
        <w:instrText xml:space="preserve">* MERGEFORMAT </w:instrText>
      </w:r>
      <w:r w:rsidR="004B7F1D">
        <w:fldChar w:fldCharType="separate"/>
      </w:r>
      <w:r w:rsidR="00753DAF">
        <w:rPr>
          <w:noProof/>
        </w:rPr>
        <w:instrText>56</w:instrText>
      </w:r>
      <w:r w:rsidR="004B7F1D">
        <w:rPr>
          <w:noProof/>
        </w:rPr>
        <w:fldChar w:fldCharType="end"/>
      </w:r>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309" type="#_x0000_t75" style="width:22.65pt;height:20.2pt" o:ole="">
            <v:imagedata r:id="rId587" o:title=""/>
          </v:shape>
          <o:OLEObject Type="Embed" ProgID="Equation.DSMT4" ShapeID="_x0000_i1309" DrawAspect="Content" ObjectID="_1297960165" r:id="rId588"/>
        </w:object>
      </w:r>
      <w:r w:rsidRPr="00B15A5D">
        <w:t>and</w:t>
      </w:r>
      <w:r w:rsidRPr="00B15A5D">
        <w:rPr>
          <w:position w:val="-14"/>
        </w:rPr>
        <w:object w:dxaOrig="400" w:dyaOrig="360" w14:anchorId="0A5F0CBC">
          <v:shape id="_x0000_i1310" type="#_x0000_t75" style="width:20.2pt;height:20.2pt" o:ole="">
            <v:imagedata r:id="rId589" o:title=""/>
          </v:shape>
          <o:OLEObject Type="Embed" ProgID="Equation.DSMT4" ShapeID="_x0000_i1310" DrawAspect="Content" ObjectID="_1297960166" r:id="rId590"/>
        </w:object>
      </w:r>
      <w:r w:rsidRPr="00B15A5D">
        <w:t>and  add</w:t>
      </w:r>
      <w:r w:rsidRPr="00B15A5D">
        <w:rPr>
          <w:position w:val="-10"/>
        </w:rPr>
        <w:object w:dxaOrig="220" w:dyaOrig="320" w14:anchorId="7B7839D2">
          <v:shape id="_x0000_i1311" type="#_x0000_t75" style="width:12.15pt;height:15.35pt" o:ole="">
            <v:imagedata r:id="rId591" o:title=""/>
          </v:shape>
          <o:OLEObject Type="Embed" ProgID="Equation.DSMT4" ShapeID="_x0000_i1311" DrawAspect="Content" ObjectID="_1297960167" r:id="rId592"/>
        </w:object>
      </w:r>
      <w:r w:rsidRPr="00B15A5D">
        <w:t xml:space="preserve"> to the cached statistics. </w:t>
      </w:r>
    </w:p>
    <w:p w14:paraId="5A8728E9" w14:textId="53F241BB" w:rsidR="0094379B" w:rsidRDefault="0094379B" w:rsidP="0094379B">
      <w:pPr>
        <w:pStyle w:val="MTDisplayEquation"/>
      </w:pPr>
      <w:r>
        <w:tab/>
      </w:r>
      <w:r w:rsidRPr="0094379B">
        <w:rPr>
          <w:position w:val="-14"/>
        </w:rPr>
        <w:object w:dxaOrig="1520" w:dyaOrig="360" w14:anchorId="4E4F2FF7">
          <v:shape id="_x0000_i1312" type="#_x0000_t75" style="width:75.25pt;height:17.8pt" o:ole="">
            <v:imagedata r:id="rId593" o:title=""/>
          </v:shape>
          <o:OLEObject Type="Embed" ProgID="Equation.DSMT4" ShapeID="_x0000_i1312" DrawAspect="Content" ObjectID="_1297960168" r:id="rId5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57</w:instrText>
      </w:r>
      <w:r w:rsidR="004B7F1D">
        <w:rPr>
          <w:noProof/>
        </w:rPr>
        <w:fldChar w:fldCharType="end"/>
      </w:r>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313" type="#_x0000_t75" style="width:38pt;height:14.55pt" o:ole="">
            <v:imagedata r:id="rId595" o:title=""/>
          </v:shape>
          <o:OLEObject Type="Embed" ProgID="Equation.DSMT4" ShapeID="_x0000_i1313" DrawAspect="Content" ObjectID="_1297960169" r:id="rId596"/>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314" type="#_x0000_t75" style="width:12.95pt;height:15.35pt" o:ole="">
            <v:imagedata r:id="rId597" o:title=""/>
          </v:shape>
          <o:OLEObject Type="Embed" ProgID="Equation.DSMT4" ShapeID="_x0000_i1314" DrawAspect="Content" ObjectID="_1297960170" r:id="rId598"/>
        </w:object>
      </w:r>
      <w:r w:rsidRPr="00B15A5D">
        <w:t>:</w:t>
      </w:r>
    </w:p>
    <w:p w14:paraId="15430C96" w14:textId="4BDF6EA5" w:rsidR="0094379B" w:rsidRDefault="0094379B" w:rsidP="0094379B">
      <w:pPr>
        <w:pStyle w:val="MTDisplayEquation"/>
      </w:pPr>
      <w:r>
        <w:tab/>
      </w:r>
      <w:r w:rsidRPr="0094379B">
        <w:rPr>
          <w:position w:val="-12"/>
        </w:rPr>
        <w:object w:dxaOrig="3080" w:dyaOrig="360" w14:anchorId="0CF3E5C1">
          <v:shape id="_x0000_i1315" type="#_x0000_t75" style="width:152.9pt;height:17.8pt" o:ole="">
            <v:imagedata r:id="rId599" o:title=""/>
          </v:shape>
          <o:OLEObject Type="Embed" ProgID="Equation.DSMT4" ShapeID="_x0000_i1315" DrawAspect="Content" ObjectID="_1297960171" r:id="rId60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58</w:instrText>
      </w:r>
      <w:r w:rsidR="004B7F1D">
        <w:rPr>
          <w:noProof/>
        </w:rPr>
        <w:fldChar w:fldCharType="end"/>
      </w:r>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316" type="#_x0000_t75" style="width:55.8pt;height:20.2pt" o:ole="">
            <v:imagedata r:id="rId601" o:title=""/>
          </v:shape>
          <o:OLEObject Type="Embed" ProgID="Equation.DSMT4" ShapeID="_x0000_i1316" DrawAspect="Content" ObjectID="_1297960172" r:id="rId602"/>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317" type="#_x0000_t75" style="width:14.55pt;height:15.35pt" o:ole="">
            <v:imagedata r:id="rId603" o:title=""/>
          </v:shape>
          <o:OLEObject Type="Embed" ProgID="Equation.DSMT4" ShapeID="_x0000_i1317" DrawAspect="Content" ObjectID="_1297960173" r:id="rId604"/>
        </w:object>
      </w:r>
      <w:r w:rsidRPr="00B15A5D">
        <w:t>and</w:t>
      </w:r>
      <w:r w:rsidRPr="00B15A5D">
        <w:rPr>
          <w:position w:val="-10"/>
        </w:rPr>
        <w:object w:dxaOrig="300" w:dyaOrig="320" w14:anchorId="0EA79EA7">
          <v:shape id="_x0000_i1318" type="#_x0000_t75" style="width:15.35pt;height:15.35pt" o:ole="">
            <v:imagedata r:id="rId605" o:title=""/>
          </v:shape>
          <o:OLEObject Type="Embed" ProgID="Equation.DSMT4" ShapeID="_x0000_i1318" DrawAspect="Content" ObjectID="_1297960174" r:id="rId606"/>
        </w:object>
      </w:r>
      <w:r w:rsidRPr="00B15A5D">
        <w:t>:</w:t>
      </w:r>
    </w:p>
    <w:p w14:paraId="13F29348" w14:textId="254C2390" w:rsidR="0094379B" w:rsidRDefault="0094379B" w:rsidP="0094379B">
      <w:pPr>
        <w:pStyle w:val="MTDisplayEquation"/>
      </w:pPr>
      <w:r>
        <w:tab/>
      </w:r>
      <w:r w:rsidRPr="0094379B">
        <w:rPr>
          <w:position w:val="-32"/>
        </w:rPr>
        <w:object w:dxaOrig="4459" w:dyaOrig="740" w14:anchorId="4F7E1534">
          <v:shape id="_x0000_i1319" type="#_x0000_t75" style="width:222.45pt;height:37.2pt" o:ole="">
            <v:imagedata r:id="rId607" o:title=""/>
          </v:shape>
          <o:OLEObject Type="Embed" ProgID="Equation.DSMT4" ShapeID="_x0000_i1319" DrawAspect="Content" ObjectID="_1297960175" r:id="rId60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w:instrText>
      </w:r>
      <w:r w:rsidR="004B7F1D">
        <w:instrText xml:space="preserve"> \* Arabic \* MERGEFORMAT </w:instrText>
      </w:r>
      <w:r w:rsidR="004B7F1D">
        <w:fldChar w:fldCharType="separate"/>
      </w:r>
      <w:r w:rsidR="00753DAF">
        <w:rPr>
          <w:noProof/>
        </w:rPr>
        <w:instrText>59</w:instrText>
      </w:r>
      <w:r w:rsidR="004B7F1D">
        <w:rPr>
          <w:noProof/>
        </w:rPr>
        <w:fldChar w:fldCharType="end"/>
      </w:r>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320" type="#_x0000_t75" style="width:57.45pt;height:20.2pt" o:ole="">
            <v:imagedata r:id="rId609" o:title=""/>
          </v:shape>
          <o:OLEObject Type="Embed" ProgID="Equation.DSMT4" ShapeID="_x0000_i1320" DrawAspect="Content" ObjectID="_1297960176" r:id="rId610"/>
        </w:object>
      </w:r>
      <w:r w:rsidRPr="00B15A5D">
        <w:t xml:space="preserve"> sample:</w:t>
      </w:r>
    </w:p>
    <w:p w14:paraId="5B5D765A" w14:textId="2A00AEF6" w:rsidR="0094379B" w:rsidRDefault="0094379B" w:rsidP="0094379B">
      <w:pPr>
        <w:pStyle w:val="MTDisplayEquation"/>
      </w:pPr>
      <w:r>
        <w:tab/>
      </w:r>
      <w:r w:rsidRPr="0094379B">
        <w:rPr>
          <w:position w:val="-16"/>
        </w:rPr>
        <w:object w:dxaOrig="1780" w:dyaOrig="420" w14:anchorId="2E09B6E4">
          <v:shape id="_x0000_i1321" type="#_x0000_t75" style="width:89pt;height:21.05pt" o:ole="">
            <v:imagedata r:id="rId611" o:title=""/>
          </v:shape>
          <o:OLEObject Type="Embed" ProgID="Equation.DSMT4" ShapeID="_x0000_i1321" DrawAspect="Content" ObjectID="_1297960177" r:id="rId6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0</w:instrText>
      </w:r>
      <w:r w:rsidR="004B7F1D">
        <w:rPr>
          <w:noProof/>
        </w:rPr>
        <w:fldChar w:fldCharType="end"/>
      </w:r>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322" type="#_x0000_t75" style="width:120.55pt;height:20.2pt" o:ole="">
            <v:imagedata r:id="rId613" o:title=""/>
          </v:shape>
          <o:OLEObject Type="Embed" ProgID="Equation.DSMT4" ShapeID="_x0000_i1322" DrawAspect="Content" ObjectID="_1297960178" r:id="rId614"/>
        </w:object>
      </w:r>
      <w:r w:rsidRPr="00B15A5D">
        <w:t>and</w:t>
      </w:r>
      <w:r w:rsidRPr="00B15A5D">
        <w:rPr>
          <w:position w:val="-6"/>
        </w:rPr>
        <w:object w:dxaOrig="720" w:dyaOrig="320" w14:anchorId="0CA09C09">
          <v:shape id="_x0000_i1323" type="#_x0000_t75" style="width:38pt;height:15.35pt" o:ole="">
            <v:imagedata r:id="rId615" o:title=""/>
          </v:shape>
          <o:OLEObject Type="Embed" ProgID="Equation.DSMT4" ShapeID="_x0000_i1323" DrawAspect="Content" ObjectID="_1297960179" r:id="rId616"/>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324" type="#_x0000_t75" style="width:31.55pt;height:14.55pt" o:ole="">
            <v:imagedata r:id="rId617" o:title=""/>
          </v:shape>
          <o:OLEObject Type="Embed" ProgID="Equation.DSMT4" ShapeID="_x0000_i1324" DrawAspect="Content" ObjectID="_1297960180" r:id="rId618"/>
        </w:object>
      </w:r>
      <w:r w:rsidRPr="00B15A5D">
        <w:t>and</w:t>
      </w:r>
      <w:r w:rsidRPr="00B15A5D">
        <w:rPr>
          <w:position w:val="-4"/>
        </w:rPr>
        <w:object w:dxaOrig="220" w:dyaOrig="200" w14:anchorId="66A5A54E">
          <v:shape id="_x0000_i1325" type="#_x0000_t75" style="width:12.15pt;height:8.1pt" o:ole="">
            <v:imagedata r:id="rId619" o:title=""/>
          </v:shape>
          <o:OLEObject Type="Embed" ProgID="Equation.DSMT4" ShapeID="_x0000_i1325" DrawAspect="Content" ObjectID="_1297960181" r:id="rId620"/>
        </w:object>
      </w:r>
      <w:r w:rsidRPr="00B15A5D">
        <w:t xml:space="preserve">.     </w:t>
      </w:r>
    </w:p>
    <w:p w14:paraId="751434E9" w14:textId="77777777" w:rsidR="00B15A5D" w:rsidRPr="00B15A5D" w:rsidRDefault="00B15A5D" w:rsidP="00B15A5D">
      <w:pPr>
        <w:pStyle w:val="sect3isip"/>
        <w:rPr>
          <w:rFonts w:eastAsia="SimSun"/>
        </w:rPr>
      </w:pPr>
      <w:bookmarkStart w:id="356" w:name="_Toc318303873"/>
      <w:bookmarkStart w:id="357" w:name="_Toc318900824"/>
      <w:bookmarkStart w:id="358" w:name="_Toc347164376"/>
      <w:r w:rsidRPr="00B15A5D">
        <w:rPr>
          <w:rFonts w:eastAsia="SimSun"/>
        </w:rPr>
        <w:t>Learning Hyper-parameters</w:t>
      </w:r>
      <w:bookmarkEnd w:id="356"/>
      <w:bookmarkEnd w:id="357"/>
      <w:bookmarkEnd w:id="358"/>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326" type="#_x0000_t75" style="width:29.95pt;height:14.55pt" o:ole="">
            <v:imagedata r:id="rId621" o:title=""/>
          </v:shape>
          <o:OLEObject Type="Embed" ProgID="Equation.DSMT4" ShapeID="_x0000_i1326" DrawAspect="Content" ObjectID="_1297960182" r:id="rId622"/>
        </w:object>
      </w:r>
      <w:r w:rsidRPr="00B15A5D">
        <w:t>and</w:t>
      </w:r>
      <w:r w:rsidRPr="00B15A5D">
        <w:rPr>
          <w:position w:val="-6"/>
        </w:rPr>
        <w:object w:dxaOrig="220" w:dyaOrig="200" w14:anchorId="1A5E2537">
          <v:shape id="_x0000_i1327" type="#_x0000_t75" style="width:12.15pt;height:8.1pt" o:ole="">
            <v:imagedata r:id="rId623" o:title=""/>
          </v:shape>
          <o:OLEObject Type="Embed" ProgID="Equation.DSMT4" ShapeID="_x0000_i1327" DrawAspect="Content" ObjectID="_1297960183" r:id="rId624"/>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328" type="#_x0000_t75" style="width:37.2pt;height:20.2pt" o:ole="">
            <v:imagedata r:id="rId625" o:title=""/>
          </v:shape>
          <o:OLEObject Type="Embed" ProgID="Equation.DSMT4" ShapeID="_x0000_i1328" DrawAspect="Content" ObjectID="_1297960184" r:id="rId626"/>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329" type="#_x0000_t75" style="width:15.35pt;height:20.2pt" o:ole="">
            <v:imagedata r:id="rId627" o:title=""/>
          </v:shape>
          <o:OLEObject Type="Embed" ProgID="Equation.DSMT4" ShapeID="_x0000_i1329" DrawAspect="Content" ObjectID="_1297960185" r:id="rId628"/>
        </w:object>
      </w:r>
      <w:r w:rsidRPr="00B15A5D">
        <w:t>to sit behind table</w:t>
      </w:r>
      <w:r w:rsidRPr="00B15A5D">
        <w:rPr>
          <w:position w:val="-6"/>
        </w:rPr>
        <w:object w:dxaOrig="139" w:dyaOrig="240" w14:anchorId="06B97146">
          <v:shape id="_x0000_i1330" type="#_x0000_t75" style="width:5.65pt;height:12.95pt" o:ole="">
            <v:imagedata r:id="rId629" o:title=""/>
          </v:shape>
          <o:OLEObject Type="Embed" ProgID="Equation.DSMT4" ShapeID="_x0000_i1330" DrawAspect="Content" ObjectID="_1297960186" r:id="rId630"/>
        </w:object>
      </w:r>
      <w:r w:rsidRPr="00B15A5D">
        <w:t>:</w:t>
      </w:r>
    </w:p>
    <w:p w14:paraId="0BD5D975" w14:textId="262B0B85" w:rsidR="0094379B" w:rsidRDefault="0094379B" w:rsidP="0094379B">
      <w:pPr>
        <w:pStyle w:val="MTDisplayEquation"/>
      </w:pPr>
      <w:r>
        <w:lastRenderedPageBreak/>
        <w:tab/>
      </w:r>
      <w:r w:rsidRPr="0094379B">
        <w:rPr>
          <w:position w:val="-36"/>
        </w:rPr>
        <w:object w:dxaOrig="4320" w:dyaOrig="840" w14:anchorId="133B2D0D">
          <v:shape id="_x0000_i1331" type="#_x0000_t75" style="width:3in;height:42.05pt" o:ole="">
            <v:imagedata r:id="rId631" o:title=""/>
          </v:shape>
          <o:OLEObject Type="Embed" ProgID="Equation.DSMT4" ShapeID="_x0000_i1331" DrawAspect="Content" ObjectID="_1297960187" r:id="rId63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1</w:instrText>
      </w:r>
      <w:r w:rsidR="004B7F1D">
        <w:rPr>
          <w:noProof/>
        </w:rPr>
        <w:fldChar w:fldCharType="end"/>
      </w:r>
      <w:r>
        <w:instrText>)</w:instrText>
      </w:r>
      <w:r>
        <w:fldChar w:fldCharType="end"/>
      </w:r>
    </w:p>
    <w:p w14:paraId="2604140E" w14:textId="08FCEDE9"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r w:rsidR="00753DAF">
          <w:instrText>(25)</w:instrText>
        </w:r>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753DAF" w:rsidRPr="00753DAF">
        <w:rPr>
          <w:iCs/>
        </w:rPr>
        <w:instrText>(29)</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332" type="#_x0000_t75" style="width:28.3pt;height:12.15pt" o:ole="">
            <v:imagedata r:id="rId633" o:title=""/>
          </v:shape>
          <o:OLEObject Type="Embed" ProgID="Equation.DSMT4" ShapeID="_x0000_i1332" DrawAspect="Content" ObjectID="_1297960188" r:id="rId634"/>
        </w:object>
      </w:r>
      <w:r w:rsidRPr="00B15A5D">
        <w:t>. Antoniak</w:t>
      </w:r>
      <w:r w:rsidRPr="00B15A5D">
        <w:rPr>
          <w:noProof/>
        </w:rPr>
        <w:t xml:space="preserve"> (Antoniak, 1974)</w:t>
      </w:r>
      <w:r w:rsidRPr="00B15A5D">
        <w:t xml:space="preserve"> has shown that if </w:t>
      </w:r>
      <w:r w:rsidRPr="00B15A5D">
        <w:rPr>
          <w:position w:val="-12"/>
        </w:rPr>
        <w:object w:dxaOrig="1900" w:dyaOrig="360" w14:anchorId="78415EA1">
          <v:shape id="_x0000_i1333" type="#_x0000_t75" style="width:94.65pt;height:20.2pt" o:ole="">
            <v:imagedata r:id="rId635" o:title=""/>
          </v:shape>
          <o:OLEObject Type="Embed" ProgID="Equation.DSMT4" ShapeID="_x0000_i1333" DrawAspect="Content" ObjectID="_1297960189" r:id="rId636"/>
        </w:object>
      </w:r>
      <w:r w:rsidRPr="00B15A5D">
        <w:t xml:space="preserve"> then the distribution of the number of unique values of </w:t>
      </w:r>
      <w:r w:rsidRPr="00B15A5D">
        <w:rPr>
          <w:position w:val="-10"/>
        </w:rPr>
        <w:object w:dxaOrig="220" w:dyaOrig="320" w14:anchorId="7ED83381">
          <v:shape id="_x0000_i1334" type="#_x0000_t75" style="width:12.15pt;height:15.35pt" o:ole="">
            <v:imagedata r:id="rId637" o:title=""/>
          </v:shape>
          <o:OLEObject Type="Embed" ProgID="Equation.DSMT4" ShapeID="_x0000_i1334" DrawAspect="Content" ObjectID="_1297960190" r:id="rId638"/>
        </w:object>
      </w:r>
      <w:r w:rsidRPr="00B15A5D">
        <w:rPr>
          <w:position w:val="-10"/>
        </w:rPr>
        <w:t xml:space="preserve"> </w:t>
      </w:r>
      <w:r w:rsidRPr="00B15A5D">
        <w:t xml:space="preserve">resulting from </w:t>
      </w:r>
      <w:r w:rsidRPr="00B15A5D">
        <w:rPr>
          <w:position w:val="-6"/>
        </w:rPr>
        <w:object w:dxaOrig="260" w:dyaOrig="260" w14:anchorId="473CE728">
          <v:shape id="_x0000_i1335" type="#_x0000_t75" style="width:14.55pt;height:14.55pt" o:ole="">
            <v:imagedata r:id="rId639" o:title=""/>
          </v:shape>
          <o:OLEObject Type="Embed" ProgID="Equation.DSMT4" ShapeID="_x0000_i1335" DrawAspect="Content" ObjectID="_1297960191" r:id="rId640"/>
        </w:object>
      </w:r>
      <w:r w:rsidRPr="00B15A5D">
        <w:t xml:space="preserve">draws from </w:t>
      </w:r>
      <w:r w:rsidRPr="00B15A5D">
        <w:rPr>
          <w:position w:val="-10"/>
        </w:rPr>
        <w:object w:dxaOrig="240" w:dyaOrig="300" w14:anchorId="067CB6C9">
          <v:shape id="_x0000_i1336" type="#_x0000_t75" style="width:12.95pt;height:15.35pt" o:ole="">
            <v:imagedata r:id="rId641" o:title=""/>
          </v:shape>
          <o:OLEObject Type="Embed" ProgID="Equation.DSMT4" ShapeID="_x0000_i1336" DrawAspect="Content" ObjectID="_1297960192" r:id="rId642"/>
        </w:object>
      </w:r>
      <w:r w:rsidRPr="00B15A5D">
        <w:t>has the following form:</w:t>
      </w:r>
    </w:p>
    <w:p w14:paraId="0582198F" w14:textId="298EEFDE" w:rsidR="0094379B" w:rsidRDefault="0094379B" w:rsidP="0094379B">
      <w:pPr>
        <w:pStyle w:val="MTDisplayEquation"/>
      </w:pPr>
      <w:r>
        <w:tab/>
      </w:r>
      <w:r w:rsidRPr="0094379B">
        <w:rPr>
          <w:position w:val="-28"/>
        </w:rPr>
        <w:object w:dxaOrig="3140" w:dyaOrig="639" w14:anchorId="797CFAE8">
          <v:shape id="_x0000_i1337" type="#_x0000_t75" style="width:156.95pt;height:34pt" o:ole="">
            <v:imagedata r:id="rId643" o:title=""/>
          </v:shape>
          <o:OLEObject Type="Embed" ProgID="Equation.DSMT4" ShapeID="_x0000_i1337" DrawAspect="Content" ObjectID="_1297960193" r:id="rId64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59" w:name="ZEqnNum756502"/>
      <w:r>
        <w:instrText>(</w:instrText>
      </w:r>
      <w:r w:rsidR="004B7F1D">
        <w:fldChar w:fldCharType="begin"/>
      </w:r>
      <w:r w:rsidR="004B7F1D">
        <w:instrText xml:space="preserve"> SEQ MTEqn \c \* Arabic \* MERGEFORMAT </w:instrText>
      </w:r>
      <w:r w:rsidR="004B7F1D">
        <w:fldChar w:fldCharType="separate"/>
      </w:r>
      <w:r w:rsidR="00753DAF">
        <w:rPr>
          <w:noProof/>
        </w:rPr>
        <w:instrText>62</w:instrText>
      </w:r>
      <w:r w:rsidR="004B7F1D">
        <w:rPr>
          <w:noProof/>
        </w:rPr>
        <w:fldChar w:fldCharType="end"/>
      </w:r>
      <w:r>
        <w:instrText>)</w:instrText>
      </w:r>
      <w:bookmarkEnd w:id="359"/>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338" type="#_x0000_t75" style="width:38pt;height:15.35pt" o:ole="">
            <v:imagedata r:id="rId645" o:title=""/>
          </v:shape>
          <o:OLEObject Type="Embed" ProgID="Equation.DSMT4" ShapeID="_x0000_i1338" DrawAspect="Content" ObjectID="_1297960194" r:id="rId646"/>
        </w:object>
      </w:r>
      <w:r w:rsidRPr="00B15A5D">
        <w:t xml:space="preserve"> is the Stirling number of the first kind. Using these two equations the distribution of the number of tables in the restaurant</w:t>
      </w:r>
      <w:r w:rsidRPr="00B15A5D">
        <w:rPr>
          <w:position w:val="-10"/>
        </w:rPr>
        <w:object w:dxaOrig="180" w:dyaOrig="279" w14:anchorId="4077A277">
          <v:shape id="_x0000_i1339" type="#_x0000_t75" style="width:8.1pt;height:14.55pt" o:ole="">
            <v:imagedata r:id="rId647" o:title=""/>
          </v:shape>
          <o:OLEObject Type="Embed" ProgID="Equation.DSMT4" ShapeID="_x0000_i1339" DrawAspect="Content" ObjectID="_1297960195" r:id="rId648"/>
        </w:object>
      </w:r>
      <w:r w:rsidRPr="00B15A5D">
        <w:t>is as follows:</w:t>
      </w:r>
    </w:p>
    <w:p w14:paraId="0B9F80D2" w14:textId="47CE0A73" w:rsidR="0094379B" w:rsidRDefault="0094379B" w:rsidP="0094379B">
      <w:pPr>
        <w:pStyle w:val="MTDisplayEquation"/>
      </w:pPr>
      <w:r>
        <w:tab/>
      </w:r>
      <w:r w:rsidRPr="0094379B">
        <w:rPr>
          <w:position w:val="-36"/>
        </w:rPr>
        <w:object w:dxaOrig="5080" w:dyaOrig="760" w14:anchorId="48A09223">
          <v:shape id="_x0000_i1340" type="#_x0000_t75" style="width:254pt;height:38pt" o:ole="">
            <v:imagedata r:id="rId649" o:title=""/>
          </v:shape>
          <o:OLEObject Type="Embed" ProgID="Equation.DSMT4" ShapeID="_x0000_i1340" DrawAspect="Content" ObjectID="_1297960196" r:id="rId65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w:instrText>
      </w:r>
      <w:r w:rsidR="004B7F1D">
        <w:instrText xml:space="preserve">RGEFORMAT </w:instrText>
      </w:r>
      <w:r w:rsidR="004B7F1D">
        <w:fldChar w:fldCharType="separate"/>
      </w:r>
      <w:r w:rsidR="00753DAF">
        <w:rPr>
          <w:noProof/>
        </w:rPr>
        <w:instrText>63</w:instrText>
      </w:r>
      <w:r w:rsidR="004B7F1D">
        <w:rPr>
          <w:noProof/>
        </w:rPr>
        <w:fldChar w:fldCharType="end"/>
      </w:r>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341" type="#_x0000_t75" style="width:28.3pt;height:12.15pt" o:ole="">
            <v:imagedata r:id="rId651" o:title=""/>
          </v:shape>
          <o:OLEObject Type="Embed" ProgID="Equation.DSMT4" ShapeID="_x0000_i1341" DrawAspect="Content" ObjectID="_1297960197" r:id="rId652"/>
        </w:object>
      </w:r>
      <w:r w:rsidRPr="00B15A5D">
        <w:t>is as follows:</w:t>
      </w:r>
    </w:p>
    <w:p w14:paraId="69959869" w14:textId="61496F35" w:rsidR="0094379B" w:rsidRDefault="0094379B" w:rsidP="0094379B">
      <w:pPr>
        <w:pStyle w:val="MTDisplayEquation"/>
      </w:pPr>
      <w:r>
        <w:tab/>
      </w:r>
      <w:r w:rsidRPr="0094379B">
        <w:rPr>
          <w:position w:val="-126"/>
        </w:rPr>
        <w:object w:dxaOrig="7360" w:dyaOrig="2620" w14:anchorId="1EC882C7">
          <v:shape id="_x0000_i1342" type="#_x0000_t75" style="width:368.1pt;height:131.05pt" o:ole="">
            <v:imagedata r:id="rId653" o:title=""/>
          </v:shape>
          <o:OLEObject Type="Embed" ProgID="Equation.DSMT4" ShapeID="_x0000_i1342" DrawAspect="Content" ObjectID="_1297960198" r:id="rId65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4</w:instrText>
      </w:r>
      <w:r w:rsidR="004B7F1D">
        <w:rPr>
          <w:noProof/>
        </w:rPr>
        <w:fldChar w:fldCharType="end"/>
      </w:r>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343" type="#_x0000_t75" style="width:66.35pt;height:38pt" o:ole="">
            <v:imagedata r:id="rId655" o:title=""/>
          </v:shape>
          <o:OLEObject Type="Embed" ProgID="Equation.DSMT4" ShapeID="_x0000_i1343" DrawAspect="Content" ObjectID="_1297960199" r:id="rId656"/>
        </w:object>
      </w:r>
      <w:r w:rsidRPr="00B15A5D">
        <w:t xml:space="preserve">is not a function of </w:t>
      </w:r>
      <w:r w:rsidRPr="00B15A5D">
        <w:rPr>
          <w:position w:val="-6"/>
        </w:rPr>
        <w:object w:dxaOrig="560" w:dyaOrig="220" w14:anchorId="7FD0400A">
          <v:shape id="_x0000_i1344" type="#_x0000_t75" style="width:28.3pt;height:12.15pt" o:ole="">
            <v:imagedata r:id="rId657" o:title=""/>
          </v:shape>
          <o:OLEObject Type="Embed" ProgID="Equation.DSMT4" ShapeID="_x0000_i1344" DrawAspect="Content" ObjectID="_1297960200" r:id="rId658"/>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345" type="#_x0000_t75" style="width:175.55pt;height:38pt" o:ole="">
            <v:imagedata r:id="rId659" o:title=""/>
          </v:shape>
          <o:OLEObject Type="Embed" ProgID="Equation.DSMT4" ShapeID="_x0000_i1345" DrawAspect="Content" ObjectID="_1297960201" r:id="rId660"/>
        </w:object>
      </w:r>
      <w:r w:rsidRPr="00B15A5D">
        <w:t xml:space="preserve"> and also by considering that </w:t>
      </w:r>
      <w:r w:rsidRPr="00B15A5D">
        <w:rPr>
          <w:position w:val="-12"/>
        </w:rPr>
        <w:object w:dxaOrig="1560" w:dyaOrig="360" w14:anchorId="6E07DDC4">
          <v:shape id="_x0000_i1346" type="#_x0000_t75" style="width:78.45pt;height:20.2pt" o:ole="">
            <v:imagedata r:id="rId661" o:title=""/>
          </v:shape>
          <o:OLEObject Type="Embed" ProgID="Equation.DSMT4" ShapeID="_x0000_i1346" DrawAspect="Content" ObjectID="_1297960202" r:id="rId662"/>
        </w:object>
      </w:r>
      <w:r w:rsidRPr="00B15A5D">
        <w:t xml:space="preserve"> we obtain: </w:t>
      </w:r>
    </w:p>
    <w:p w14:paraId="0069AB94" w14:textId="722792B7" w:rsidR="0094379B" w:rsidRDefault="0094379B" w:rsidP="0094379B">
      <w:pPr>
        <w:pStyle w:val="MTDisplayEquation"/>
      </w:pPr>
      <w:r>
        <w:lastRenderedPageBreak/>
        <w:tab/>
      </w:r>
      <w:r w:rsidRPr="0094379B">
        <w:rPr>
          <w:position w:val="-32"/>
        </w:rPr>
        <w:object w:dxaOrig="7900" w:dyaOrig="740" w14:anchorId="3ED39586">
          <v:shape id="_x0000_i1347" type="#_x0000_t75" style="width:395.6pt;height:37.2pt" o:ole="">
            <v:imagedata r:id="rId663" o:title=""/>
          </v:shape>
          <o:OLEObject Type="Embed" ProgID="Equation.DSMT4" ShapeID="_x0000_i1347" DrawAspect="Content" ObjectID="_1297960203" r:id="rId66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5</w:instrText>
      </w:r>
      <w:r w:rsidR="004B7F1D">
        <w:rPr>
          <w:noProof/>
        </w:rPr>
        <w:fldChar w:fldCharType="end"/>
      </w:r>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348" type="#_x0000_t75" style="width:63.9pt;height:20.2pt" o:ole="">
            <v:imagedata r:id="rId665" o:title=""/>
          </v:shape>
          <o:OLEObject Type="Embed" ProgID="Equation.DSMT4" ShapeID="_x0000_i1348" DrawAspect="Content" ObjectID="_1297960204" r:id="rId666"/>
        </w:object>
      </w:r>
      <w:r w:rsidRPr="00B15A5D">
        <w:t xml:space="preserve"> prior on</w:t>
      </w:r>
      <w:r w:rsidRPr="00B15A5D">
        <w:rPr>
          <w:position w:val="-6"/>
        </w:rPr>
        <w:object w:dxaOrig="560" w:dyaOrig="220" w14:anchorId="0DA331F5">
          <v:shape id="_x0000_i1349" type="#_x0000_t75" style="width:28.3pt;height:12.15pt" o:ole="">
            <v:imagedata r:id="rId667" o:title=""/>
          </v:shape>
          <o:OLEObject Type="Embed" ProgID="Equation.DSMT4" ShapeID="_x0000_i1349" DrawAspect="Content" ObjectID="_1297960205" r:id="rId668"/>
        </w:object>
      </w:r>
      <w:r w:rsidRPr="00B15A5D">
        <w:t xml:space="preserve"> we can write:</w:t>
      </w:r>
    </w:p>
    <w:p w14:paraId="0D6432F6" w14:textId="3E46EE7F" w:rsidR="0094379B" w:rsidRDefault="0094379B" w:rsidP="0094379B">
      <w:pPr>
        <w:pStyle w:val="MTDisplayEquation"/>
      </w:pPr>
      <w:r>
        <w:tab/>
      </w:r>
      <w:r w:rsidRPr="0094379B">
        <w:rPr>
          <w:position w:val="-32"/>
        </w:rPr>
        <w:object w:dxaOrig="7780" w:dyaOrig="780" w14:anchorId="48C03C6D">
          <v:shape id="_x0000_i1350" type="#_x0000_t75" style="width:388.3pt;height:39.65pt" o:ole="">
            <v:imagedata r:id="rId669" o:title=""/>
          </v:shape>
          <o:OLEObject Type="Embed" ProgID="Equation.DSMT4" ShapeID="_x0000_i1350" DrawAspect="Content" ObjectID="_1297960206" r:id="rId67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6</w:instrText>
      </w:r>
      <w:r w:rsidR="004B7F1D">
        <w:rPr>
          <w:noProof/>
        </w:rPr>
        <w:fldChar w:fldCharType="end"/>
      </w:r>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351" type="#_x0000_t75" style="width:12.95pt;height:20.2pt" o:ole="">
            <v:imagedata r:id="rId671" o:title=""/>
          </v:shape>
          <o:OLEObject Type="Embed" ProgID="Equation.DSMT4" ShapeID="_x0000_i1351" DrawAspect="Content" ObjectID="_1297960207" r:id="rId672"/>
        </w:object>
      </w:r>
      <w:r w:rsidRPr="00B15A5D">
        <w:t>can be either one or zero. For marginal probabilities we obtain:</w:t>
      </w:r>
    </w:p>
    <w:p w14:paraId="23B0704C" w14:textId="038606AC" w:rsidR="0094379B" w:rsidRDefault="0094379B" w:rsidP="0094379B">
      <w:pPr>
        <w:pStyle w:val="MTDisplayEquation"/>
      </w:pPr>
      <w:r>
        <w:tab/>
      </w:r>
      <w:r w:rsidRPr="0094379B">
        <w:rPr>
          <w:position w:val="-48"/>
        </w:rPr>
        <w:object w:dxaOrig="7119" w:dyaOrig="1080" w14:anchorId="17A2383C">
          <v:shape id="_x0000_i1352" type="#_x0000_t75" style="width:356.75pt;height:54.2pt" o:ole="">
            <v:imagedata r:id="rId673" o:title=""/>
          </v:shape>
          <o:OLEObject Type="Embed" ProgID="Equation.DSMT4" ShapeID="_x0000_i1352" DrawAspect="Content" ObjectID="_1297960208" r:id="rId6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7</w:instrText>
      </w:r>
      <w:r w:rsidR="004B7F1D">
        <w:rPr>
          <w:noProof/>
        </w:rPr>
        <w:fldChar w:fldCharType="end"/>
      </w:r>
      <w:r>
        <w:instrText>)</w:instrText>
      </w:r>
      <w:r>
        <w:fldChar w:fldCharType="end"/>
      </w:r>
    </w:p>
    <w:p w14:paraId="42D0CD61" w14:textId="5FFB0C54" w:rsidR="0094379B" w:rsidRDefault="0094379B" w:rsidP="00F74BBB">
      <w:pPr>
        <w:pStyle w:val="bodyisip"/>
      </w:pPr>
      <w:r>
        <w:tab/>
      </w:r>
      <w:r w:rsidRPr="0094379B">
        <w:rPr>
          <w:position w:val="-16"/>
        </w:rPr>
        <w:object w:dxaOrig="7020" w:dyaOrig="480" w14:anchorId="45541663">
          <v:shape id="_x0000_i1353" type="#_x0000_t75" style="width:351.9pt;height:23.45pt" o:ole="">
            <v:imagedata r:id="rId675" o:title=""/>
          </v:shape>
          <o:OLEObject Type="Embed" ProgID="Equation.DSMT4" ShapeID="_x0000_i1353" DrawAspect="Content" ObjectID="_1297960209" r:id="rId67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8</w:instrText>
      </w:r>
      <w:r w:rsidR="004B7F1D">
        <w:rPr>
          <w:noProof/>
        </w:rPr>
        <w:fldChar w:fldCharType="end"/>
      </w:r>
      <w:r>
        <w:instrText>)</w:instrText>
      </w:r>
      <w:r>
        <w:fldChar w:fldCharType="end"/>
      </w:r>
    </w:p>
    <w:p w14:paraId="5F63DDCD" w14:textId="6565E8E5" w:rsidR="0094379B" w:rsidRDefault="0094379B" w:rsidP="0094379B">
      <w:pPr>
        <w:pStyle w:val="MTDisplayEquation"/>
      </w:pPr>
      <w:r>
        <w:tab/>
      </w:r>
      <w:r w:rsidRPr="0094379B">
        <w:rPr>
          <w:position w:val="-32"/>
        </w:rPr>
        <w:object w:dxaOrig="6320" w:dyaOrig="780" w14:anchorId="45EB9D78">
          <v:shape id="_x0000_i1354" type="#_x0000_t75" style="width:316.3pt;height:39.65pt" o:ole="">
            <v:imagedata r:id="rId677" o:title=""/>
          </v:shape>
          <o:OLEObject Type="Embed" ProgID="Equation.DSMT4" ShapeID="_x0000_i1354" DrawAspect="Content" ObjectID="_1297960210" r:id="rId67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69</w:instrText>
      </w:r>
      <w:r w:rsidR="004B7F1D">
        <w:rPr>
          <w:noProof/>
        </w:rPr>
        <w:fldChar w:fldCharType="end"/>
      </w:r>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355" type="#_x0000_t75" style="width:8.9pt;height:12.95pt" o:ole="">
            <v:imagedata r:id="rId679" o:title=""/>
          </v:shape>
          <o:OLEObject Type="Embed" ProgID="Equation.DSMT4" ShapeID="_x0000_i1355" DrawAspect="Content" ObjectID="_1297960211" r:id="rId680"/>
        </w:object>
      </w:r>
    </w:p>
    <w:p w14:paraId="73F6A00F" w14:textId="720DCFD4"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r w:rsidR="00753DAF">
          <w:instrText>(62)</w:instrText>
        </w:r>
      </w:fldSimple>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356" type="#_x0000_t75" style="width:158.55pt;height:38pt" o:ole="">
            <v:imagedata r:id="rId681" o:title=""/>
          </v:shape>
          <o:OLEObject Type="Embed" ProgID="Equation.DSMT4" ShapeID="_x0000_i1356" DrawAspect="Content" ObjectID="_1297960212" r:id="rId682"/>
        </w:object>
      </w:r>
      <w:r w:rsidRPr="00B15A5D">
        <w:t>. Therefore for the posterior distribution of</w:t>
      </w:r>
      <w:r w:rsidRPr="00B15A5D">
        <w:rPr>
          <w:position w:val="-10"/>
        </w:rPr>
        <w:object w:dxaOrig="200" w:dyaOrig="260" w14:anchorId="6D5E447E">
          <v:shape id="_x0000_i1357" type="#_x0000_t75" style="width:8.1pt;height:14.55pt" o:ole="">
            <v:imagedata r:id="rId683" o:title=""/>
          </v:shape>
          <o:OLEObject Type="Embed" ProgID="Equation.DSMT4" ShapeID="_x0000_i1357" DrawAspect="Content" ObjectID="_1297960213" r:id="rId684"/>
        </w:object>
      </w:r>
      <w:r w:rsidRPr="00B15A5D">
        <w:t xml:space="preserve"> we can write:</w:t>
      </w:r>
    </w:p>
    <w:p w14:paraId="57675CA7" w14:textId="4B927882" w:rsidR="0094379B" w:rsidRDefault="0094379B" w:rsidP="0094379B">
      <w:pPr>
        <w:pStyle w:val="MTDisplayEquation"/>
      </w:pPr>
      <w:r>
        <w:tab/>
      </w:r>
      <w:r w:rsidRPr="0094379B">
        <w:rPr>
          <w:position w:val="-106"/>
        </w:rPr>
        <w:object w:dxaOrig="4440" w:dyaOrig="1840" w14:anchorId="54768F4E">
          <v:shape id="_x0000_i1358" type="#_x0000_t75" style="width:221.65pt;height:92.2pt" o:ole="">
            <v:imagedata r:id="rId685" o:title=""/>
          </v:shape>
          <o:OLEObject Type="Embed" ProgID="Equation.DSMT4" ShapeID="_x0000_i1358" DrawAspect="Content" ObjectID="_1297960214" r:id="rId6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70</w:instrText>
      </w:r>
      <w:r w:rsidR="004B7F1D">
        <w:rPr>
          <w:noProof/>
        </w:rPr>
        <w:fldChar w:fldCharType="end"/>
      </w:r>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359" type="#_x0000_t75" style="width:8.1pt;height:14.55pt" o:ole="">
            <v:imagedata r:id="rId687" o:title=""/>
          </v:shape>
          <o:OLEObject Type="Embed" ProgID="Equation.DSMT4" ShapeID="_x0000_i1359" DrawAspect="Content" ObjectID="_1297960215" r:id="rId688"/>
        </w:object>
      </w:r>
      <w:r w:rsidR="00793F81">
        <w:t xml:space="preserve"> </w:t>
      </w:r>
      <w:r w:rsidRPr="00B15A5D">
        <w:t>is</w:t>
      </w:r>
      <w:r w:rsidRPr="00B15A5D">
        <w:rPr>
          <w:position w:val="-12"/>
        </w:rPr>
        <w:object w:dxaOrig="1260" w:dyaOrig="360" w14:anchorId="24BACFA3">
          <v:shape id="_x0000_i1360" type="#_x0000_t75" style="width:63.9pt;height:20.2pt" o:ole="">
            <v:imagedata r:id="rId689" o:title=""/>
          </v:shape>
          <o:OLEObject Type="Embed" ProgID="Equation.DSMT4" ShapeID="_x0000_i1360" DrawAspect="Content" ObjectID="_1297960216" r:id="rId690"/>
        </w:object>
      </w:r>
      <w:r w:rsidRPr="00B15A5D">
        <w:t>we can finally write:</w:t>
      </w:r>
    </w:p>
    <w:p w14:paraId="2D38463E" w14:textId="45577C14" w:rsidR="0094379B" w:rsidRDefault="0094379B" w:rsidP="0094379B">
      <w:pPr>
        <w:pStyle w:val="MTDisplayEquation"/>
      </w:pPr>
      <w:r>
        <w:lastRenderedPageBreak/>
        <w:tab/>
      </w:r>
      <w:r w:rsidRPr="0094379B">
        <w:rPr>
          <w:position w:val="-28"/>
        </w:rPr>
        <w:object w:dxaOrig="4800" w:dyaOrig="720" w14:anchorId="2DBC6B38">
          <v:shape id="_x0000_i1361" type="#_x0000_t75" style="width:238.65pt;height:36.4pt" o:ole="">
            <v:imagedata r:id="rId691" o:title=""/>
          </v:shape>
          <o:OLEObject Type="Embed" ProgID="Equation.DSMT4" ShapeID="_x0000_i1361" DrawAspect="Content" ObjectID="_1297960217" r:id="rId69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w:instrText>
      </w:r>
      <w:r w:rsidR="004B7F1D">
        <w:instrText xml:space="preserve">T </w:instrText>
      </w:r>
      <w:r w:rsidR="004B7F1D">
        <w:fldChar w:fldCharType="separate"/>
      </w:r>
      <w:r w:rsidR="00753DAF">
        <w:rPr>
          <w:noProof/>
        </w:rPr>
        <w:instrText>71</w:instrText>
      </w:r>
      <w:r w:rsidR="004B7F1D">
        <w:rPr>
          <w:noProof/>
        </w:rPr>
        <w:fldChar w:fldCharType="end"/>
      </w:r>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54D7FEE7" w:rsidR="00B15A5D" w:rsidRPr="00B15A5D" w:rsidRDefault="0094379B" w:rsidP="00793F81">
      <w:pPr>
        <w:pStyle w:val="MTDisplayEquation"/>
      </w:pPr>
      <w:r>
        <w:tab/>
      </w:r>
      <w:r w:rsidRPr="0094379B">
        <w:rPr>
          <w:position w:val="-12"/>
        </w:rPr>
        <w:object w:dxaOrig="6140" w:dyaOrig="400" w14:anchorId="306A165E">
          <v:shape id="_x0000_i1362" type="#_x0000_t75" style="width:305.8pt;height:20.2pt" o:ole="">
            <v:imagedata r:id="rId693" o:title=""/>
          </v:shape>
          <o:OLEObject Type="Embed" ProgID="Equation.DSMT4" ShapeID="_x0000_i1362" DrawAspect="Content" ObjectID="_1297960218" r:id="rId6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72</w:instrText>
      </w:r>
      <w:r w:rsidR="004B7F1D">
        <w:rPr>
          <w:noProof/>
        </w:rPr>
        <w:fldChar w:fldCharType="end"/>
      </w:r>
      <w:r>
        <w:instrText>)</w:instrText>
      </w:r>
      <w:r>
        <w:fldChar w:fldCharType="end"/>
      </w:r>
    </w:p>
    <w:p w14:paraId="537689B8" w14:textId="20CF0361" w:rsidR="0094379B" w:rsidRDefault="0094379B" w:rsidP="0094379B">
      <w:pPr>
        <w:pStyle w:val="MTDisplayEquation"/>
      </w:pPr>
      <w:r>
        <w:tab/>
      </w:r>
      <w:r w:rsidRPr="0094379B">
        <w:rPr>
          <w:position w:val="-12"/>
        </w:rPr>
        <w:object w:dxaOrig="4520" w:dyaOrig="400" w14:anchorId="70E8D183">
          <v:shape id="_x0000_i1363" type="#_x0000_t75" style="width:224.9pt;height:20.2pt" o:ole="">
            <v:imagedata r:id="rId695" o:title=""/>
          </v:shape>
          <o:OLEObject Type="Embed" ProgID="Equation.DSMT4" ShapeID="_x0000_i1363" DrawAspect="Content" ObjectID="_1297960219" r:id="rId69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73</w:instrText>
      </w:r>
      <w:r w:rsidR="004B7F1D">
        <w:rPr>
          <w:noProof/>
        </w:rPr>
        <w:fldChar w:fldCharType="end"/>
      </w:r>
      <w:r>
        <w:instrText>)</w:instrText>
      </w:r>
      <w:r>
        <w:fldChar w:fldCharType="end"/>
      </w:r>
    </w:p>
    <w:p w14:paraId="058E4C5C" w14:textId="556491C1" w:rsidR="0094379B" w:rsidRDefault="0094379B" w:rsidP="0094379B">
      <w:pPr>
        <w:pStyle w:val="MTDisplayEquation"/>
      </w:pPr>
      <w:r>
        <w:tab/>
      </w:r>
      <w:r w:rsidRPr="0094379B">
        <w:rPr>
          <w:position w:val="-30"/>
        </w:rPr>
        <w:object w:dxaOrig="3840" w:dyaOrig="740" w14:anchorId="2EBA85BA">
          <v:shape id="_x0000_i1364" type="#_x0000_t75" style="width:192.55pt;height:37.2pt" o:ole="">
            <v:imagedata r:id="rId697" o:title=""/>
          </v:shape>
          <o:OLEObject Type="Embed" ProgID="Equation.DSMT4" ShapeID="_x0000_i1364" DrawAspect="Content" ObjectID="_1297960220" r:id="rId69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w:instrText>
      </w:r>
      <w:r w:rsidR="004B7F1D">
        <w:instrText xml:space="preserve">AT </w:instrText>
      </w:r>
      <w:r w:rsidR="004B7F1D">
        <w:fldChar w:fldCharType="separate"/>
      </w:r>
      <w:r w:rsidR="00753DAF">
        <w:rPr>
          <w:noProof/>
        </w:rPr>
        <w:instrText>74</w:instrText>
      </w:r>
      <w:r w:rsidR="004B7F1D">
        <w:rPr>
          <w:noProof/>
        </w:rPr>
        <w:fldChar w:fldCharType="end"/>
      </w:r>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65" type="#_x0000_t75" style="width:8.9pt;height:12.15pt" o:ole="">
            <v:imagedata r:id="rId699" o:title=""/>
          </v:shape>
          <o:OLEObject Type="Embed" ProgID="Equation.DSMT4" ShapeID="_x0000_i1365" DrawAspect="Content" ObjectID="_1297960221" r:id="rId700"/>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66" type="#_x0000_t75" style="width:12.15pt;height:8.1pt" o:ole="">
            <v:imagedata r:id="rId701" o:title=""/>
          </v:shape>
          <o:OLEObject Type="Embed" ProgID="Equation.DSMT4" ShapeID="_x0000_i1366" DrawAspect="Content" ObjectID="_1297960222" r:id="rId702"/>
        </w:object>
      </w:r>
      <w:r w:rsidRPr="00B15A5D">
        <w:t>is obtained in a similar way to</w:t>
      </w:r>
      <w:r w:rsidRPr="00B15A5D">
        <w:rPr>
          <w:position w:val="-6"/>
        </w:rPr>
        <w:object w:dxaOrig="560" w:dyaOrig="220" w14:anchorId="022C88D1">
          <v:shape id="_x0000_i1367" type="#_x0000_t75" style="width:28.3pt;height:12.15pt" o:ole="">
            <v:imagedata r:id="rId703" o:title=""/>
          </v:shape>
          <o:OLEObject Type="Embed" ProgID="Equation.DSMT4" ShapeID="_x0000_i1367" DrawAspect="Content" ObjectID="_1297960223" r:id="rId704"/>
        </w:object>
      </w:r>
      <w:r w:rsidRPr="00B15A5D">
        <w:t>. We use two auxiliary variables</w:t>
      </w:r>
      <w:r w:rsidRPr="00B15A5D">
        <w:rPr>
          <w:position w:val="-4"/>
        </w:rPr>
        <w:object w:dxaOrig="220" w:dyaOrig="260" w14:anchorId="01896431">
          <v:shape id="_x0000_i1368" type="#_x0000_t75" style="width:12.15pt;height:14.55pt" o:ole="">
            <v:imagedata r:id="rId705" o:title=""/>
          </v:shape>
          <o:OLEObject Type="Embed" ProgID="Equation.DSMT4" ShapeID="_x0000_i1368" DrawAspect="Content" ObjectID="_1297960224" r:id="rId706"/>
        </w:object>
      </w:r>
      <w:r w:rsidRPr="00B15A5D">
        <w:t>and</w:t>
      </w:r>
      <w:r w:rsidRPr="00B15A5D">
        <w:rPr>
          <w:position w:val="-6"/>
        </w:rPr>
        <w:object w:dxaOrig="220" w:dyaOrig="279" w14:anchorId="0ED54A01">
          <v:shape id="_x0000_i1369" type="#_x0000_t75" style="width:12.15pt;height:14.55pt" o:ole="">
            <v:imagedata r:id="rId707" o:title=""/>
          </v:shape>
          <o:OLEObject Type="Embed" ProgID="Equation.DSMT4" ShapeID="_x0000_i1369" DrawAspect="Content" ObjectID="_1297960225" r:id="rId708"/>
        </w:object>
      </w:r>
      <w:r w:rsidRPr="00B15A5D">
        <w:t xml:space="preserve"> and the final marginalized distributions are:</w:t>
      </w:r>
    </w:p>
    <w:p w14:paraId="46217434" w14:textId="25E6D497" w:rsidR="0094379B" w:rsidRDefault="0094379B" w:rsidP="0094379B">
      <w:pPr>
        <w:pStyle w:val="MTDisplayEquation"/>
      </w:pPr>
      <w:r>
        <w:tab/>
      </w:r>
      <w:r w:rsidRPr="0094379B">
        <w:rPr>
          <w:position w:val="-12"/>
        </w:rPr>
        <w:object w:dxaOrig="5800" w:dyaOrig="520" w14:anchorId="2784B431">
          <v:shape id="_x0000_i1370" type="#_x0000_t75" style="width:288.8pt;height:26.7pt" o:ole="">
            <v:imagedata r:id="rId709" o:title=""/>
          </v:shape>
          <o:OLEObject Type="Embed" ProgID="Equation.DSMT4" ShapeID="_x0000_i1370" DrawAspect="Content" ObjectID="_1297960226" r:id="rId71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75</w:instrText>
      </w:r>
      <w:r w:rsidR="004B7F1D">
        <w:rPr>
          <w:noProof/>
        </w:rPr>
        <w:fldChar w:fldCharType="end"/>
      </w:r>
      <w:r>
        <w:instrText>)</w:instrText>
      </w:r>
      <w:r>
        <w:fldChar w:fldCharType="end"/>
      </w:r>
    </w:p>
    <w:p w14:paraId="0C73C6EF" w14:textId="131E0D64" w:rsidR="0094379B" w:rsidRDefault="0094379B" w:rsidP="0094379B">
      <w:pPr>
        <w:pStyle w:val="MTDisplayEquation"/>
      </w:pPr>
      <w:r>
        <w:tab/>
      </w:r>
      <w:r w:rsidRPr="0094379B">
        <w:rPr>
          <w:position w:val="-16"/>
        </w:rPr>
        <w:object w:dxaOrig="4800" w:dyaOrig="480" w14:anchorId="29018C7B">
          <v:shape id="_x0000_i1371" type="#_x0000_t75" style="width:238.65pt;height:23.45pt" o:ole="">
            <v:imagedata r:id="rId711" o:title=""/>
          </v:shape>
          <o:OLEObject Type="Embed" ProgID="Equation.DSMT4" ShapeID="_x0000_i1371" DrawAspect="Content" ObjectID="_1297960227" r:id="rId7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76</w:instrText>
      </w:r>
      <w:r w:rsidR="004B7F1D">
        <w:rPr>
          <w:noProof/>
        </w:rPr>
        <w:fldChar w:fldCharType="end"/>
      </w:r>
      <w:r>
        <w:instrText>)</w:instrText>
      </w:r>
      <w:r>
        <w:fldChar w:fldCharType="end"/>
      </w:r>
    </w:p>
    <w:p w14:paraId="50A382B5" w14:textId="7850D6E1" w:rsidR="0094379B" w:rsidRDefault="0094379B" w:rsidP="0094379B">
      <w:pPr>
        <w:pStyle w:val="MTDisplayEquation"/>
      </w:pPr>
      <w:r>
        <w:tab/>
      </w:r>
      <w:r w:rsidRPr="0094379B">
        <w:rPr>
          <w:position w:val="-30"/>
        </w:rPr>
        <w:object w:dxaOrig="4160" w:dyaOrig="760" w14:anchorId="3B771E14">
          <v:shape id="_x0000_i1372" type="#_x0000_t75" style="width:207.9pt;height:38pt" o:ole="">
            <v:imagedata r:id="rId713" o:title=""/>
          </v:shape>
          <o:OLEObject Type="Embed" ProgID="Equation.DSMT4" ShapeID="_x0000_i1372" DrawAspect="Content" ObjectID="_1297960228" r:id="rId714"/>
        </w:object>
      </w:r>
      <w:r>
        <w:tab/>
        <w:t xml:space="preserve"> </w:t>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w:instrText>
      </w:r>
      <w:r w:rsidR="004B7F1D">
        <w:instrText xml:space="preserve">MAT </w:instrText>
      </w:r>
      <w:r w:rsidR="004B7F1D">
        <w:fldChar w:fldCharType="separate"/>
      </w:r>
      <w:r w:rsidR="00753DAF">
        <w:rPr>
          <w:noProof/>
        </w:rPr>
        <w:instrText>77</w:instrText>
      </w:r>
      <w:r w:rsidR="004B7F1D">
        <w:rPr>
          <w:noProof/>
        </w:rPr>
        <w:fldChar w:fldCharType="end"/>
      </w:r>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73" type="#_x0000_t75" style="width:8.9pt;height:12.95pt" o:ole="">
            <v:imagedata r:id="rId715" o:title=""/>
          </v:shape>
          <o:OLEObject Type="Embed" ProgID="Equation.DSMT4" ShapeID="_x0000_i1373" DrawAspect="Content" ObjectID="_1297960229" r:id="rId716"/>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74" type="#_x0000_t75" style="width:48.55pt;height:29.95pt" o:ole="">
            <v:imagedata r:id="rId717" o:title=""/>
          </v:shape>
          <o:OLEObject Type="Embed" ProgID="Equation.DSMT4" ShapeID="_x0000_i1374" DrawAspect="Content" ObjectID="_1297960230" r:id="rId718"/>
        </w:object>
      </w:r>
      <w:r w:rsidRPr="00B15A5D">
        <w:t xml:space="preserve"> and by considering the fact that the prior on </w:t>
      </w:r>
      <w:r w:rsidRPr="00B15A5D">
        <w:rPr>
          <w:position w:val="-10"/>
        </w:rPr>
        <w:object w:dxaOrig="220" w:dyaOrig="260" w14:anchorId="5AD8B0C7">
          <v:shape id="_x0000_i1375" type="#_x0000_t75" style="width:12.15pt;height:14.55pt" o:ole="">
            <v:imagedata r:id="rId719" o:title=""/>
          </v:shape>
          <o:OLEObject Type="Embed" ProgID="Equation.DSMT4" ShapeID="_x0000_i1375" DrawAspect="Content" ObjectID="_1297960231" r:id="rId720"/>
        </w:object>
      </w:r>
      <w:r w:rsidRPr="00B15A5D">
        <w:t xml:space="preserve">is </w:t>
      </w:r>
      <w:r w:rsidRPr="00B15A5D">
        <w:rPr>
          <w:position w:val="-12"/>
        </w:rPr>
        <w:object w:dxaOrig="999" w:dyaOrig="360" w14:anchorId="4602B05D">
          <v:shape id="_x0000_i1376" type="#_x0000_t75" style="width:50.95pt;height:20.2pt" o:ole="">
            <v:imagedata r:id="rId721" o:title=""/>
          </v:shape>
          <o:OLEObject Type="Embed" ProgID="Equation.DSMT4" ShapeID="_x0000_i1376" DrawAspect="Content" ObjectID="_1297960232" r:id="rId722"/>
        </w:object>
      </w:r>
      <w:r w:rsidRPr="00B15A5D">
        <w:t xml:space="preserve">and </w:t>
      </w:r>
      <w:r w:rsidRPr="00B15A5D">
        <w:rPr>
          <w:position w:val="-14"/>
        </w:rPr>
        <w:object w:dxaOrig="1240" w:dyaOrig="380" w14:anchorId="7034B31A">
          <v:shape id="_x0000_i1377" type="#_x0000_t75" style="width:63.9pt;height:20.2pt" o:ole="">
            <v:imagedata r:id="rId723" o:title=""/>
          </v:shape>
          <o:OLEObject Type="Embed" ProgID="Equation.DSMT4" ShapeID="_x0000_i1377" DrawAspect="Content" ObjectID="_1297960233" r:id="rId724"/>
        </w:object>
      </w:r>
      <w:r w:rsidRPr="00B15A5D">
        <w:t>we can write:</w:t>
      </w:r>
    </w:p>
    <w:p w14:paraId="0C79D873" w14:textId="3A1FC359" w:rsidR="0094379B" w:rsidRDefault="0094379B" w:rsidP="0094379B">
      <w:pPr>
        <w:pStyle w:val="MTDisplayEquation"/>
      </w:pPr>
      <w:r>
        <w:lastRenderedPageBreak/>
        <w:tab/>
      </w:r>
      <w:r w:rsidRPr="0094379B">
        <w:rPr>
          <w:position w:val="-112"/>
        </w:rPr>
        <w:object w:dxaOrig="4160" w:dyaOrig="1939" w14:anchorId="30C7EC0D">
          <v:shape id="_x0000_i1378" type="#_x0000_t75" style="width:207.9pt;height:96.25pt" o:ole="">
            <v:imagedata r:id="rId725" o:title=""/>
          </v:shape>
          <o:OLEObject Type="Embed" ProgID="Equation.DSMT4" ShapeID="_x0000_i1378" DrawAspect="Content" ObjectID="_1297960234" r:id="rId72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w:instrText>
      </w:r>
      <w:r w:rsidR="004B7F1D">
        <w:instrText xml:space="preserve">n \c \* Arabic \* MERGEFORMAT </w:instrText>
      </w:r>
      <w:r w:rsidR="004B7F1D">
        <w:fldChar w:fldCharType="separate"/>
      </w:r>
      <w:r w:rsidR="00753DAF">
        <w:rPr>
          <w:noProof/>
        </w:rPr>
        <w:instrText>78</w:instrText>
      </w:r>
      <w:r w:rsidR="004B7F1D">
        <w:rPr>
          <w:noProof/>
        </w:rPr>
        <w:fldChar w:fldCharType="end"/>
      </w:r>
      <w:r>
        <w:instrText>)</w:instrText>
      </w:r>
      <w:r>
        <w:fldChar w:fldCharType="end"/>
      </w:r>
    </w:p>
    <w:p w14:paraId="39716EAC" w14:textId="77777777" w:rsidR="00F06C34" w:rsidRDefault="00F06C34">
      <w:pPr>
        <w:pStyle w:val="chptisip"/>
      </w:pPr>
      <w:r>
        <w:lastRenderedPageBreak/>
        <w:br/>
      </w:r>
      <w:bookmarkStart w:id="360" w:name="_Ref348276618"/>
      <w:bookmarkStart w:id="361" w:name="_Ref348276737"/>
      <w:bookmarkStart w:id="362" w:name="_Toc348276849"/>
      <w:r w:rsidRPr="00F06C34">
        <w:t>ACOUSTIC MODELING</w:t>
      </w:r>
      <w:bookmarkEnd w:id="360"/>
      <w:bookmarkEnd w:id="361"/>
      <w:bookmarkEnd w:id="362"/>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66E933D2" w:rsidR="00F06C34" w:rsidRDefault="00F06C34" w:rsidP="00F06C34">
      <w:pPr>
        <w:pStyle w:val="MTDisplayEquation"/>
      </w:pPr>
      <w:r>
        <w:tab/>
      </w:r>
      <w:r w:rsidRPr="00F06C34">
        <w:rPr>
          <w:position w:val="-28"/>
        </w:rPr>
        <w:object w:dxaOrig="2580" w:dyaOrig="660" w14:anchorId="00B76F17">
          <v:shape id="_x0000_i1379" type="#_x0000_t75" style="width:129.45pt;height:34pt" o:ole="">
            <v:imagedata r:id="rId727" o:title=""/>
          </v:shape>
          <o:OLEObject Type="Embed" ProgID="Equation.DSMT4" ShapeID="_x0000_i1379" DrawAspect="Content" ObjectID="_1297960235" r:id="rId72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79</w:instrText>
      </w:r>
      <w:r w:rsidR="004B7F1D">
        <w:rPr>
          <w:noProof/>
        </w:rPr>
        <w:fldChar w:fldCharType="end"/>
      </w:r>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80" type="#_x0000_t75" style="width:45.3pt;height:15.35pt" o:ole="">
            <v:imagedata r:id="rId729" o:title=""/>
          </v:shape>
          <o:OLEObject Type="Embed" ProgID="Equation.DSMT4" ShapeID="_x0000_i1380" DrawAspect="Content" ObjectID="_1297960236" r:id="rId730"/>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81" type="#_x0000_t75" style="width:30.75pt;height:15.35pt" o:ole="">
            <v:imagedata r:id="rId731" o:title=""/>
          </v:shape>
          <o:OLEObject Type="Embed" ProgID="Equation.DSMT4" ShapeID="_x0000_i1381" DrawAspect="Content" ObjectID="_1297960237" r:id="rId732"/>
        </w:object>
      </w:r>
      <w:r>
        <w:t xml:space="preserve"> is the language model and indicates what is the prior probability of words.</w:t>
      </w:r>
      <w:r w:rsidRPr="00457EFA">
        <w:rPr>
          <w:position w:val="-10"/>
        </w:rPr>
        <w:object w:dxaOrig="560" w:dyaOrig="320" w14:anchorId="29C8ECFA">
          <v:shape id="_x0000_i1382" type="#_x0000_t75" style="width:28.3pt;height:15.35pt" o:ole="">
            <v:imagedata r:id="rId733" o:title=""/>
          </v:shape>
          <o:OLEObject Type="Embed" ProgID="Equation.DSMT4" ShapeID="_x0000_i1382" DrawAspect="Content" ObjectID="_1297960238" r:id="rId734"/>
        </w:object>
      </w:r>
      <w:r>
        <w:t xml:space="preserve"> is the probability of the observed acoustic data and  usually can be ignored and finally </w:t>
      </w:r>
      <w:r w:rsidRPr="00457EFA">
        <w:rPr>
          <w:position w:val="-10"/>
        </w:rPr>
        <w:object w:dxaOrig="920" w:dyaOrig="320" w14:anchorId="1C37EEF4">
          <v:shape id="_x0000_i1383" type="#_x0000_t75" style="width:45.3pt;height:15.35pt" o:ole="">
            <v:imagedata r:id="rId735" o:title=""/>
          </v:shape>
          <o:OLEObject Type="Embed" ProgID="Equation.DSMT4" ShapeID="_x0000_i1383" DrawAspect="Content" ObjectID="_1297960239" r:id="rId736"/>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363" w:name="_Toc347164378"/>
      <w:bookmarkStart w:id="364" w:name="_Toc348276850"/>
      <w:r>
        <w:t>Acoustic Modeling in sate of the Art Automatic Speech Recognizers</w:t>
      </w:r>
      <w:bookmarkEnd w:id="363"/>
      <w:bookmarkEnd w:id="364"/>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pPr>
        <w:pStyle w:val="chptisip"/>
      </w:pPr>
      <w:bookmarkStart w:id="365" w:name="_Toc347164383"/>
      <w:r>
        <w:lastRenderedPageBreak/>
        <w:br/>
      </w:r>
      <w:bookmarkStart w:id="366" w:name="_Ref348276637"/>
      <w:bookmarkStart w:id="367" w:name="_Ref348276758"/>
      <w:bookmarkStart w:id="368" w:name="_Toc348276851"/>
      <w:r>
        <w:t>Speech Segmentation and Acoustical Unit Learning</w:t>
      </w:r>
      <w:bookmarkEnd w:id="365"/>
      <w:bookmarkEnd w:id="366"/>
      <w:bookmarkEnd w:id="367"/>
      <w:bookmarkEnd w:id="368"/>
    </w:p>
    <w:p w14:paraId="0A5EBF79" w14:textId="77777777" w:rsidR="002D0EAB" w:rsidRDefault="002D0EAB" w:rsidP="002D0EAB">
      <w:pPr>
        <w:pStyle w:val="sect1isip"/>
      </w:pPr>
      <w:bookmarkStart w:id="369" w:name="_Toc347164384"/>
      <w:bookmarkStart w:id="370" w:name="_Toc348276852"/>
      <w:r>
        <w:t>Problem statement</w:t>
      </w:r>
      <w:bookmarkEnd w:id="369"/>
      <w:bookmarkEnd w:id="370"/>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371" w:name="_Toc347164385"/>
      <w:bookmarkStart w:id="372" w:name="_Toc348276853"/>
      <w:r>
        <w:t>Related Works</w:t>
      </w:r>
      <w:bookmarkEnd w:id="371"/>
      <w:bookmarkEnd w:id="372"/>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373" w:name="_Toc347164386"/>
      <w:bookmarkStart w:id="374" w:name="_Toc348276854"/>
      <w:r>
        <w:lastRenderedPageBreak/>
        <w:t>Proposed Approach</w:t>
      </w:r>
      <w:bookmarkEnd w:id="373"/>
      <w:bookmarkEnd w:id="374"/>
    </w:p>
    <w:p w14:paraId="0BA5DAE3" w14:textId="357A08E4"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753DAF" w:rsidRPr="00E17884">
        <w:t>Figure</w:t>
      </w:r>
      <w:r w:rsidR="00753DAF" w:rsidRPr="00753DAF">
        <w:rPr>
          <w:b/>
        </w:rPr>
        <w:t xml:space="preserve"> </w:t>
      </w:r>
      <w:r w:rsidR="00753DAF">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753DAF" w:rsidRPr="00E17884">
        <w:t>Table</w:t>
      </w:r>
      <w:r w:rsidR="00753DAF" w:rsidRPr="00753DAF">
        <w:rPr>
          <w:b/>
        </w:rPr>
        <w:t xml:space="preserve"> </w:t>
      </w:r>
      <w:r w:rsidR="00753DAF">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030F67D9" w:rsidR="002D0EAB" w:rsidRPr="00D0151F" w:rsidRDefault="002D0EAB" w:rsidP="002D0EAB">
      <w:pPr>
        <w:pStyle w:val="MTDisplayEquation"/>
      </w:pPr>
      <w:r>
        <w:tab/>
      </w:r>
      <w:r w:rsidRPr="00484947">
        <w:rPr>
          <w:position w:val="-22"/>
        </w:rPr>
        <w:object w:dxaOrig="2900" w:dyaOrig="580" w14:anchorId="28D6C459">
          <v:shape id="_x0000_i1384" type="#_x0000_t75" style="width:144.8pt;height:29.1pt" o:ole="">
            <v:imagedata r:id="rId737" o:title=""/>
          </v:shape>
          <o:OLEObject Type="Embed" ProgID="Equation.DSMT4" ShapeID="_x0000_i1384" DrawAspect="Content" ObjectID="_1297960240" r:id="rId73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r w:rsidR="004B7F1D">
        <w:fldChar w:fldCharType="begin"/>
      </w:r>
      <w:r w:rsidR="004B7F1D">
        <w:instrText xml:space="preserve"> SEQ MTEqn \c \* Arabic \* MERGEFORMAT </w:instrText>
      </w:r>
      <w:r w:rsidR="004B7F1D">
        <w:fldChar w:fldCharType="separate"/>
      </w:r>
      <w:r w:rsidR="00753DAF">
        <w:rPr>
          <w:noProof/>
        </w:rPr>
        <w:instrText>80</w:instrText>
      </w:r>
      <w:r w:rsidR="004B7F1D">
        <w:rPr>
          <w:noProof/>
        </w:rPr>
        <w:fldChar w:fldCharType="end"/>
      </w:r>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EB049B" w:rsidRDefault="00EB049B"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2">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EB049B" w:rsidRPr="00E17884" w:rsidRDefault="00EB049B" w:rsidP="00A57B89">
                            <w:pPr>
                              <w:pStyle w:val="Caption"/>
                              <w:rPr>
                                <w:szCs w:val="22"/>
                              </w:rPr>
                            </w:pPr>
                            <w:bookmarkStart w:id="375" w:name="_Ref346479790"/>
                            <w:bookmarkStart w:id="376" w:name="_Toc348276261"/>
                            <w:bookmarkStart w:id="377"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753DAF">
                              <w:rPr>
                                <w:noProof/>
                                <w:szCs w:val="22"/>
                              </w:rPr>
                              <w:t>4</w:t>
                            </w:r>
                            <w:r w:rsidRPr="00E17884">
                              <w:rPr>
                                <w:noProof/>
                                <w:szCs w:val="22"/>
                              </w:rPr>
                              <w:fldChar w:fldCharType="end"/>
                            </w:r>
                            <w:bookmarkEnd w:id="375"/>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76"/>
                            <w:bookmarkEnd w:id="37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14:paraId="0E8C138E" w14:textId="77777777" w:rsidR="00EB049B" w:rsidRDefault="00EB049B"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39">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EB049B" w:rsidRPr="00E17884" w:rsidRDefault="00EB049B" w:rsidP="00A57B89">
                      <w:pPr>
                        <w:pStyle w:val="Caption"/>
                        <w:rPr>
                          <w:szCs w:val="22"/>
                        </w:rPr>
                      </w:pPr>
                      <w:bookmarkStart w:id="393" w:name="_Ref346479790"/>
                      <w:bookmarkStart w:id="394" w:name="_Toc348276261"/>
                      <w:bookmarkStart w:id="395"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753DAF">
                        <w:rPr>
                          <w:noProof/>
                          <w:szCs w:val="22"/>
                        </w:rPr>
                        <w:t>4</w:t>
                      </w:r>
                      <w:r w:rsidRPr="00E17884">
                        <w:rPr>
                          <w:noProof/>
                          <w:szCs w:val="22"/>
                        </w:rPr>
                        <w:fldChar w:fldCharType="end"/>
                      </w:r>
                      <w:bookmarkEnd w:id="393"/>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94"/>
                      <w:bookmarkEnd w:id="395"/>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EB049B" w:rsidRPr="00E17884" w:rsidRDefault="00EB049B" w:rsidP="00A57B89">
                            <w:pPr>
                              <w:pStyle w:val="Caption"/>
                              <w:keepNext/>
                              <w:rPr>
                                <w:szCs w:val="22"/>
                              </w:rPr>
                            </w:pPr>
                            <w:bookmarkStart w:id="378" w:name="_Ref346479824"/>
                            <w:bookmarkStart w:id="379" w:name="_Toc347933156"/>
                            <w:bookmarkStart w:id="380"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753DAF">
                              <w:rPr>
                                <w:noProof/>
                                <w:szCs w:val="22"/>
                              </w:rPr>
                              <w:t>1</w:t>
                            </w:r>
                            <w:r w:rsidRPr="00E17884">
                              <w:rPr>
                                <w:noProof/>
                                <w:szCs w:val="22"/>
                              </w:rPr>
                              <w:fldChar w:fldCharType="end"/>
                            </w:r>
                            <w:bookmarkEnd w:id="378"/>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379"/>
                            <w:bookmarkEnd w:id="380"/>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EB049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EB049B" w:rsidRPr="002F115A" w:rsidRDefault="00EB049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EB049B" w:rsidRPr="002F115A" w:rsidRDefault="00EB049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EB049B" w:rsidRPr="002F115A" w:rsidRDefault="00EB049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EB049B" w:rsidRPr="004F701E" w:rsidRDefault="00EB049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EB049B" w14:paraId="462DAC42" w14:textId="77777777" w:rsidTr="00143485">
                              <w:trPr>
                                <w:trHeight w:val="249"/>
                                <w:jc w:val="center"/>
                              </w:trPr>
                              <w:tc>
                                <w:tcPr>
                                  <w:tcW w:w="2343" w:type="dxa"/>
                                  <w:noWrap/>
                                  <w:tcMar>
                                    <w:left w:w="58" w:type="dxa"/>
                                    <w:right w:w="58" w:type="dxa"/>
                                  </w:tcMar>
                                  <w:vAlign w:val="center"/>
                                </w:tcPr>
                                <w:p w14:paraId="75D2F59C" w14:textId="77777777" w:rsidR="00EB049B" w:rsidRPr="002F115A" w:rsidRDefault="00EB049B"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EB049B" w:rsidRPr="003C3129" w:rsidRDefault="00EB049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EB049B" w:rsidRPr="003B2B74" w:rsidRDefault="00EB049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EB049B" w:rsidRPr="003C3129" w:rsidRDefault="00EB049B" w:rsidP="00143485">
                                  <w:pPr>
                                    <w:jc w:val="right"/>
                                    <w:rPr>
                                      <w:sz w:val="18"/>
                                      <w:szCs w:val="18"/>
                                    </w:rPr>
                                  </w:pPr>
                                  <w:r w:rsidRPr="003C3129">
                                    <w:rPr>
                                      <w:sz w:val="18"/>
                                      <w:szCs w:val="18"/>
                                    </w:rPr>
                                    <w:t>70.8</w:t>
                                  </w:r>
                                </w:p>
                              </w:tc>
                            </w:tr>
                            <w:tr w:rsidR="00EB049B" w14:paraId="786D78BB" w14:textId="77777777" w:rsidTr="00143485">
                              <w:trPr>
                                <w:trHeight w:val="259"/>
                                <w:jc w:val="center"/>
                              </w:trPr>
                              <w:tc>
                                <w:tcPr>
                                  <w:tcW w:w="2343" w:type="dxa"/>
                                  <w:noWrap/>
                                  <w:tcMar>
                                    <w:left w:w="58" w:type="dxa"/>
                                    <w:right w:w="58" w:type="dxa"/>
                                  </w:tcMar>
                                  <w:vAlign w:val="center"/>
                                </w:tcPr>
                                <w:p w14:paraId="613629B4" w14:textId="77777777" w:rsidR="00EB049B" w:rsidRPr="002F115A" w:rsidRDefault="00EB049B"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EB049B" w:rsidRPr="003C3129" w:rsidRDefault="00EB049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EB049B" w:rsidRPr="003C3129" w:rsidRDefault="00EB049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EB049B" w:rsidRPr="003C3129" w:rsidRDefault="00EB049B" w:rsidP="00143485">
                                  <w:pPr>
                                    <w:jc w:val="right"/>
                                    <w:rPr>
                                      <w:sz w:val="18"/>
                                      <w:szCs w:val="18"/>
                                    </w:rPr>
                                  </w:pPr>
                                  <w:r w:rsidRPr="003C3129">
                                    <w:rPr>
                                      <w:sz w:val="18"/>
                                      <w:szCs w:val="18"/>
                                    </w:rPr>
                                    <w:t>76.9</w:t>
                                  </w:r>
                                </w:p>
                              </w:tc>
                            </w:tr>
                            <w:tr w:rsidR="00EB049B" w14:paraId="1584BE1A" w14:textId="77777777" w:rsidTr="00143485">
                              <w:trPr>
                                <w:trHeight w:val="259"/>
                                <w:jc w:val="center"/>
                              </w:trPr>
                              <w:tc>
                                <w:tcPr>
                                  <w:tcW w:w="2343" w:type="dxa"/>
                                  <w:noWrap/>
                                  <w:tcMar>
                                    <w:left w:w="58" w:type="dxa"/>
                                    <w:right w:w="58" w:type="dxa"/>
                                  </w:tcMar>
                                  <w:vAlign w:val="center"/>
                                </w:tcPr>
                                <w:p w14:paraId="1ABD9A64" w14:textId="77777777" w:rsidR="00EB049B" w:rsidRPr="002F115A" w:rsidRDefault="00EB049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EB049B" w:rsidRPr="003C3129" w:rsidRDefault="00EB049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EB049B" w:rsidRPr="003C3129" w:rsidRDefault="00EB049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EB049B" w:rsidRPr="003C3129" w:rsidRDefault="00EB049B" w:rsidP="00143485">
                                  <w:pPr>
                                    <w:jc w:val="right"/>
                                    <w:rPr>
                                      <w:sz w:val="18"/>
                                      <w:szCs w:val="18"/>
                                    </w:rPr>
                                  </w:pPr>
                                  <w:r w:rsidRPr="003C3129">
                                    <w:rPr>
                                      <w:sz w:val="18"/>
                                      <w:szCs w:val="18"/>
                                    </w:rPr>
                                    <w:t>76.3</w:t>
                                  </w:r>
                                </w:p>
                              </w:tc>
                            </w:tr>
                            <w:tr w:rsidR="00EB049B" w14:paraId="632F8CB3" w14:textId="77777777" w:rsidTr="00143485">
                              <w:trPr>
                                <w:trHeight w:val="259"/>
                                <w:jc w:val="center"/>
                              </w:trPr>
                              <w:tc>
                                <w:tcPr>
                                  <w:tcW w:w="2343" w:type="dxa"/>
                                  <w:noWrap/>
                                  <w:tcMar>
                                    <w:left w:w="58" w:type="dxa"/>
                                    <w:right w:w="58" w:type="dxa"/>
                                  </w:tcMar>
                                  <w:vAlign w:val="center"/>
                                </w:tcPr>
                                <w:p w14:paraId="207DB554" w14:textId="77777777" w:rsidR="00EB049B" w:rsidRPr="002F115A" w:rsidRDefault="00EB049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EB049B" w:rsidRPr="003B2B74" w:rsidRDefault="00EB049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EB049B" w:rsidRPr="003C3129" w:rsidRDefault="00EB049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EB049B" w:rsidRPr="003C3129" w:rsidRDefault="00EB049B" w:rsidP="00143485">
                                  <w:pPr>
                                    <w:jc w:val="right"/>
                                    <w:rPr>
                                      <w:sz w:val="18"/>
                                      <w:szCs w:val="18"/>
                                    </w:rPr>
                                  </w:pPr>
                                  <w:r>
                                    <w:rPr>
                                      <w:sz w:val="18"/>
                                      <w:szCs w:val="18"/>
                                    </w:rPr>
                                    <w:t>76.6</w:t>
                                  </w:r>
                                </w:p>
                              </w:tc>
                            </w:tr>
                          </w:tbl>
                          <w:p w14:paraId="32358A84" w14:textId="77777777" w:rsidR="00EB049B" w:rsidRDefault="00EB049B"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14:paraId="60BBEBB8" w14:textId="77777777" w:rsidR="00EB049B" w:rsidRPr="00E17884" w:rsidRDefault="00EB049B" w:rsidP="00A57B89">
                      <w:pPr>
                        <w:pStyle w:val="Caption"/>
                        <w:keepNext/>
                        <w:rPr>
                          <w:szCs w:val="22"/>
                        </w:rPr>
                      </w:pPr>
                      <w:bookmarkStart w:id="381" w:name="_Ref346479824"/>
                      <w:bookmarkStart w:id="382" w:name="_Toc347933156"/>
                      <w:bookmarkStart w:id="383"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753DAF">
                        <w:rPr>
                          <w:noProof/>
                          <w:szCs w:val="22"/>
                        </w:rPr>
                        <w:t>1</w:t>
                      </w:r>
                      <w:r w:rsidRPr="00E17884">
                        <w:rPr>
                          <w:noProof/>
                          <w:szCs w:val="22"/>
                        </w:rPr>
                        <w:fldChar w:fldCharType="end"/>
                      </w:r>
                      <w:bookmarkEnd w:id="381"/>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382"/>
                      <w:bookmarkEnd w:id="383"/>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EB049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EB049B" w:rsidRPr="002F115A" w:rsidRDefault="00EB049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EB049B" w:rsidRPr="002F115A" w:rsidRDefault="00EB049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EB049B" w:rsidRPr="002F115A" w:rsidRDefault="00EB049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EB049B" w:rsidRPr="004F701E" w:rsidRDefault="00EB049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EB049B" w14:paraId="462DAC42" w14:textId="77777777" w:rsidTr="00143485">
                        <w:trPr>
                          <w:trHeight w:val="249"/>
                          <w:jc w:val="center"/>
                        </w:trPr>
                        <w:tc>
                          <w:tcPr>
                            <w:tcW w:w="2343" w:type="dxa"/>
                            <w:noWrap/>
                            <w:tcMar>
                              <w:left w:w="58" w:type="dxa"/>
                              <w:right w:w="58" w:type="dxa"/>
                            </w:tcMar>
                            <w:vAlign w:val="center"/>
                          </w:tcPr>
                          <w:p w14:paraId="75D2F59C" w14:textId="77777777" w:rsidR="00EB049B" w:rsidRPr="002F115A" w:rsidRDefault="00EB049B"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EB049B" w:rsidRPr="003C3129" w:rsidRDefault="00EB049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EB049B" w:rsidRPr="003B2B74" w:rsidRDefault="00EB049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EB049B" w:rsidRPr="003C3129" w:rsidRDefault="00EB049B" w:rsidP="00143485">
                            <w:pPr>
                              <w:jc w:val="right"/>
                              <w:rPr>
                                <w:sz w:val="18"/>
                                <w:szCs w:val="18"/>
                              </w:rPr>
                            </w:pPr>
                            <w:r w:rsidRPr="003C3129">
                              <w:rPr>
                                <w:sz w:val="18"/>
                                <w:szCs w:val="18"/>
                              </w:rPr>
                              <w:t>70.8</w:t>
                            </w:r>
                          </w:p>
                        </w:tc>
                      </w:tr>
                      <w:tr w:rsidR="00EB049B" w14:paraId="786D78BB" w14:textId="77777777" w:rsidTr="00143485">
                        <w:trPr>
                          <w:trHeight w:val="259"/>
                          <w:jc w:val="center"/>
                        </w:trPr>
                        <w:tc>
                          <w:tcPr>
                            <w:tcW w:w="2343" w:type="dxa"/>
                            <w:noWrap/>
                            <w:tcMar>
                              <w:left w:w="58" w:type="dxa"/>
                              <w:right w:w="58" w:type="dxa"/>
                            </w:tcMar>
                            <w:vAlign w:val="center"/>
                          </w:tcPr>
                          <w:p w14:paraId="613629B4" w14:textId="77777777" w:rsidR="00EB049B" w:rsidRPr="002F115A" w:rsidRDefault="00EB049B"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EB049B" w:rsidRPr="003C3129" w:rsidRDefault="00EB049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EB049B" w:rsidRPr="003C3129" w:rsidRDefault="00EB049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EB049B" w:rsidRPr="003C3129" w:rsidRDefault="00EB049B" w:rsidP="00143485">
                            <w:pPr>
                              <w:jc w:val="right"/>
                              <w:rPr>
                                <w:sz w:val="18"/>
                                <w:szCs w:val="18"/>
                              </w:rPr>
                            </w:pPr>
                            <w:r w:rsidRPr="003C3129">
                              <w:rPr>
                                <w:sz w:val="18"/>
                                <w:szCs w:val="18"/>
                              </w:rPr>
                              <w:t>76.9</w:t>
                            </w:r>
                          </w:p>
                        </w:tc>
                      </w:tr>
                      <w:tr w:rsidR="00EB049B" w14:paraId="1584BE1A" w14:textId="77777777" w:rsidTr="00143485">
                        <w:trPr>
                          <w:trHeight w:val="259"/>
                          <w:jc w:val="center"/>
                        </w:trPr>
                        <w:tc>
                          <w:tcPr>
                            <w:tcW w:w="2343" w:type="dxa"/>
                            <w:noWrap/>
                            <w:tcMar>
                              <w:left w:w="58" w:type="dxa"/>
                              <w:right w:w="58" w:type="dxa"/>
                            </w:tcMar>
                            <w:vAlign w:val="center"/>
                          </w:tcPr>
                          <w:p w14:paraId="1ABD9A64" w14:textId="77777777" w:rsidR="00EB049B" w:rsidRPr="002F115A" w:rsidRDefault="00EB049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EB049B" w:rsidRPr="003C3129" w:rsidRDefault="00EB049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EB049B" w:rsidRPr="003C3129" w:rsidRDefault="00EB049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EB049B" w:rsidRPr="003C3129" w:rsidRDefault="00EB049B" w:rsidP="00143485">
                            <w:pPr>
                              <w:jc w:val="right"/>
                              <w:rPr>
                                <w:sz w:val="18"/>
                                <w:szCs w:val="18"/>
                              </w:rPr>
                            </w:pPr>
                            <w:r w:rsidRPr="003C3129">
                              <w:rPr>
                                <w:sz w:val="18"/>
                                <w:szCs w:val="18"/>
                              </w:rPr>
                              <w:t>76.3</w:t>
                            </w:r>
                          </w:p>
                        </w:tc>
                      </w:tr>
                      <w:tr w:rsidR="00EB049B" w14:paraId="632F8CB3" w14:textId="77777777" w:rsidTr="00143485">
                        <w:trPr>
                          <w:trHeight w:val="259"/>
                          <w:jc w:val="center"/>
                        </w:trPr>
                        <w:tc>
                          <w:tcPr>
                            <w:tcW w:w="2343" w:type="dxa"/>
                            <w:noWrap/>
                            <w:tcMar>
                              <w:left w:w="58" w:type="dxa"/>
                              <w:right w:w="58" w:type="dxa"/>
                            </w:tcMar>
                            <w:vAlign w:val="center"/>
                          </w:tcPr>
                          <w:p w14:paraId="207DB554" w14:textId="77777777" w:rsidR="00EB049B" w:rsidRPr="002F115A" w:rsidRDefault="00EB049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EB049B" w:rsidRPr="003B2B74" w:rsidRDefault="00EB049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EB049B" w:rsidRPr="003C3129" w:rsidRDefault="00EB049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EB049B" w:rsidRPr="003C3129" w:rsidRDefault="00EB049B" w:rsidP="00143485">
                            <w:pPr>
                              <w:jc w:val="right"/>
                              <w:rPr>
                                <w:sz w:val="18"/>
                                <w:szCs w:val="18"/>
                              </w:rPr>
                            </w:pPr>
                            <w:r>
                              <w:rPr>
                                <w:sz w:val="18"/>
                                <w:szCs w:val="18"/>
                              </w:rPr>
                              <w:t>76.6</w:t>
                            </w:r>
                          </w:p>
                        </w:tc>
                      </w:tr>
                    </w:tbl>
                    <w:p w14:paraId="32358A84" w14:textId="77777777" w:rsidR="00EB049B" w:rsidRDefault="00EB049B"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384" w:name="_Ref347941566"/>
      <w:bookmarkStart w:id="385" w:name="_Ref348276651"/>
      <w:bookmarkStart w:id="386" w:name="_Ref348276773"/>
      <w:bookmarkStart w:id="387" w:name="_Toc348276855"/>
      <w:r w:rsidRPr="00A914AB">
        <w:t>LEFT-TO-RIGHT HDP-HMM MODELS</w:t>
      </w:r>
      <w:bookmarkEnd w:id="384"/>
      <w:bookmarkEnd w:id="385"/>
      <w:bookmarkEnd w:id="386"/>
      <w:bookmarkEnd w:id="387"/>
    </w:p>
    <w:p w14:paraId="68DB72EB" w14:textId="77777777" w:rsidR="00A914AB" w:rsidRPr="00A914AB" w:rsidRDefault="00A914AB" w:rsidP="00A914AB">
      <w:pPr>
        <w:pStyle w:val="sect1isip"/>
        <w:rPr>
          <w:rStyle w:val="Heading2Char"/>
          <w:rFonts w:ascii="Times New Roman" w:hAnsi="Times New Roman"/>
          <w:b/>
          <w:bCs/>
          <w:color w:val="auto"/>
        </w:rPr>
      </w:pPr>
      <w:bookmarkStart w:id="388" w:name="_Toc347164388"/>
      <w:bookmarkStart w:id="389" w:name="_Toc348276856"/>
      <w:r w:rsidRPr="00A914AB">
        <w:rPr>
          <w:rStyle w:val="Heading2Char"/>
          <w:rFonts w:ascii="Times New Roman" w:hAnsi="Times New Roman"/>
          <w:b/>
          <w:bCs/>
          <w:color w:val="auto"/>
        </w:rPr>
        <w:t>Problem Statement</w:t>
      </w:r>
      <w:bookmarkEnd w:id="388"/>
      <w:bookmarkEnd w:id="389"/>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390" w:name="_Toc347164389"/>
      <w:bookmarkStart w:id="391" w:name="_Toc348276857"/>
      <w:r>
        <w:t>Related works</w:t>
      </w:r>
      <w:bookmarkEnd w:id="390"/>
      <w:bookmarkEnd w:id="391"/>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392" w:name="_Toc347164390"/>
      <w:bookmarkStart w:id="393" w:name="_Toc348276858"/>
      <w:r>
        <w:t>Proposed Approach</w:t>
      </w:r>
      <w:bookmarkEnd w:id="392"/>
      <w:bookmarkEnd w:id="393"/>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pPr>
        <w:pStyle w:val="chptisip"/>
      </w:pPr>
      <w:bookmarkStart w:id="394" w:name="_Toc347164391"/>
      <w:r>
        <w:lastRenderedPageBreak/>
        <w:br/>
      </w:r>
      <w:bookmarkStart w:id="395" w:name="_Ref348276669"/>
      <w:bookmarkStart w:id="396" w:name="_Ref348276788"/>
      <w:bookmarkStart w:id="397" w:name="_Toc348276859"/>
      <w:r>
        <w:t>Nonparametric Bayesian training</w:t>
      </w:r>
      <w:bookmarkEnd w:id="394"/>
      <w:bookmarkEnd w:id="395"/>
      <w:bookmarkEnd w:id="396"/>
      <w:bookmarkEnd w:id="397"/>
      <w:r>
        <w:t xml:space="preserve"> </w:t>
      </w:r>
    </w:p>
    <w:p w14:paraId="4F0F5A0F" w14:textId="77777777" w:rsidR="00A914AB" w:rsidRPr="008A42AD" w:rsidRDefault="00A914AB" w:rsidP="00A914AB">
      <w:pPr>
        <w:pStyle w:val="sect1isip"/>
      </w:pPr>
      <w:bookmarkStart w:id="398" w:name="_Toc347164392"/>
      <w:bookmarkStart w:id="399" w:name="_Toc348276860"/>
      <w:r>
        <w:t>Problem statement</w:t>
      </w:r>
      <w:bookmarkEnd w:id="398"/>
      <w:bookmarkEnd w:id="399"/>
    </w:p>
    <w:p w14:paraId="1AFEC0BA" w14:textId="0D44AF13"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753DAF">
        <w:t>Chapter 5</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For triphones not existed in the data use back-off modeling (back off to diphones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400" w:name="_Toc347164393"/>
      <w:bookmarkStart w:id="401" w:name="_Toc348276861"/>
      <w:r>
        <w:t>Proposed approach</w:t>
      </w:r>
      <w:bookmarkEnd w:id="400"/>
      <w:bookmarkEnd w:id="401"/>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402" w:name="_Toc347164394"/>
      <w:bookmarkStart w:id="403" w:name="_Toc348276862"/>
      <w:r>
        <w:t>Training left-right HDP-HMM</w:t>
      </w:r>
      <w:bookmarkEnd w:id="402"/>
      <w:bookmarkEnd w:id="403"/>
    </w:p>
    <w:p w14:paraId="517A62EB" w14:textId="77777777"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85" type="#_x0000_t75" style="width:68.75pt;height:21.05pt" o:ole="">
            <v:imagedata r:id="rId740" o:title=""/>
          </v:shape>
          <o:OLEObject Type="Embed" ProgID="Equation.DSMT4" ShapeID="_x0000_i1385" DrawAspect="Content" ObjectID="_1297960241" r:id="rId741"/>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404" w:name="_Toc347164395"/>
      <w:bookmarkStart w:id="405" w:name="_Toc348276863"/>
      <w:r>
        <w:t>Tying states</w:t>
      </w:r>
      <w:bookmarkEnd w:id="404"/>
      <w:bookmarkEnd w:id="405"/>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406" w:name="_Toc348276864"/>
      <w:bookmarkStart w:id="407" w:name="_Ref348276910"/>
      <w:r w:rsidRPr="007D5C3D">
        <w:t>RESEARCH PLAN</w:t>
      </w:r>
      <w:bookmarkEnd w:id="406"/>
      <w:bookmarkEnd w:id="407"/>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Generating the lexicon for automatic discovered units and us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pPr>
        <w:pStyle w:val="chptisip"/>
      </w:pPr>
      <w:r>
        <w:lastRenderedPageBreak/>
        <w:br/>
      </w:r>
      <w:bookmarkStart w:id="408" w:name="_Toc348276865"/>
      <w:bookmarkStart w:id="409" w:name="_Ref348276942"/>
      <w:r w:rsidRPr="002E54D4">
        <w:t>CONCLUSION</w:t>
      </w:r>
      <w:bookmarkEnd w:id="408"/>
      <w:bookmarkEnd w:id="409"/>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14:paraId="30B7EF21" w14:textId="77777777"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410" w:name="_Toc348276866"/>
      <w:r>
        <w:lastRenderedPageBreak/>
        <w:t>REFER</w:t>
      </w:r>
      <w:r w:rsidR="00897710">
        <w:t>E</w:t>
      </w:r>
      <w:r>
        <w:t>NCES CITED</w:t>
      </w:r>
      <w:bookmarkEnd w:id="410"/>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1C0809" w14:textId="77777777" w:rsidR="00D80C35" w:rsidRDefault="00D80C35" w:rsidP="008C505B">
      <w:pPr>
        <w:spacing w:after="0" w:line="240" w:lineRule="auto"/>
      </w:pPr>
      <w:r>
        <w:separator/>
      </w:r>
    </w:p>
  </w:endnote>
  <w:endnote w:type="continuationSeparator" w:id="0">
    <w:p w14:paraId="2D5BB1F2" w14:textId="77777777" w:rsidR="00D80C35" w:rsidRDefault="00D80C35"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EB049B" w:rsidRDefault="00EB049B">
        <w:pPr>
          <w:pStyle w:val="Footer"/>
          <w:jc w:val="center"/>
        </w:pPr>
        <w:r>
          <w:fldChar w:fldCharType="begin"/>
        </w:r>
        <w:r>
          <w:instrText xml:space="preserve"> PAGE   \* MERGEFORMAT </w:instrText>
        </w:r>
        <w:r>
          <w:fldChar w:fldCharType="separate"/>
        </w:r>
        <w:r w:rsidR="004B7F1D">
          <w:rPr>
            <w:noProof/>
          </w:rPr>
          <w:t>28</w:t>
        </w:r>
        <w:r>
          <w:rPr>
            <w:noProof/>
          </w:rPr>
          <w:fldChar w:fldCharType="end"/>
        </w:r>
      </w:p>
    </w:sdtContent>
  </w:sdt>
  <w:p w14:paraId="7E21FFE1" w14:textId="77777777" w:rsidR="00EB049B" w:rsidRDefault="00EB049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EB049B" w:rsidRDefault="00EB049B">
    <w:pPr>
      <w:pStyle w:val="Footer"/>
      <w:jc w:val="center"/>
    </w:pPr>
  </w:p>
  <w:p w14:paraId="623CAB73" w14:textId="77777777" w:rsidR="00EB049B" w:rsidRDefault="00EB049B"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60E2CC" w14:textId="77777777" w:rsidR="00D80C35" w:rsidRDefault="00D80C35" w:rsidP="008C505B">
      <w:pPr>
        <w:spacing w:after="0" w:line="240" w:lineRule="auto"/>
      </w:pPr>
      <w:r>
        <w:separator/>
      </w:r>
    </w:p>
  </w:footnote>
  <w:footnote w:type="continuationSeparator" w:id="0">
    <w:p w14:paraId="790ABA6A" w14:textId="77777777" w:rsidR="00D80C35" w:rsidRDefault="00D80C35"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1476"/>
    <w:rsid w:val="00003083"/>
    <w:rsid w:val="00004ABE"/>
    <w:rsid w:val="00006E49"/>
    <w:rsid w:val="000103B7"/>
    <w:rsid w:val="000120F0"/>
    <w:rsid w:val="00026F04"/>
    <w:rsid w:val="00030A30"/>
    <w:rsid w:val="000346AF"/>
    <w:rsid w:val="00034E55"/>
    <w:rsid w:val="0003729D"/>
    <w:rsid w:val="000429D3"/>
    <w:rsid w:val="00076A30"/>
    <w:rsid w:val="00076B1D"/>
    <w:rsid w:val="000806AE"/>
    <w:rsid w:val="00082062"/>
    <w:rsid w:val="0008702F"/>
    <w:rsid w:val="00090A21"/>
    <w:rsid w:val="000931ED"/>
    <w:rsid w:val="000947F5"/>
    <w:rsid w:val="000A02D6"/>
    <w:rsid w:val="000A18C3"/>
    <w:rsid w:val="000B1936"/>
    <w:rsid w:val="000B38F4"/>
    <w:rsid w:val="000B4A9E"/>
    <w:rsid w:val="000B4E00"/>
    <w:rsid w:val="000C43DB"/>
    <w:rsid w:val="000C7730"/>
    <w:rsid w:val="000D2B08"/>
    <w:rsid w:val="000D32FF"/>
    <w:rsid w:val="000E02D5"/>
    <w:rsid w:val="000E6586"/>
    <w:rsid w:val="000F2CA8"/>
    <w:rsid w:val="00110EA1"/>
    <w:rsid w:val="00112F7E"/>
    <w:rsid w:val="001132ED"/>
    <w:rsid w:val="001153B2"/>
    <w:rsid w:val="00122EF2"/>
    <w:rsid w:val="00124081"/>
    <w:rsid w:val="00124767"/>
    <w:rsid w:val="00143485"/>
    <w:rsid w:val="001445EA"/>
    <w:rsid w:val="0015024A"/>
    <w:rsid w:val="00155B0D"/>
    <w:rsid w:val="0015628B"/>
    <w:rsid w:val="00162C21"/>
    <w:rsid w:val="0017796B"/>
    <w:rsid w:val="0018268A"/>
    <w:rsid w:val="001A1870"/>
    <w:rsid w:val="001A1C2E"/>
    <w:rsid w:val="001A66CC"/>
    <w:rsid w:val="001B5B85"/>
    <w:rsid w:val="001B5C04"/>
    <w:rsid w:val="001C0F63"/>
    <w:rsid w:val="001C34AF"/>
    <w:rsid w:val="001D0781"/>
    <w:rsid w:val="001F7A1C"/>
    <w:rsid w:val="00204505"/>
    <w:rsid w:val="00206781"/>
    <w:rsid w:val="0022093D"/>
    <w:rsid w:val="00220BEF"/>
    <w:rsid w:val="00220FEB"/>
    <w:rsid w:val="002221A2"/>
    <w:rsid w:val="00222BE0"/>
    <w:rsid w:val="00230F86"/>
    <w:rsid w:val="002379CC"/>
    <w:rsid w:val="002410DF"/>
    <w:rsid w:val="00244E06"/>
    <w:rsid w:val="00247540"/>
    <w:rsid w:val="00252F2B"/>
    <w:rsid w:val="002541F9"/>
    <w:rsid w:val="0025560A"/>
    <w:rsid w:val="00271124"/>
    <w:rsid w:val="00274FA4"/>
    <w:rsid w:val="00292706"/>
    <w:rsid w:val="0029495B"/>
    <w:rsid w:val="00295131"/>
    <w:rsid w:val="00297A96"/>
    <w:rsid w:val="002A0D0C"/>
    <w:rsid w:val="002B09BF"/>
    <w:rsid w:val="002C0376"/>
    <w:rsid w:val="002C3C4C"/>
    <w:rsid w:val="002C4311"/>
    <w:rsid w:val="002D06D6"/>
    <w:rsid w:val="002D0EAB"/>
    <w:rsid w:val="002D16AE"/>
    <w:rsid w:val="002D1ED1"/>
    <w:rsid w:val="002D590B"/>
    <w:rsid w:val="002E54D4"/>
    <w:rsid w:val="002F14E0"/>
    <w:rsid w:val="002F2091"/>
    <w:rsid w:val="002F3272"/>
    <w:rsid w:val="002F7476"/>
    <w:rsid w:val="00302322"/>
    <w:rsid w:val="0030376A"/>
    <w:rsid w:val="003114AC"/>
    <w:rsid w:val="003165D8"/>
    <w:rsid w:val="00326A05"/>
    <w:rsid w:val="00334297"/>
    <w:rsid w:val="003403AA"/>
    <w:rsid w:val="00351E5B"/>
    <w:rsid w:val="003579D9"/>
    <w:rsid w:val="00362A48"/>
    <w:rsid w:val="00373E5E"/>
    <w:rsid w:val="00380DB5"/>
    <w:rsid w:val="00381A10"/>
    <w:rsid w:val="00395140"/>
    <w:rsid w:val="003A0282"/>
    <w:rsid w:val="003A0B22"/>
    <w:rsid w:val="003A3C70"/>
    <w:rsid w:val="003A5405"/>
    <w:rsid w:val="003A7E7D"/>
    <w:rsid w:val="003B6AF3"/>
    <w:rsid w:val="003B6D0E"/>
    <w:rsid w:val="003C3863"/>
    <w:rsid w:val="003C63A4"/>
    <w:rsid w:val="003D2A7D"/>
    <w:rsid w:val="003D2A8B"/>
    <w:rsid w:val="003D7DB5"/>
    <w:rsid w:val="003E0E82"/>
    <w:rsid w:val="003E1848"/>
    <w:rsid w:val="003E5B91"/>
    <w:rsid w:val="003E7ED9"/>
    <w:rsid w:val="003F44D5"/>
    <w:rsid w:val="003F661D"/>
    <w:rsid w:val="00401932"/>
    <w:rsid w:val="00404642"/>
    <w:rsid w:val="004057FA"/>
    <w:rsid w:val="00421549"/>
    <w:rsid w:val="00424115"/>
    <w:rsid w:val="00424886"/>
    <w:rsid w:val="00432F26"/>
    <w:rsid w:val="00435260"/>
    <w:rsid w:val="004377AB"/>
    <w:rsid w:val="00441144"/>
    <w:rsid w:val="00444AE9"/>
    <w:rsid w:val="00450CD2"/>
    <w:rsid w:val="00452EE6"/>
    <w:rsid w:val="00456D8D"/>
    <w:rsid w:val="0045763E"/>
    <w:rsid w:val="00481BD1"/>
    <w:rsid w:val="004932B1"/>
    <w:rsid w:val="004A5D8E"/>
    <w:rsid w:val="004B7F1D"/>
    <w:rsid w:val="004C0E14"/>
    <w:rsid w:val="004C1F66"/>
    <w:rsid w:val="004C23E0"/>
    <w:rsid w:val="004C5663"/>
    <w:rsid w:val="004D30DA"/>
    <w:rsid w:val="004E292D"/>
    <w:rsid w:val="004E33B2"/>
    <w:rsid w:val="004F6A74"/>
    <w:rsid w:val="005001C8"/>
    <w:rsid w:val="0050170C"/>
    <w:rsid w:val="00503837"/>
    <w:rsid w:val="005169E0"/>
    <w:rsid w:val="00526547"/>
    <w:rsid w:val="005346EE"/>
    <w:rsid w:val="005370AD"/>
    <w:rsid w:val="00541C0D"/>
    <w:rsid w:val="00546759"/>
    <w:rsid w:val="00547B39"/>
    <w:rsid w:val="00552A39"/>
    <w:rsid w:val="00552E3B"/>
    <w:rsid w:val="00553673"/>
    <w:rsid w:val="0055790E"/>
    <w:rsid w:val="00560F52"/>
    <w:rsid w:val="00573F81"/>
    <w:rsid w:val="005759A7"/>
    <w:rsid w:val="00575FEA"/>
    <w:rsid w:val="00582826"/>
    <w:rsid w:val="00593AD0"/>
    <w:rsid w:val="005A1984"/>
    <w:rsid w:val="005A6A99"/>
    <w:rsid w:val="005B5073"/>
    <w:rsid w:val="005C09FA"/>
    <w:rsid w:val="005C2B90"/>
    <w:rsid w:val="005C4FE7"/>
    <w:rsid w:val="005D266F"/>
    <w:rsid w:val="005D6591"/>
    <w:rsid w:val="005E3746"/>
    <w:rsid w:val="005E3C53"/>
    <w:rsid w:val="005F4D15"/>
    <w:rsid w:val="005F5BCD"/>
    <w:rsid w:val="005F6ED8"/>
    <w:rsid w:val="00603EA1"/>
    <w:rsid w:val="00611CC3"/>
    <w:rsid w:val="00613796"/>
    <w:rsid w:val="00630DD2"/>
    <w:rsid w:val="00643349"/>
    <w:rsid w:val="0065090E"/>
    <w:rsid w:val="006529B7"/>
    <w:rsid w:val="00661FF7"/>
    <w:rsid w:val="00671C45"/>
    <w:rsid w:val="00680CF8"/>
    <w:rsid w:val="00685483"/>
    <w:rsid w:val="006A5870"/>
    <w:rsid w:val="006D23C3"/>
    <w:rsid w:val="006F0094"/>
    <w:rsid w:val="006F39FB"/>
    <w:rsid w:val="00710096"/>
    <w:rsid w:val="00722347"/>
    <w:rsid w:val="00727403"/>
    <w:rsid w:val="00730E95"/>
    <w:rsid w:val="0073170B"/>
    <w:rsid w:val="00735892"/>
    <w:rsid w:val="007414B7"/>
    <w:rsid w:val="00753DAF"/>
    <w:rsid w:val="00761580"/>
    <w:rsid w:val="007620F6"/>
    <w:rsid w:val="007730CC"/>
    <w:rsid w:val="007773D5"/>
    <w:rsid w:val="007828E6"/>
    <w:rsid w:val="007844CF"/>
    <w:rsid w:val="00792C5B"/>
    <w:rsid w:val="00793F81"/>
    <w:rsid w:val="00794043"/>
    <w:rsid w:val="007941DC"/>
    <w:rsid w:val="007A33CC"/>
    <w:rsid w:val="007C24C3"/>
    <w:rsid w:val="007C6D1B"/>
    <w:rsid w:val="007D5C3D"/>
    <w:rsid w:val="007D77E2"/>
    <w:rsid w:val="007E5214"/>
    <w:rsid w:val="007E7FA4"/>
    <w:rsid w:val="007F0FFF"/>
    <w:rsid w:val="008042DC"/>
    <w:rsid w:val="008079A6"/>
    <w:rsid w:val="00824AC2"/>
    <w:rsid w:val="00842D58"/>
    <w:rsid w:val="00844545"/>
    <w:rsid w:val="008539C1"/>
    <w:rsid w:val="008557AE"/>
    <w:rsid w:val="008704A0"/>
    <w:rsid w:val="008761FB"/>
    <w:rsid w:val="008860AE"/>
    <w:rsid w:val="00886D25"/>
    <w:rsid w:val="00897710"/>
    <w:rsid w:val="008A4164"/>
    <w:rsid w:val="008A58B4"/>
    <w:rsid w:val="008A6F82"/>
    <w:rsid w:val="008B2D1E"/>
    <w:rsid w:val="008C3320"/>
    <w:rsid w:val="008C505B"/>
    <w:rsid w:val="008D0C98"/>
    <w:rsid w:val="008D3E16"/>
    <w:rsid w:val="008D6006"/>
    <w:rsid w:val="008D7CDF"/>
    <w:rsid w:val="008D7DCD"/>
    <w:rsid w:val="008E38F7"/>
    <w:rsid w:val="008E4701"/>
    <w:rsid w:val="008F25C2"/>
    <w:rsid w:val="00924865"/>
    <w:rsid w:val="009312DC"/>
    <w:rsid w:val="009329CC"/>
    <w:rsid w:val="009413FC"/>
    <w:rsid w:val="0094379B"/>
    <w:rsid w:val="00943D26"/>
    <w:rsid w:val="00943D2E"/>
    <w:rsid w:val="00944707"/>
    <w:rsid w:val="009609C6"/>
    <w:rsid w:val="0097632A"/>
    <w:rsid w:val="0099791B"/>
    <w:rsid w:val="009C45C1"/>
    <w:rsid w:val="009D2B3E"/>
    <w:rsid w:val="009D4CFC"/>
    <w:rsid w:val="009E4170"/>
    <w:rsid w:val="00A10A32"/>
    <w:rsid w:val="00A12CE4"/>
    <w:rsid w:val="00A1396B"/>
    <w:rsid w:val="00A1512F"/>
    <w:rsid w:val="00A158D4"/>
    <w:rsid w:val="00A30C2E"/>
    <w:rsid w:val="00A33B09"/>
    <w:rsid w:val="00A340D6"/>
    <w:rsid w:val="00A4199C"/>
    <w:rsid w:val="00A42C03"/>
    <w:rsid w:val="00A43F35"/>
    <w:rsid w:val="00A441CB"/>
    <w:rsid w:val="00A52983"/>
    <w:rsid w:val="00A5512D"/>
    <w:rsid w:val="00A57B89"/>
    <w:rsid w:val="00A77A5C"/>
    <w:rsid w:val="00A85C3D"/>
    <w:rsid w:val="00A914AB"/>
    <w:rsid w:val="00A92EFA"/>
    <w:rsid w:val="00A94600"/>
    <w:rsid w:val="00A96099"/>
    <w:rsid w:val="00AB053D"/>
    <w:rsid w:val="00AB34AA"/>
    <w:rsid w:val="00AB3E60"/>
    <w:rsid w:val="00AB40B6"/>
    <w:rsid w:val="00AB4954"/>
    <w:rsid w:val="00AC0569"/>
    <w:rsid w:val="00AC74D5"/>
    <w:rsid w:val="00AD5130"/>
    <w:rsid w:val="00AE1A75"/>
    <w:rsid w:val="00AF01E1"/>
    <w:rsid w:val="00AF58AD"/>
    <w:rsid w:val="00B03A1B"/>
    <w:rsid w:val="00B15A5D"/>
    <w:rsid w:val="00B25649"/>
    <w:rsid w:val="00B41C62"/>
    <w:rsid w:val="00B46B90"/>
    <w:rsid w:val="00B5733F"/>
    <w:rsid w:val="00B631DC"/>
    <w:rsid w:val="00B63B5E"/>
    <w:rsid w:val="00B75D82"/>
    <w:rsid w:val="00B803DD"/>
    <w:rsid w:val="00B914E8"/>
    <w:rsid w:val="00B96608"/>
    <w:rsid w:val="00BA03C4"/>
    <w:rsid w:val="00BA1991"/>
    <w:rsid w:val="00BA3B26"/>
    <w:rsid w:val="00BA5DD2"/>
    <w:rsid w:val="00BB38CB"/>
    <w:rsid w:val="00BB43C3"/>
    <w:rsid w:val="00BB4A69"/>
    <w:rsid w:val="00BB6536"/>
    <w:rsid w:val="00BC1C89"/>
    <w:rsid w:val="00BC459A"/>
    <w:rsid w:val="00BC6EF0"/>
    <w:rsid w:val="00BD0CD8"/>
    <w:rsid w:val="00BE216C"/>
    <w:rsid w:val="00BE5A93"/>
    <w:rsid w:val="00BF333C"/>
    <w:rsid w:val="00BF61A2"/>
    <w:rsid w:val="00C054C9"/>
    <w:rsid w:val="00C17D17"/>
    <w:rsid w:val="00C216DC"/>
    <w:rsid w:val="00C37010"/>
    <w:rsid w:val="00C40E4D"/>
    <w:rsid w:val="00C42B0A"/>
    <w:rsid w:val="00C463C7"/>
    <w:rsid w:val="00C46478"/>
    <w:rsid w:val="00C47093"/>
    <w:rsid w:val="00C4741E"/>
    <w:rsid w:val="00C5484A"/>
    <w:rsid w:val="00C64079"/>
    <w:rsid w:val="00C655BB"/>
    <w:rsid w:val="00C71383"/>
    <w:rsid w:val="00C76208"/>
    <w:rsid w:val="00C770E1"/>
    <w:rsid w:val="00C82C66"/>
    <w:rsid w:val="00C83FB7"/>
    <w:rsid w:val="00CB104D"/>
    <w:rsid w:val="00CB66D1"/>
    <w:rsid w:val="00CC0D44"/>
    <w:rsid w:val="00CD27AA"/>
    <w:rsid w:val="00CE128A"/>
    <w:rsid w:val="00CE4338"/>
    <w:rsid w:val="00CE66BE"/>
    <w:rsid w:val="00CE66DB"/>
    <w:rsid w:val="00D00584"/>
    <w:rsid w:val="00D015A6"/>
    <w:rsid w:val="00D026E3"/>
    <w:rsid w:val="00D053D7"/>
    <w:rsid w:val="00D06168"/>
    <w:rsid w:val="00D109BF"/>
    <w:rsid w:val="00D35B08"/>
    <w:rsid w:val="00D377B2"/>
    <w:rsid w:val="00D447C6"/>
    <w:rsid w:val="00D448AB"/>
    <w:rsid w:val="00D534D9"/>
    <w:rsid w:val="00D56866"/>
    <w:rsid w:val="00D7799F"/>
    <w:rsid w:val="00D80C35"/>
    <w:rsid w:val="00D82474"/>
    <w:rsid w:val="00D840D4"/>
    <w:rsid w:val="00D848E8"/>
    <w:rsid w:val="00D873A7"/>
    <w:rsid w:val="00D93999"/>
    <w:rsid w:val="00D979ED"/>
    <w:rsid w:val="00DA5791"/>
    <w:rsid w:val="00DA59A8"/>
    <w:rsid w:val="00DA5AC4"/>
    <w:rsid w:val="00DB7628"/>
    <w:rsid w:val="00DC2823"/>
    <w:rsid w:val="00DC7DF7"/>
    <w:rsid w:val="00DD4B76"/>
    <w:rsid w:val="00DD4CD2"/>
    <w:rsid w:val="00DE4331"/>
    <w:rsid w:val="00DF1209"/>
    <w:rsid w:val="00DF2227"/>
    <w:rsid w:val="00E009A9"/>
    <w:rsid w:val="00E00FA5"/>
    <w:rsid w:val="00E06067"/>
    <w:rsid w:val="00E13BA8"/>
    <w:rsid w:val="00E1732A"/>
    <w:rsid w:val="00E17884"/>
    <w:rsid w:val="00E213D1"/>
    <w:rsid w:val="00E26BA1"/>
    <w:rsid w:val="00E311BA"/>
    <w:rsid w:val="00E34C36"/>
    <w:rsid w:val="00E44BD2"/>
    <w:rsid w:val="00E450C0"/>
    <w:rsid w:val="00E4602F"/>
    <w:rsid w:val="00E4784E"/>
    <w:rsid w:val="00E61A06"/>
    <w:rsid w:val="00E61D87"/>
    <w:rsid w:val="00E63798"/>
    <w:rsid w:val="00E67878"/>
    <w:rsid w:val="00E71061"/>
    <w:rsid w:val="00E976C4"/>
    <w:rsid w:val="00EB049B"/>
    <w:rsid w:val="00EB422F"/>
    <w:rsid w:val="00EC18BC"/>
    <w:rsid w:val="00EC7198"/>
    <w:rsid w:val="00ED0580"/>
    <w:rsid w:val="00ED0E6F"/>
    <w:rsid w:val="00ED4477"/>
    <w:rsid w:val="00EE352D"/>
    <w:rsid w:val="00EE6B7E"/>
    <w:rsid w:val="00EF17FB"/>
    <w:rsid w:val="00F06C34"/>
    <w:rsid w:val="00F0761D"/>
    <w:rsid w:val="00F1572C"/>
    <w:rsid w:val="00F173DD"/>
    <w:rsid w:val="00F458D7"/>
    <w:rsid w:val="00F66450"/>
    <w:rsid w:val="00F70668"/>
    <w:rsid w:val="00F74BBB"/>
    <w:rsid w:val="00F81BF5"/>
    <w:rsid w:val="00F97CDE"/>
    <w:rsid w:val="00FB1FFE"/>
    <w:rsid w:val="00FB3C60"/>
    <w:rsid w:val="00FB5918"/>
    <w:rsid w:val="00FC54A9"/>
    <w:rsid w:val="00FD7442"/>
    <w:rsid w:val="00FE0CFC"/>
    <w:rsid w:val="00FE5AAD"/>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5.bin"/><Relationship Id="rId284" Type="http://schemas.openxmlformats.org/officeDocument/2006/relationships/image" Target="media/image137.wmf"/><Relationship Id="rId285" Type="http://schemas.openxmlformats.org/officeDocument/2006/relationships/oleObject" Target="embeddings/oleObject136.bin"/><Relationship Id="rId286" Type="http://schemas.openxmlformats.org/officeDocument/2006/relationships/image" Target="media/image138.wmf"/><Relationship Id="rId287" Type="http://schemas.openxmlformats.org/officeDocument/2006/relationships/oleObject" Target="embeddings/oleObject137.bin"/><Relationship Id="rId288" Type="http://schemas.openxmlformats.org/officeDocument/2006/relationships/image" Target="media/image139.wmf"/><Relationship Id="rId289" Type="http://schemas.openxmlformats.org/officeDocument/2006/relationships/oleObject" Target="embeddings/oleObject138.bin"/><Relationship Id="rId170" Type="http://schemas.openxmlformats.org/officeDocument/2006/relationships/oleObject" Target="embeddings/oleObject79.bin"/><Relationship Id="rId171" Type="http://schemas.openxmlformats.org/officeDocument/2006/relationships/image" Target="media/image81.wmf"/><Relationship Id="rId172" Type="http://schemas.openxmlformats.org/officeDocument/2006/relationships/oleObject" Target="embeddings/oleObject80.bin"/><Relationship Id="rId173" Type="http://schemas.openxmlformats.org/officeDocument/2006/relationships/image" Target="media/image82.wmf"/><Relationship Id="rId174" Type="http://schemas.openxmlformats.org/officeDocument/2006/relationships/oleObject" Target="embeddings/oleObject81.bin"/><Relationship Id="rId175" Type="http://schemas.openxmlformats.org/officeDocument/2006/relationships/image" Target="media/image83.wmf"/><Relationship Id="rId176" Type="http://schemas.openxmlformats.org/officeDocument/2006/relationships/oleObject" Target="embeddings/oleObject82.bin"/><Relationship Id="rId177" Type="http://schemas.openxmlformats.org/officeDocument/2006/relationships/image" Target="media/image84.wmf"/><Relationship Id="rId178" Type="http://schemas.openxmlformats.org/officeDocument/2006/relationships/oleObject" Target="embeddings/oleObject83.bin"/><Relationship Id="rId179" Type="http://schemas.openxmlformats.org/officeDocument/2006/relationships/image" Target="media/image85.wmf"/><Relationship Id="rId290" Type="http://schemas.openxmlformats.org/officeDocument/2006/relationships/image" Target="media/image140.wmf"/><Relationship Id="rId291" Type="http://schemas.openxmlformats.org/officeDocument/2006/relationships/oleObject" Target="embeddings/oleObject139.bin"/><Relationship Id="rId292" Type="http://schemas.openxmlformats.org/officeDocument/2006/relationships/image" Target="media/image141.wmf"/><Relationship Id="rId293" Type="http://schemas.openxmlformats.org/officeDocument/2006/relationships/oleObject" Target="embeddings/oleObject140.bin"/><Relationship Id="rId294" Type="http://schemas.openxmlformats.org/officeDocument/2006/relationships/image" Target="media/image142.wmf"/><Relationship Id="rId295" Type="http://schemas.openxmlformats.org/officeDocument/2006/relationships/oleObject" Target="embeddings/oleObject141.bin"/><Relationship Id="rId296" Type="http://schemas.openxmlformats.org/officeDocument/2006/relationships/image" Target="media/image143.wmf"/><Relationship Id="rId297" Type="http://schemas.openxmlformats.org/officeDocument/2006/relationships/oleObject" Target="embeddings/oleObject142.bin"/><Relationship Id="rId298" Type="http://schemas.openxmlformats.org/officeDocument/2006/relationships/image" Target="media/image144.wmf"/><Relationship Id="rId299" Type="http://schemas.openxmlformats.org/officeDocument/2006/relationships/oleObject" Target="embeddings/oleObject143.bin"/><Relationship Id="rId180" Type="http://schemas.openxmlformats.org/officeDocument/2006/relationships/oleObject" Target="embeddings/oleObject84.bin"/><Relationship Id="rId181" Type="http://schemas.openxmlformats.org/officeDocument/2006/relationships/image" Target="media/image86.wmf"/><Relationship Id="rId182" Type="http://schemas.openxmlformats.org/officeDocument/2006/relationships/oleObject" Target="embeddings/oleObject85.bin"/><Relationship Id="rId183" Type="http://schemas.openxmlformats.org/officeDocument/2006/relationships/image" Target="media/image87.wmf"/><Relationship Id="rId184" Type="http://schemas.openxmlformats.org/officeDocument/2006/relationships/oleObject" Target="embeddings/oleObject86.bin"/><Relationship Id="rId185" Type="http://schemas.openxmlformats.org/officeDocument/2006/relationships/image" Target="media/image88.wmf"/><Relationship Id="rId186" Type="http://schemas.openxmlformats.org/officeDocument/2006/relationships/oleObject" Target="embeddings/oleObject87.bin"/><Relationship Id="rId187" Type="http://schemas.openxmlformats.org/officeDocument/2006/relationships/image" Target="media/image89.wmf"/><Relationship Id="rId188" Type="http://schemas.openxmlformats.org/officeDocument/2006/relationships/oleObject" Target="embeddings/oleObject88.bin"/><Relationship Id="rId189" Type="http://schemas.openxmlformats.org/officeDocument/2006/relationships/image" Target="media/image90.wmf"/><Relationship Id="rId700" Type="http://schemas.openxmlformats.org/officeDocument/2006/relationships/oleObject" Target="embeddings/oleObject343.bin"/><Relationship Id="rId701" Type="http://schemas.openxmlformats.org/officeDocument/2006/relationships/image" Target="media/image345.wmf"/><Relationship Id="rId702" Type="http://schemas.openxmlformats.org/officeDocument/2006/relationships/oleObject" Target="embeddings/oleObject344.bin"/><Relationship Id="rId703" Type="http://schemas.openxmlformats.org/officeDocument/2006/relationships/image" Target="media/image346.wmf"/><Relationship Id="rId704" Type="http://schemas.openxmlformats.org/officeDocument/2006/relationships/oleObject" Target="embeddings/oleObject345.bin"/><Relationship Id="rId10" Type="http://schemas.openxmlformats.org/officeDocument/2006/relationships/footer" Target="footer2.xml"/><Relationship Id="rId11" Type="http://schemas.openxmlformats.org/officeDocument/2006/relationships/image" Target="media/image1.jpg"/><Relationship Id="rId12" Type="http://schemas.openxmlformats.org/officeDocument/2006/relationships/image" Target="NULL"/><Relationship Id="rId190" Type="http://schemas.openxmlformats.org/officeDocument/2006/relationships/oleObject" Target="embeddings/oleObject89.bin"/><Relationship Id="rId191" Type="http://schemas.openxmlformats.org/officeDocument/2006/relationships/image" Target="media/image91.wmf"/><Relationship Id="rId192" Type="http://schemas.openxmlformats.org/officeDocument/2006/relationships/oleObject" Target="embeddings/oleObject90.bin"/><Relationship Id="rId193" Type="http://schemas.openxmlformats.org/officeDocument/2006/relationships/image" Target="media/image92.wmf"/><Relationship Id="rId194" Type="http://schemas.openxmlformats.org/officeDocument/2006/relationships/oleObject" Target="embeddings/oleObject91.bin"/><Relationship Id="rId195" Type="http://schemas.openxmlformats.org/officeDocument/2006/relationships/image" Target="media/image93.wmf"/><Relationship Id="rId196" Type="http://schemas.openxmlformats.org/officeDocument/2006/relationships/oleObject" Target="embeddings/oleObject92.bin"/><Relationship Id="rId197" Type="http://schemas.openxmlformats.org/officeDocument/2006/relationships/image" Target="media/image94.wmf"/><Relationship Id="rId198" Type="http://schemas.openxmlformats.org/officeDocument/2006/relationships/oleObject" Target="embeddings/oleObject93.bin"/><Relationship Id="rId199" Type="http://schemas.openxmlformats.org/officeDocument/2006/relationships/image" Target="media/image95.wmf"/><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705" Type="http://schemas.openxmlformats.org/officeDocument/2006/relationships/image" Target="media/image347.wmf"/><Relationship Id="rId706" Type="http://schemas.openxmlformats.org/officeDocument/2006/relationships/oleObject" Target="embeddings/oleObject346.bin"/><Relationship Id="rId707" Type="http://schemas.openxmlformats.org/officeDocument/2006/relationships/image" Target="media/image348.wmf"/><Relationship Id="rId708" Type="http://schemas.openxmlformats.org/officeDocument/2006/relationships/oleObject" Target="embeddings/oleObject347.bin"/><Relationship Id="rId709" Type="http://schemas.openxmlformats.org/officeDocument/2006/relationships/image" Target="media/image349.wmf"/><Relationship Id="rId710" Type="http://schemas.openxmlformats.org/officeDocument/2006/relationships/oleObject" Target="embeddings/oleObject348.bin"/><Relationship Id="rId711" Type="http://schemas.openxmlformats.org/officeDocument/2006/relationships/image" Target="media/image350.wmf"/><Relationship Id="rId712" Type="http://schemas.openxmlformats.org/officeDocument/2006/relationships/oleObject" Target="embeddings/oleObject349.bin"/><Relationship Id="rId713" Type="http://schemas.openxmlformats.org/officeDocument/2006/relationships/image" Target="media/image351.wmf"/><Relationship Id="rId714" Type="http://schemas.openxmlformats.org/officeDocument/2006/relationships/oleObject" Target="embeddings/oleObject350.bin"/><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715" Type="http://schemas.openxmlformats.org/officeDocument/2006/relationships/image" Target="media/image352.wmf"/><Relationship Id="rId716" Type="http://schemas.openxmlformats.org/officeDocument/2006/relationships/oleObject" Target="embeddings/oleObject351.bin"/><Relationship Id="rId717" Type="http://schemas.openxmlformats.org/officeDocument/2006/relationships/image" Target="media/image353.wmf"/><Relationship Id="rId718" Type="http://schemas.openxmlformats.org/officeDocument/2006/relationships/oleObject" Target="embeddings/oleObject352.bin"/><Relationship Id="rId719" Type="http://schemas.openxmlformats.org/officeDocument/2006/relationships/image" Target="media/image354.wmf"/><Relationship Id="rId600" Type="http://schemas.openxmlformats.org/officeDocument/2006/relationships/oleObject" Target="embeddings/oleObject293.bin"/><Relationship Id="rId601" Type="http://schemas.openxmlformats.org/officeDocument/2006/relationships/image" Target="media/image295.wmf"/><Relationship Id="rId602" Type="http://schemas.openxmlformats.org/officeDocument/2006/relationships/oleObject" Target="embeddings/oleObject294.bin"/><Relationship Id="rId603" Type="http://schemas.openxmlformats.org/officeDocument/2006/relationships/image" Target="media/image296.wmf"/><Relationship Id="rId604" Type="http://schemas.openxmlformats.org/officeDocument/2006/relationships/oleObject" Target="embeddings/oleObject295.bin"/><Relationship Id="rId605" Type="http://schemas.openxmlformats.org/officeDocument/2006/relationships/image" Target="media/image297.wmf"/><Relationship Id="rId606" Type="http://schemas.openxmlformats.org/officeDocument/2006/relationships/oleObject" Target="embeddings/oleObject296.bin"/><Relationship Id="rId607" Type="http://schemas.openxmlformats.org/officeDocument/2006/relationships/image" Target="media/image298.wmf"/><Relationship Id="rId608" Type="http://schemas.openxmlformats.org/officeDocument/2006/relationships/oleObject" Target="embeddings/oleObject297.bin"/><Relationship Id="rId609" Type="http://schemas.openxmlformats.org/officeDocument/2006/relationships/image" Target="media/image299.wmf"/><Relationship Id="rId720" Type="http://schemas.openxmlformats.org/officeDocument/2006/relationships/oleObject" Target="embeddings/oleObject353.bin"/><Relationship Id="rId721" Type="http://schemas.openxmlformats.org/officeDocument/2006/relationships/image" Target="media/image355.wmf"/><Relationship Id="rId722" Type="http://schemas.openxmlformats.org/officeDocument/2006/relationships/oleObject" Target="embeddings/oleObject354.bin"/><Relationship Id="rId723" Type="http://schemas.openxmlformats.org/officeDocument/2006/relationships/image" Target="media/image356.wmf"/><Relationship Id="rId724" Type="http://schemas.openxmlformats.org/officeDocument/2006/relationships/oleObject" Target="embeddings/oleObject355.bin"/><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emf"/><Relationship Id="rId36" Type="http://schemas.openxmlformats.org/officeDocument/2006/relationships/oleObject" Target="embeddings/oleObject12.bin"/><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725" Type="http://schemas.openxmlformats.org/officeDocument/2006/relationships/image" Target="media/image357.wmf"/><Relationship Id="rId726" Type="http://schemas.openxmlformats.org/officeDocument/2006/relationships/oleObject" Target="embeddings/oleObject356.bin"/><Relationship Id="rId727" Type="http://schemas.openxmlformats.org/officeDocument/2006/relationships/image" Target="media/image358.wmf"/><Relationship Id="rId728" Type="http://schemas.openxmlformats.org/officeDocument/2006/relationships/oleObject" Target="embeddings/oleObject357.bin"/><Relationship Id="rId729" Type="http://schemas.openxmlformats.org/officeDocument/2006/relationships/image" Target="media/image359.wmf"/><Relationship Id="rId610" Type="http://schemas.openxmlformats.org/officeDocument/2006/relationships/oleObject" Target="embeddings/oleObject298.bin"/><Relationship Id="rId611" Type="http://schemas.openxmlformats.org/officeDocument/2006/relationships/image" Target="media/image300.wmf"/><Relationship Id="rId612" Type="http://schemas.openxmlformats.org/officeDocument/2006/relationships/oleObject" Target="embeddings/oleObject299.bin"/><Relationship Id="rId613" Type="http://schemas.openxmlformats.org/officeDocument/2006/relationships/image" Target="media/image301.wmf"/><Relationship Id="rId614" Type="http://schemas.openxmlformats.org/officeDocument/2006/relationships/oleObject" Target="embeddings/oleObject300.bin"/><Relationship Id="rId615" Type="http://schemas.openxmlformats.org/officeDocument/2006/relationships/image" Target="media/image302.wmf"/><Relationship Id="rId616" Type="http://schemas.openxmlformats.org/officeDocument/2006/relationships/oleObject" Target="embeddings/oleObject301.bin"/><Relationship Id="rId617" Type="http://schemas.openxmlformats.org/officeDocument/2006/relationships/image" Target="media/image303.wmf"/><Relationship Id="rId618" Type="http://schemas.openxmlformats.org/officeDocument/2006/relationships/oleObject" Target="embeddings/oleObject302.bin"/><Relationship Id="rId619" Type="http://schemas.openxmlformats.org/officeDocument/2006/relationships/image" Target="media/image304.wmf"/><Relationship Id="rId500" Type="http://schemas.openxmlformats.org/officeDocument/2006/relationships/oleObject" Target="embeddings/oleObject243.bin"/><Relationship Id="rId501" Type="http://schemas.openxmlformats.org/officeDocument/2006/relationships/image" Target="media/image245.wmf"/><Relationship Id="rId502" Type="http://schemas.openxmlformats.org/officeDocument/2006/relationships/oleObject" Target="embeddings/oleObject244.bin"/><Relationship Id="rId503" Type="http://schemas.openxmlformats.org/officeDocument/2006/relationships/image" Target="media/image246.wmf"/><Relationship Id="rId504" Type="http://schemas.openxmlformats.org/officeDocument/2006/relationships/oleObject" Target="embeddings/oleObject245.bin"/><Relationship Id="rId505" Type="http://schemas.openxmlformats.org/officeDocument/2006/relationships/image" Target="media/image247.wmf"/><Relationship Id="rId506" Type="http://schemas.openxmlformats.org/officeDocument/2006/relationships/oleObject" Target="embeddings/oleObject246.bin"/><Relationship Id="rId507" Type="http://schemas.openxmlformats.org/officeDocument/2006/relationships/image" Target="media/image248.wmf"/><Relationship Id="rId508" Type="http://schemas.openxmlformats.org/officeDocument/2006/relationships/oleObject" Target="embeddings/oleObject247.bin"/><Relationship Id="rId509" Type="http://schemas.openxmlformats.org/officeDocument/2006/relationships/image" Target="media/image249.wmf"/><Relationship Id="rId730" Type="http://schemas.openxmlformats.org/officeDocument/2006/relationships/oleObject" Target="embeddings/oleObject358.bin"/><Relationship Id="rId731" Type="http://schemas.openxmlformats.org/officeDocument/2006/relationships/image" Target="media/image360.wmf"/><Relationship Id="rId732" Type="http://schemas.openxmlformats.org/officeDocument/2006/relationships/oleObject" Target="embeddings/oleObject359.bin"/><Relationship Id="rId733" Type="http://schemas.openxmlformats.org/officeDocument/2006/relationships/image" Target="media/image361.wmf"/><Relationship Id="rId734" Type="http://schemas.openxmlformats.org/officeDocument/2006/relationships/oleObject" Target="embeddings/oleObject360.bin"/><Relationship Id="rId40" Type="http://schemas.openxmlformats.org/officeDocument/2006/relationships/oleObject" Target="embeddings/oleObject14.bin"/><Relationship Id="rId41" Type="http://schemas.openxmlformats.org/officeDocument/2006/relationships/image" Target="media/image16.wmf"/><Relationship Id="rId42" Type="http://schemas.openxmlformats.org/officeDocument/2006/relationships/oleObject" Target="embeddings/oleObject15.bin"/><Relationship Id="rId43" Type="http://schemas.openxmlformats.org/officeDocument/2006/relationships/image" Target="media/image17.w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wmf"/><Relationship Id="rId48" Type="http://schemas.openxmlformats.org/officeDocument/2006/relationships/oleObject" Target="embeddings/oleObject18.bin"/><Relationship Id="rId49" Type="http://schemas.openxmlformats.org/officeDocument/2006/relationships/image" Target="media/image20.wmf"/><Relationship Id="rId735" Type="http://schemas.openxmlformats.org/officeDocument/2006/relationships/image" Target="media/image362.wmf"/><Relationship Id="rId736" Type="http://schemas.openxmlformats.org/officeDocument/2006/relationships/oleObject" Target="embeddings/oleObject361.bin"/><Relationship Id="rId737" Type="http://schemas.openxmlformats.org/officeDocument/2006/relationships/image" Target="media/image363.wmf"/><Relationship Id="rId738" Type="http://schemas.openxmlformats.org/officeDocument/2006/relationships/oleObject" Target="embeddings/oleObject362.bin"/><Relationship Id="rId739" Type="http://schemas.openxmlformats.org/officeDocument/2006/relationships/image" Target="NULL"/><Relationship Id="rId620" Type="http://schemas.openxmlformats.org/officeDocument/2006/relationships/oleObject" Target="embeddings/oleObject303.bin"/><Relationship Id="rId621" Type="http://schemas.openxmlformats.org/officeDocument/2006/relationships/image" Target="media/image305.wmf"/><Relationship Id="rId622" Type="http://schemas.openxmlformats.org/officeDocument/2006/relationships/oleObject" Target="embeddings/oleObject304.bin"/><Relationship Id="rId623" Type="http://schemas.openxmlformats.org/officeDocument/2006/relationships/image" Target="media/image306.wmf"/><Relationship Id="rId624" Type="http://schemas.openxmlformats.org/officeDocument/2006/relationships/oleObject" Target="embeddings/oleObject305.bin"/><Relationship Id="rId625" Type="http://schemas.openxmlformats.org/officeDocument/2006/relationships/image" Target="media/image307.wmf"/><Relationship Id="rId626" Type="http://schemas.openxmlformats.org/officeDocument/2006/relationships/oleObject" Target="embeddings/oleObject306.bin"/><Relationship Id="rId627" Type="http://schemas.openxmlformats.org/officeDocument/2006/relationships/image" Target="media/image308.wmf"/><Relationship Id="rId628" Type="http://schemas.openxmlformats.org/officeDocument/2006/relationships/oleObject" Target="embeddings/oleObject307.bin"/><Relationship Id="rId629" Type="http://schemas.openxmlformats.org/officeDocument/2006/relationships/image" Target="media/image309.wmf"/><Relationship Id="rId510" Type="http://schemas.openxmlformats.org/officeDocument/2006/relationships/oleObject" Target="embeddings/oleObject248.bin"/><Relationship Id="rId511" Type="http://schemas.openxmlformats.org/officeDocument/2006/relationships/image" Target="media/image250.wmf"/><Relationship Id="rId512" Type="http://schemas.openxmlformats.org/officeDocument/2006/relationships/oleObject" Target="embeddings/oleObject249.bin"/><Relationship Id="rId513" Type="http://schemas.openxmlformats.org/officeDocument/2006/relationships/image" Target="media/image251.wmf"/><Relationship Id="rId514" Type="http://schemas.openxmlformats.org/officeDocument/2006/relationships/oleObject" Target="embeddings/oleObject250.bin"/><Relationship Id="rId515" Type="http://schemas.openxmlformats.org/officeDocument/2006/relationships/image" Target="media/image252.wmf"/><Relationship Id="rId516" Type="http://schemas.openxmlformats.org/officeDocument/2006/relationships/oleObject" Target="embeddings/oleObject251.bin"/><Relationship Id="rId517" Type="http://schemas.openxmlformats.org/officeDocument/2006/relationships/image" Target="media/image253.wmf"/><Relationship Id="rId518" Type="http://schemas.openxmlformats.org/officeDocument/2006/relationships/oleObject" Target="embeddings/oleObject252.bin"/><Relationship Id="rId519" Type="http://schemas.openxmlformats.org/officeDocument/2006/relationships/image" Target="media/image254.wmf"/><Relationship Id="rId740" Type="http://schemas.openxmlformats.org/officeDocument/2006/relationships/image" Target="media/image364.wmf"/><Relationship Id="rId741" Type="http://schemas.openxmlformats.org/officeDocument/2006/relationships/oleObject" Target="embeddings/oleObject363.bin"/><Relationship Id="rId742" Type="http://schemas.openxmlformats.org/officeDocument/2006/relationships/fontTable" Target="fontTable.xml"/><Relationship Id="rId743" Type="http://schemas.openxmlformats.org/officeDocument/2006/relationships/theme" Target="theme/theme1.xml"/><Relationship Id="rId50" Type="http://schemas.openxmlformats.org/officeDocument/2006/relationships/oleObject" Target="embeddings/oleObject19.bin"/><Relationship Id="rId51" Type="http://schemas.openxmlformats.org/officeDocument/2006/relationships/image" Target="media/image21.wmf"/><Relationship Id="rId52" Type="http://schemas.openxmlformats.org/officeDocument/2006/relationships/oleObject" Target="embeddings/oleObject20.bin"/><Relationship Id="rId53" Type="http://schemas.openxmlformats.org/officeDocument/2006/relationships/image" Target="media/image22.w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400" Type="http://schemas.openxmlformats.org/officeDocument/2006/relationships/oleObject" Target="embeddings/oleObject193.bin"/><Relationship Id="rId401" Type="http://schemas.openxmlformats.org/officeDocument/2006/relationships/image" Target="media/image195.wmf"/><Relationship Id="rId402" Type="http://schemas.openxmlformats.org/officeDocument/2006/relationships/oleObject" Target="embeddings/oleObject194.bin"/><Relationship Id="rId403" Type="http://schemas.openxmlformats.org/officeDocument/2006/relationships/image" Target="media/image196.wmf"/><Relationship Id="rId404" Type="http://schemas.openxmlformats.org/officeDocument/2006/relationships/oleObject" Target="embeddings/oleObject195.bin"/><Relationship Id="rId405" Type="http://schemas.openxmlformats.org/officeDocument/2006/relationships/image" Target="media/image197.wmf"/><Relationship Id="rId406" Type="http://schemas.openxmlformats.org/officeDocument/2006/relationships/oleObject" Target="embeddings/oleObject196.bin"/><Relationship Id="rId407" Type="http://schemas.openxmlformats.org/officeDocument/2006/relationships/image" Target="media/image198.wmf"/><Relationship Id="rId408" Type="http://schemas.openxmlformats.org/officeDocument/2006/relationships/oleObject" Target="embeddings/oleObject197.bin"/><Relationship Id="rId409" Type="http://schemas.openxmlformats.org/officeDocument/2006/relationships/image" Target="media/image199.wmf"/><Relationship Id="rId630" Type="http://schemas.openxmlformats.org/officeDocument/2006/relationships/oleObject" Target="embeddings/oleObject308.bin"/><Relationship Id="rId631" Type="http://schemas.openxmlformats.org/officeDocument/2006/relationships/image" Target="media/image310.wmf"/><Relationship Id="rId632" Type="http://schemas.openxmlformats.org/officeDocument/2006/relationships/oleObject" Target="embeddings/oleObject309.bin"/><Relationship Id="rId633" Type="http://schemas.openxmlformats.org/officeDocument/2006/relationships/image" Target="media/image311.wmf"/><Relationship Id="rId634" Type="http://schemas.openxmlformats.org/officeDocument/2006/relationships/oleObject" Target="embeddings/oleObject310.bin"/><Relationship Id="rId635" Type="http://schemas.openxmlformats.org/officeDocument/2006/relationships/image" Target="media/image312.wmf"/><Relationship Id="rId636" Type="http://schemas.openxmlformats.org/officeDocument/2006/relationships/oleObject" Target="embeddings/oleObject311.bin"/><Relationship Id="rId637" Type="http://schemas.openxmlformats.org/officeDocument/2006/relationships/image" Target="media/image313.wmf"/><Relationship Id="rId638" Type="http://schemas.openxmlformats.org/officeDocument/2006/relationships/oleObject" Target="embeddings/oleObject312.bin"/><Relationship Id="rId639" Type="http://schemas.openxmlformats.org/officeDocument/2006/relationships/image" Target="media/image314.wmf"/><Relationship Id="rId520" Type="http://schemas.openxmlformats.org/officeDocument/2006/relationships/oleObject" Target="embeddings/oleObject253.bin"/><Relationship Id="rId521" Type="http://schemas.openxmlformats.org/officeDocument/2006/relationships/image" Target="media/image255.wmf"/><Relationship Id="rId522" Type="http://schemas.openxmlformats.org/officeDocument/2006/relationships/oleObject" Target="embeddings/oleObject254.bin"/><Relationship Id="rId523" Type="http://schemas.openxmlformats.org/officeDocument/2006/relationships/image" Target="media/image256.wmf"/><Relationship Id="rId524" Type="http://schemas.openxmlformats.org/officeDocument/2006/relationships/oleObject" Target="embeddings/oleObject255.bin"/><Relationship Id="rId525" Type="http://schemas.openxmlformats.org/officeDocument/2006/relationships/image" Target="media/image257.wmf"/><Relationship Id="rId526" Type="http://schemas.openxmlformats.org/officeDocument/2006/relationships/oleObject" Target="embeddings/oleObject256.bin"/><Relationship Id="rId527" Type="http://schemas.openxmlformats.org/officeDocument/2006/relationships/image" Target="media/image258.wmf"/><Relationship Id="rId528" Type="http://schemas.openxmlformats.org/officeDocument/2006/relationships/oleObject" Target="embeddings/oleObject257.bin"/><Relationship Id="rId529" Type="http://schemas.openxmlformats.org/officeDocument/2006/relationships/image" Target="media/image259.wmf"/><Relationship Id="rId60" Type="http://schemas.openxmlformats.org/officeDocument/2006/relationships/oleObject" Target="embeddings/oleObject24.bin"/><Relationship Id="rId61" Type="http://schemas.openxmlformats.org/officeDocument/2006/relationships/image" Target="media/image26.wmf"/><Relationship Id="rId62" Type="http://schemas.openxmlformats.org/officeDocument/2006/relationships/oleObject" Target="embeddings/oleObject25.bin"/><Relationship Id="rId63" Type="http://schemas.openxmlformats.org/officeDocument/2006/relationships/image" Target="media/image27.wmf"/><Relationship Id="rId64" Type="http://schemas.openxmlformats.org/officeDocument/2006/relationships/oleObject" Target="embeddings/oleObject26.bin"/><Relationship Id="rId65" Type="http://schemas.openxmlformats.org/officeDocument/2006/relationships/image" Target="media/image28.wmf"/><Relationship Id="rId66" Type="http://schemas.openxmlformats.org/officeDocument/2006/relationships/oleObject" Target="embeddings/oleObject27.bin"/><Relationship Id="rId67" Type="http://schemas.openxmlformats.org/officeDocument/2006/relationships/image" Target="media/image29.wmf"/><Relationship Id="rId68" Type="http://schemas.openxmlformats.org/officeDocument/2006/relationships/oleObject" Target="embeddings/oleObject28.bin"/><Relationship Id="rId69" Type="http://schemas.openxmlformats.org/officeDocument/2006/relationships/image" Target="media/image30.wmf"/><Relationship Id="rId410" Type="http://schemas.openxmlformats.org/officeDocument/2006/relationships/oleObject" Target="embeddings/oleObject198.bin"/><Relationship Id="rId411" Type="http://schemas.openxmlformats.org/officeDocument/2006/relationships/image" Target="media/image200.wmf"/><Relationship Id="rId412" Type="http://schemas.openxmlformats.org/officeDocument/2006/relationships/oleObject" Target="embeddings/oleObject199.bin"/><Relationship Id="rId413" Type="http://schemas.openxmlformats.org/officeDocument/2006/relationships/image" Target="media/image201.wmf"/><Relationship Id="rId414" Type="http://schemas.openxmlformats.org/officeDocument/2006/relationships/oleObject" Target="embeddings/oleObject200.bin"/><Relationship Id="rId415" Type="http://schemas.openxmlformats.org/officeDocument/2006/relationships/image" Target="media/image202.wmf"/><Relationship Id="rId416" Type="http://schemas.openxmlformats.org/officeDocument/2006/relationships/oleObject" Target="embeddings/oleObject201.bin"/><Relationship Id="rId417" Type="http://schemas.openxmlformats.org/officeDocument/2006/relationships/image" Target="media/image203.wmf"/><Relationship Id="rId418" Type="http://schemas.openxmlformats.org/officeDocument/2006/relationships/oleObject" Target="embeddings/oleObject202.bin"/><Relationship Id="rId419" Type="http://schemas.openxmlformats.org/officeDocument/2006/relationships/image" Target="media/image204.wmf"/><Relationship Id="rId640" Type="http://schemas.openxmlformats.org/officeDocument/2006/relationships/oleObject" Target="embeddings/oleObject313.bin"/><Relationship Id="rId641" Type="http://schemas.openxmlformats.org/officeDocument/2006/relationships/image" Target="media/image315.wmf"/><Relationship Id="rId642" Type="http://schemas.openxmlformats.org/officeDocument/2006/relationships/oleObject" Target="embeddings/oleObject314.bin"/><Relationship Id="rId643" Type="http://schemas.openxmlformats.org/officeDocument/2006/relationships/image" Target="media/image316.wmf"/><Relationship Id="rId644" Type="http://schemas.openxmlformats.org/officeDocument/2006/relationships/oleObject" Target="embeddings/oleObject315.bin"/><Relationship Id="rId645" Type="http://schemas.openxmlformats.org/officeDocument/2006/relationships/image" Target="media/image317.wmf"/><Relationship Id="rId646" Type="http://schemas.openxmlformats.org/officeDocument/2006/relationships/oleObject" Target="embeddings/oleObject316.bin"/><Relationship Id="rId300" Type="http://schemas.openxmlformats.org/officeDocument/2006/relationships/image" Target="media/image145.wmf"/><Relationship Id="rId301" Type="http://schemas.openxmlformats.org/officeDocument/2006/relationships/oleObject" Target="embeddings/oleObject144.bin"/><Relationship Id="rId302" Type="http://schemas.openxmlformats.org/officeDocument/2006/relationships/image" Target="media/image146.wmf"/><Relationship Id="rId303" Type="http://schemas.openxmlformats.org/officeDocument/2006/relationships/oleObject" Target="embeddings/oleObject145.bin"/><Relationship Id="rId304" Type="http://schemas.openxmlformats.org/officeDocument/2006/relationships/image" Target="media/image147.wmf"/><Relationship Id="rId305" Type="http://schemas.openxmlformats.org/officeDocument/2006/relationships/oleObject" Target="embeddings/oleObject146.bin"/><Relationship Id="rId306" Type="http://schemas.openxmlformats.org/officeDocument/2006/relationships/image" Target="media/image148.wmf"/><Relationship Id="rId307" Type="http://schemas.openxmlformats.org/officeDocument/2006/relationships/oleObject" Target="embeddings/oleObject147.bin"/><Relationship Id="rId308" Type="http://schemas.openxmlformats.org/officeDocument/2006/relationships/image" Target="media/image149.wmf"/><Relationship Id="rId309" Type="http://schemas.openxmlformats.org/officeDocument/2006/relationships/oleObject" Target="embeddings/oleObject148.bin"/><Relationship Id="rId647" Type="http://schemas.openxmlformats.org/officeDocument/2006/relationships/image" Target="media/image318.wmf"/><Relationship Id="rId648" Type="http://schemas.openxmlformats.org/officeDocument/2006/relationships/oleObject" Target="embeddings/oleObject317.bin"/><Relationship Id="rId649" Type="http://schemas.openxmlformats.org/officeDocument/2006/relationships/image" Target="media/image319.wmf"/><Relationship Id="rId530" Type="http://schemas.openxmlformats.org/officeDocument/2006/relationships/oleObject" Target="embeddings/oleObject258.bin"/><Relationship Id="rId531" Type="http://schemas.openxmlformats.org/officeDocument/2006/relationships/image" Target="media/image260.wmf"/><Relationship Id="rId532" Type="http://schemas.openxmlformats.org/officeDocument/2006/relationships/oleObject" Target="embeddings/oleObject259.bin"/><Relationship Id="rId533" Type="http://schemas.openxmlformats.org/officeDocument/2006/relationships/image" Target="media/image261.wmf"/><Relationship Id="rId534" Type="http://schemas.openxmlformats.org/officeDocument/2006/relationships/oleObject" Target="embeddings/oleObject260.bin"/><Relationship Id="rId535" Type="http://schemas.openxmlformats.org/officeDocument/2006/relationships/image" Target="media/image262.wmf"/><Relationship Id="rId536" Type="http://schemas.openxmlformats.org/officeDocument/2006/relationships/oleObject" Target="embeddings/oleObject261.bin"/><Relationship Id="rId537" Type="http://schemas.openxmlformats.org/officeDocument/2006/relationships/image" Target="media/image263.wmf"/><Relationship Id="rId538" Type="http://schemas.openxmlformats.org/officeDocument/2006/relationships/oleObject" Target="embeddings/oleObject262.bin"/><Relationship Id="rId539" Type="http://schemas.openxmlformats.org/officeDocument/2006/relationships/image" Target="media/image264.wmf"/><Relationship Id="rId70" Type="http://schemas.openxmlformats.org/officeDocument/2006/relationships/oleObject" Target="embeddings/oleObject29.bin"/><Relationship Id="rId71" Type="http://schemas.openxmlformats.org/officeDocument/2006/relationships/image" Target="media/image31.wmf"/><Relationship Id="rId72" Type="http://schemas.openxmlformats.org/officeDocument/2006/relationships/oleObject" Target="embeddings/oleObject30.bin"/><Relationship Id="rId73" Type="http://schemas.openxmlformats.org/officeDocument/2006/relationships/image" Target="media/image32.wmf"/><Relationship Id="rId74" Type="http://schemas.openxmlformats.org/officeDocument/2006/relationships/oleObject" Target="embeddings/oleObject31.bin"/><Relationship Id="rId75" Type="http://schemas.openxmlformats.org/officeDocument/2006/relationships/image" Target="media/image33.wmf"/><Relationship Id="rId76" Type="http://schemas.openxmlformats.org/officeDocument/2006/relationships/oleObject" Target="embeddings/oleObject32.bin"/><Relationship Id="rId77" Type="http://schemas.openxmlformats.org/officeDocument/2006/relationships/image" Target="media/image34.wmf"/><Relationship Id="rId78" Type="http://schemas.openxmlformats.org/officeDocument/2006/relationships/oleObject" Target="embeddings/oleObject33.bin"/><Relationship Id="rId79" Type="http://schemas.openxmlformats.org/officeDocument/2006/relationships/image" Target="media/image35.wmf"/><Relationship Id="rId420" Type="http://schemas.openxmlformats.org/officeDocument/2006/relationships/oleObject" Target="embeddings/oleObject203.bin"/><Relationship Id="rId421" Type="http://schemas.openxmlformats.org/officeDocument/2006/relationships/image" Target="media/image205.wmf"/><Relationship Id="rId422" Type="http://schemas.openxmlformats.org/officeDocument/2006/relationships/oleObject" Target="embeddings/oleObject204.bin"/><Relationship Id="rId423" Type="http://schemas.openxmlformats.org/officeDocument/2006/relationships/image" Target="media/image206.wmf"/><Relationship Id="rId424" Type="http://schemas.openxmlformats.org/officeDocument/2006/relationships/oleObject" Target="embeddings/oleObject205.bin"/><Relationship Id="rId425" Type="http://schemas.openxmlformats.org/officeDocument/2006/relationships/image" Target="media/image207.wmf"/><Relationship Id="rId426" Type="http://schemas.openxmlformats.org/officeDocument/2006/relationships/oleObject" Target="embeddings/oleObject206.bin"/><Relationship Id="rId427" Type="http://schemas.openxmlformats.org/officeDocument/2006/relationships/image" Target="media/image208.wmf"/><Relationship Id="rId428" Type="http://schemas.openxmlformats.org/officeDocument/2006/relationships/oleObject" Target="embeddings/oleObject207.bin"/><Relationship Id="rId429" Type="http://schemas.openxmlformats.org/officeDocument/2006/relationships/image" Target="media/image209.wmf"/><Relationship Id="rId650" Type="http://schemas.openxmlformats.org/officeDocument/2006/relationships/oleObject" Target="embeddings/oleObject318.bin"/><Relationship Id="rId651" Type="http://schemas.openxmlformats.org/officeDocument/2006/relationships/image" Target="media/image320.wmf"/><Relationship Id="rId652" Type="http://schemas.openxmlformats.org/officeDocument/2006/relationships/oleObject" Target="embeddings/oleObject319.bin"/><Relationship Id="rId653" Type="http://schemas.openxmlformats.org/officeDocument/2006/relationships/image" Target="media/image321.wmf"/><Relationship Id="rId654" Type="http://schemas.openxmlformats.org/officeDocument/2006/relationships/oleObject" Target="embeddings/oleObject320.bin"/><Relationship Id="rId655" Type="http://schemas.openxmlformats.org/officeDocument/2006/relationships/image" Target="media/image322.wmf"/><Relationship Id="rId656" Type="http://schemas.openxmlformats.org/officeDocument/2006/relationships/oleObject" Target="embeddings/oleObject321.bin"/><Relationship Id="rId310" Type="http://schemas.openxmlformats.org/officeDocument/2006/relationships/image" Target="media/image150.wmf"/><Relationship Id="rId311" Type="http://schemas.openxmlformats.org/officeDocument/2006/relationships/oleObject" Target="embeddings/oleObject149.bin"/><Relationship Id="rId312" Type="http://schemas.openxmlformats.org/officeDocument/2006/relationships/image" Target="media/image151.wmf"/><Relationship Id="rId313" Type="http://schemas.openxmlformats.org/officeDocument/2006/relationships/oleObject" Target="embeddings/oleObject150.bin"/><Relationship Id="rId314" Type="http://schemas.openxmlformats.org/officeDocument/2006/relationships/image" Target="media/image152.wmf"/><Relationship Id="rId315" Type="http://schemas.openxmlformats.org/officeDocument/2006/relationships/oleObject" Target="embeddings/oleObject151.bin"/><Relationship Id="rId316" Type="http://schemas.openxmlformats.org/officeDocument/2006/relationships/image" Target="media/image153.wmf"/><Relationship Id="rId317" Type="http://schemas.openxmlformats.org/officeDocument/2006/relationships/oleObject" Target="embeddings/oleObject152.bin"/><Relationship Id="rId318" Type="http://schemas.openxmlformats.org/officeDocument/2006/relationships/image" Target="media/image154.wmf"/><Relationship Id="rId319" Type="http://schemas.openxmlformats.org/officeDocument/2006/relationships/oleObject" Target="embeddings/oleObject153.bin"/><Relationship Id="rId657" Type="http://schemas.openxmlformats.org/officeDocument/2006/relationships/image" Target="media/image323.wmf"/><Relationship Id="rId658" Type="http://schemas.openxmlformats.org/officeDocument/2006/relationships/oleObject" Target="embeddings/oleObject322.bin"/><Relationship Id="rId659" Type="http://schemas.openxmlformats.org/officeDocument/2006/relationships/image" Target="media/image324.wmf"/><Relationship Id="rId540" Type="http://schemas.openxmlformats.org/officeDocument/2006/relationships/oleObject" Target="embeddings/oleObject263.bin"/><Relationship Id="rId541" Type="http://schemas.openxmlformats.org/officeDocument/2006/relationships/image" Target="media/image265.wmf"/><Relationship Id="rId542" Type="http://schemas.openxmlformats.org/officeDocument/2006/relationships/oleObject" Target="embeddings/oleObject264.bin"/><Relationship Id="rId543" Type="http://schemas.openxmlformats.org/officeDocument/2006/relationships/image" Target="media/image266.wmf"/><Relationship Id="rId544" Type="http://schemas.openxmlformats.org/officeDocument/2006/relationships/oleObject" Target="embeddings/oleObject265.bin"/><Relationship Id="rId545" Type="http://schemas.openxmlformats.org/officeDocument/2006/relationships/image" Target="media/image267.wmf"/><Relationship Id="rId546" Type="http://schemas.openxmlformats.org/officeDocument/2006/relationships/oleObject" Target="embeddings/oleObject266.bin"/><Relationship Id="rId547" Type="http://schemas.openxmlformats.org/officeDocument/2006/relationships/image" Target="media/image268.wmf"/><Relationship Id="rId548" Type="http://schemas.openxmlformats.org/officeDocument/2006/relationships/oleObject" Target="embeddings/oleObject267.bin"/><Relationship Id="rId549" Type="http://schemas.openxmlformats.org/officeDocument/2006/relationships/image" Target="media/image269.wmf"/><Relationship Id="rId200" Type="http://schemas.openxmlformats.org/officeDocument/2006/relationships/oleObject" Target="embeddings/oleObject94.bin"/><Relationship Id="rId201" Type="http://schemas.openxmlformats.org/officeDocument/2006/relationships/image" Target="media/image96.wmf"/><Relationship Id="rId202" Type="http://schemas.openxmlformats.org/officeDocument/2006/relationships/oleObject" Target="embeddings/oleObject95.bin"/><Relationship Id="rId203" Type="http://schemas.openxmlformats.org/officeDocument/2006/relationships/image" Target="media/image97.wmf"/><Relationship Id="rId204" Type="http://schemas.openxmlformats.org/officeDocument/2006/relationships/oleObject" Target="embeddings/oleObject96.bin"/><Relationship Id="rId205" Type="http://schemas.openxmlformats.org/officeDocument/2006/relationships/image" Target="media/image98.wmf"/><Relationship Id="rId206" Type="http://schemas.openxmlformats.org/officeDocument/2006/relationships/oleObject" Target="embeddings/oleObject97.bin"/><Relationship Id="rId207" Type="http://schemas.openxmlformats.org/officeDocument/2006/relationships/image" Target="media/image99.wmf"/><Relationship Id="rId208" Type="http://schemas.openxmlformats.org/officeDocument/2006/relationships/oleObject" Target="embeddings/oleObject98.bin"/><Relationship Id="rId209" Type="http://schemas.openxmlformats.org/officeDocument/2006/relationships/image" Target="media/image100.wmf"/><Relationship Id="rId80" Type="http://schemas.openxmlformats.org/officeDocument/2006/relationships/oleObject" Target="embeddings/oleObject34.bin"/><Relationship Id="rId81" Type="http://schemas.openxmlformats.org/officeDocument/2006/relationships/image" Target="media/image36.wmf"/><Relationship Id="rId82" Type="http://schemas.openxmlformats.org/officeDocument/2006/relationships/oleObject" Target="embeddings/oleObject35.bin"/><Relationship Id="rId83" Type="http://schemas.openxmlformats.org/officeDocument/2006/relationships/image" Target="media/image37.wmf"/><Relationship Id="rId84" Type="http://schemas.openxmlformats.org/officeDocument/2006/relationships/oleObject" Target="embeddings/oleObject36.bin"/><Relationship Id="rId85" Type="http://schemas.openxmlformats.org/officeDocument/2006/relationships/image" Target="media/image38.wmf"/><Relationship Id="rId86" Type="http://schemas.openxmlformats.org/officeDocument/2006/relationships/oleObject" Target="embeddings/oleObject37.bin"/><Relationship Id="rId87" Type="http://schemas.openxmlformats.org/officeDocument/2006/relationships/image" Target="media/image39.wmf"/><Relationship Id="rId88" Type="http://schemas.openxmlformats.org/officeDocument/2006/relationships/oleObject" Target="embeddings/oleObject38.bin"/><Relationship Id="rId89" Type="http://schemas.openxmlformats.org/officeDocument/2006/relationships/image" Target="media/image40.wmf"/><Relationship Id="rId430" Type="http://schemas.openxmlformats.org/officeDocument/2006/relationships/oleObject" Target="embeddings/oleObject208.bin"/><Relationship Id="rId431" Type="http://schemas.openxmlformats.org/officeDocument/2006/relationships/image" Target="media/image210.wmf"/><Relationship Id="rId432" Type="http://schemas.openxmlformats.org/officeDocument/2006/relationships/oleObject" Target="embeddings/oleObject209.bin"/><Relationship Id="rId433" Type="http://schemas.openxmlformats.org/officeDocument/2006/relationships/image" Target="media/image211.wmf"/><Relationship Id="rId434" Type="http://schemas.openxmlformats.org/officeDocument/2006/relationships/oleObject" Target="embeddings/oleObject210.bin"/><Relationship Id="rId435" Type="http://schemas.openxmlformats.org/officeDocument/2006/relationships/image" Target="media/image212.wmf"/><Relationship Id="rId436" Type="http://schemas.openxmlformats.org/officeDocument/2006/relationships/oleObject" Target="embeddings/oleObject211.bin"/><Relationship Id="rId437" Type="http://schemas.openxmlformats.org/officeDocument/2006/relationships/image" Target="media/image213.wmf"/><Relationship Id="rId438" Type="http://schemas.openxmlformats.org/officeDocument/2006/relationships/oleObject" Target="embeddings/oleObject212.bin"/><Relationship Id="rId439" Type="http://schemas.openxmlformats.org/officeDocument/2006/relationships/image" Target="media/image214.wmf"/><Relationship Id="rId660" Type="http://schemas.openxmlformats.org/officeDocument/2006/relationships/oleObject" Target="embeddings/oleObject323.bin"/><Relationship Id="rId661" Type="http://schemas.openxmlformats.org/officeDocument/2006/relationships/image" Target="media/image325.wmf"/><Relationship Id="rId662" Type="http://schemas.openxmlformats.org/officeDocument/2006/relationships/oleObject" Target="embeddings/oleObject324.bin"/><Relationship Id="rId663" Type="http://schemas.openxmlformats.org/officeDocument/2006/relationships/image" Target="media/image326.wmf"/><Relationship Id="rId664" Type="http://schemas.openxmlformats.org/officeDocument/2006/relationships/oleObject" Target="embeddings/oleObject325.bin"/><Relationship Id="rId665" Type="http://schemas.openxmlformats.org/officeDocument/2006/relationships/image" Target="media/image327.wmf"/><Relationship Id="rId666" Type="http://schemas.openxmlformats.org/officeDocument/2006/relationships/oleObject" Target="embeddings/oleObject326.bin"/><Relationship Id="rId320" Type="http://schemas.openxmlformats.org/officeDocument/2006/relationships/image" Target="media/image155.wmf"/><Relationship Id="rId321" Type="http://schemas.openxmlformats.org/officeDocument/2006/relationships/oleObject" Target="embeddings/oleObject154.bin"/><Relationship Id="rId322" Type="http://schemas.openxmlformats.org/officeDocument/2006/relationships/image" Target="media/image156.wmf"/><Relationship Id="rId323" Type="http://schemas.openxmlformats.org/officeDocument/2006/relationships/oleObject" Target="embeddings/oleObject155.bin"/><Relationship Id="rId324" Type="http://schemas.openxmlformats.org/officeDocument/2006/relationships/image" Target="media/image157.wmf"/><Relationship Id="rId325" Type="http://schemas.openxmlformats.org/officeDocument/2006/relationships/oleObject" Target="embeddings/oleObject156.bin"/><Relationship Id="rId326" Type="http://schemas.openxmlformats.org/officeDocument/2006/relationships/image" Target="media/image158.wmf"/><Relationship Id="rId327" Type="http://schemas.openxmlformats.org/officeDocument/2006/relationships/oleObject" Target="embeddings/oleObject157.bin"/><Relationship Id="rId328" Type="http://schemas.openxmlformats.org/officeDocument/2006/relationships/image" Target="media/image159.wmf"/><Relationship Id="rId329" Type="http://schemas.openxmlformats.org/officeDocument/2006/relationships/oleObject" Target="embeddings/oleObject158.bin"/><Relationship Id="rId667" Type="http://schemas.openxmlformats.org/officeDocument/2006/relationships/image" Target="media/image328.wmf"/><Relationship Id="rId668" Type="http://schemas.openxmlformats.org/officeDocument/2006/relationships/oleObject" Target="embeddings/oleObject327.bin"/><Relationship Id="rId669" Type="http://schemas.openxmlformats.org/officeDocument/2006/relationships/image" Target="media/image329.wmf"/><Relationship Id="rId550" Type="http://schemas.openxmlformats.org/officeDocument/2006/relationships/oleObject" Target="embeddings/oleObject268.bin"/><Relationship Id="rId551" Type="http://schemas.openxmlformats.org/officeDocument/2006/relationships/image" Target="media/image270.wmf"/><Relationship Id="rId552" Type="http://schemas.openxmlformats.org/officeDocument/2006/relationships/oleObject" Target="embeddings/oleObject269.bin"/><Relationship Id="rId553" Type="http://schemas.openxmlformats.org/officeDocument/2006/relationships/image" Target="media/image271.wmf"/><Relationship Id="rId554" Type="http://schemas.openxmlformats.org/officeDocument/2006/relationships/oleObject" Target="embeddings/oleObject270.bin"/><Relationship Id="rId555" Type="http://schemas.openxmlformats.org/officeDocument/2006/relationships/image" Target="media/image272.wmf"/><Relationship Id="rId556" Type="http://schemas.openxmlformats.org/officeDocument/2006/relationships/oleObject" Target="embeddings/oleObject271.bin"/><Relationship Id="rId557" Type="http://schemas.openxmlformats.org/officeDocument/2006/relationships/image" Target="media/image273.wmf"/><Relationship Id="rId558" Type="http://schemas.openxmlformats.org/officeDocument/2006/relationships/oleObject" Target="embeddings/oleObject272.bin"/><Relationship Id="rId559" Type="http://schemas.openxmlformats.org/officeDocument/2006/relationships/image" Target="media/image274.wmf"/><Relationship Id="rId210" Type="http://schemas.openxmlformats.org/officeDocument/2006/relationships/oleObject" Target="embeddings/oleObject99.bin"/><Relationship Id="rId211" Type="http://schemas.openxmlformats.org/officeDocument/2006/relationships/image" Target="media/image101.wmf"/><Relationship Id="rId212" Type="http://schemas.openxmlformats.org/officeDocument/2006/relationships/oleObject" Target="embeddings/oleObject100.bin"/><Relationship Id="rId213" Type="http://schemas.openxmlformats.org/officeDocument/2006/relationships/image" Target="media/image102.wmf"/><Relationship Id="rId214" Type="http://schemas.openxmlformats.org/officeDocument/2006/relationships/oleObject" Target="embeddings/oleObject101.bin"/><Relationship Id="rId215" Type="http://schemas.openxmlformats.org/officeDocument/2006/relationships/image" Target="media/image103.wmf"/><Relationship Id="rId216" Type="http://schemas.openxmlformats.org/officeDocument/2006/relationships/oleObject" Target="embeddings/oleObject102.bin"/><Relationship Id="rId217" Type="http://schemas.openxmlformats.org/officeDocument/2006/relationships/image" Target="media/image104.wmf"/><Relationship Id="rId218" Type="http://schemas.openxmlformats.org/officeDocument/2006/relationships/oleObject" Target="embeddings/oleObject103.bin"/><Relationship Id="rId219" Type="http://schemas.openxmlformats.org/officeDocument/2006/relationships/image" Target="media/image105.wmf"/><Relationship Id="rId90" Type="http://schemas.openxmlformats.org/officeDocument/2006/relationships/oleObject" Target="embeddings/oleObject39.bin"/><Relationship Id="rId91" Type="http://schemas.openxmlformats.org/officeDocument/2006/relationships/image" Target="media/image41.wmf"/><Relationship Id="rId92" Type="http://schemas.openxmlformats.org/officeDocument/2006/relationships/oleObject" Target="embeddings/oleObject40.bin"/><Relationship Id="rId93" Type="http://schemas.openxmlformats.org/officeDocument/2006/relationships/image" Target="media/image42.wmf"/><Relationship Id="rId94" Type="http://schemas.openxmlformats.org/officeDocument/2006/relationships/oleObject" Target="embeddings/oleObject41.bin"/><Relationship Id="rId95" Type="http://schemas.openxmlformats.org/officeDocument/2006/relationships/image" Target="media/image43.wmf"/><Relationship Id="rId96" Type="http://schemas.openxmlformats.org/officeDocument/2006/relationships/oleObject" Target="embeddings/oleObject42.bin"/><Relationship Id="rId97" Type="http://schemas.openxmlformats.org/officeDocument/2006/relationships/image" Target="media/image44.emf"/><Relationship Id="rId98" Type="http://schemas.openxmlformats.org/officeDocument/2006/relationships/oleObject" Target="embeddings/oleObject43.bin"/><Relationship Id="rId100" Type="http://schemas.openxmlformats.org/officeDocument/2006/relationships/oleObject" Target="embeddings/oleObject44.bin"/><Relationship Id="rId101" Type="http://schemas.openxmlformats.org/officeDocument/2006/relationships/image" Target="media/image46.wmf"/><Relationship Id="rId102" Type="http://schemas.openxmlformats.org/officeDocument/2006/relationships/oleObject" Target="embeddings/oleObject45.bin"/><Relationship Id="rId103" Type="http://schemas.openxmlformats.org/officeDocument/2006/relationships/image" Target="media/image47.wmf"/><Relationship Id="rId104" Type="http://schemas.openxmlformats.org/officeDocument/2006/relationships/oleObject" Target="embeddings/oleObject46.bin"/><Relationship Id="rId105" Type="http://schemas.openxmlformats.org/officeDocument/2006/relationships/image" Target="media/image48.wmf"/><Relationship Id="rId106" Type="http://schemas.openxmlformats.org/officeDocument/2006/relationships/oleObject" Target="embeddings/oleObject47.bin"/><Relationship Id="rId107" Type="http://schemas.openxmlformats.org/officeDocument/2006/relationships/image" Target="media/image49.wmf"/><Relationship Id="rId108" Type="http://schemas.openxmlformats.org/officeDocument/2006/relationships/oleObject" Target="embeddings/oleObject48.bin"/><Relationship Id="rId109" Type="http://schemas.openxmlformats.org/officeDocument/2006/relationships/image" Target="media/image50.wmf"/><Relationship Id="rId99" Type="http://schemas.openxmlformats.org/officeDocument/2006/relationships/image" Target="media/image45.wmf"/><Relationship Id="rId440" Type="http://schemas.openxmlformats.org/officeDocument/2006/relationships/oleObject" Target="embeddings/oleObject213.bin"/><Relationship Id="rId441" Type="http://schemas.openxmlformats.org/officeDocument/2006/relationships/image" Target="media/image215.wmf"/><Relationship Id="rId442" Type="http://schemas.openxmlformats.org/officeDocument/2006/relationships/oleObject" Target="embeddings/oleObject214.bin"/><Relationship Id="rId443" Type="http://schemas.openxmlformats.org/officeDocument/2006/relationships/image" Target="media/image216.wmf"/><Relationship Id="rId444" Type="http://schemas.openxmlformats.org/officeDocument/2006/relationships/oleObject" Target="embeddings/oleObject215.bin"/><Relationship Id="rId445" Type="http://schemas.openxmlformats.org/officeDocument/2006/relationships/image" Target="media/image217.wmf"/><Relationship Id="rId446" Type="http://schemas.openxmlformats.org/officeDocument/2006/relationships/oleObject" Target="embeddings/oleObject216.bin"/><Relationship Id="rId447" Type="http://schemas.openxmlformats.org/officeDocument/2006/relationships/image" Target="media/image218.wmf"/><Relationship Id="rId448" Type="http://schemas.openxmlformats.org/officeDocument/2006/relationships/oleObject" Target="embeddings/oleObject217.bin"/><Relationship Id="rId449" Type="http://schemas.openxmlformats.org/officeDocument/2006/relationships/image" Target="media/image219.wmf"/><Relationship Id="rId670" Type="http://schemas.openxmlformats.org/officeDocument/2006/relationships/oleObject" Target="embeddings/oleObject328.bin"/><Relationship Id="rId671" Type="http://schemas.openxmlformats.org/officeDocument/2006/relationships/image" Target="media/image330.wmf"/><Relationship Id="rId672" Type="http://schemas.openxmlformats.org/officeDocument/2006/relationships/oleObject" Target="embeddings/oleObject329.bin"/><Relationship Id="rId673" Type="http://schemas.openxmlformats.org/officeDocument/2006/relationships/image" Target="media/image331.wmf"/><Relationship Id="rId674" Type="http://schemas.openxmlformats.org/officeDocument/2006/relationships/oleObject" Target="embeddings/oleObject330.bin"/><Relationship Id="rId675" Type="http://schemas.openxmlformats.org/officeDocument/2006/relationships/image" Target="media/image332.wmf"/><Relationship Id="rId676" Type="http://schemas.openxmlformats.org/officeDocument/2006/relationships/oleObject" Target="embeddings/oleObject331.bin"/><Relationship Id="rId330" Type="http://schemas.openxmlformats.org/officeDocument/2006/relationships/image" Target="media/image160.wmf"/><Relationship Id="rId331" Type="http://schemas.openxmlformats.org/officeDocument/2006/relationships/oleObject" Target="embeddings/oleObject159.bin"/><Relationship Id="rId332" Type="http://schemas.openxmlformats.org/officeDocument/2006/relationships/image" Target="media/image161.wmf"/><Relationship Id="rId333" Type="http://schemas.openxmlformats.org/officeDocument/2006/relationships/oleObject" Target="embeddings/oleObject160.bin"/><Relationship Id="rId334" Type="http://schemas.openxmlformats.org/officeDocument/2006/relationships/image" Target="media/image162.wmf"/><Relationship Id="rId335" Type="http://schemas.openxmlformats.org/officeDocument/2006/relationships/oleObject" Target="embeddings/oleObject161.bin"/><Relationship Id="rId336" Type="http://schemas.openxmlformats.org/officeDocument/2006/relationships/image" Target="media/image163.wmf"/><Relationship Id="rId337" Type="http://schemas.openxmlformats.org/officeDocument/2006/relationships/oleObject" Target="embeddings/oleObject162.bin"/><Relationship Id="rId338" Type="http://schemas.openxmlformats.org/officeDocument/2006/relationships/image" Target="media/image164.wmf"/><Relationship Id="rId339" Type="http://schemas.openxmlformats.org/officeDocument/2006/relationships/oleObject" Target="embeddings/oleObject163.bin"/><Relationship Id="rId677" Type="http://schemas.openxmlformats.org/officeDocument/2006/relationships/image" Target="media/image333.wmf"/><Relationship Id="rId678" Type="http://schemas.openxmlformats.org/officeDocument/2006/relationships/oleObject" Target="embeddings/oleObject332.bin"/><Relationship Id="rId679" Type="http://schemas.openxmlformats.org/officeDocument/2006/relationships/image" Target="media/image334.wmf"/><Relationship Id="rId560" Type="http://schemas.openxmlformats.org/officeDocument/2006/relationships/oleObject" Target="embeddings/oleObject273.bin"/><Relationship Id="rId561" Type="http://schemas.openxmlformats.org/officeDocument/2006/relationships/image" Target="media/image275.wmf"/><Relationship Id="rId562" Type="http://schemas.openxmlformats.org/officeDocument/2006/relationships/oleObject" Target="embeddings/oleObject274.bin"/><Relationship Id="rId563" Type="http://schemas.openxmlformats.org/officeDocument/2006/relationships/image" Target="media/image276.wmf"/><Relationship Id="rId564" Type="http://schemas.openxmlformats.org/officeDocument/2006/relationships/oleObject" Target="embeddings/oleObject275.bin"/><Relationship Id="rId565" Type="http://schemas.openxmlformats.org/officeDocument/2006/relationships/image" Target="media/image277.wmf"/><Relationship Id="rId566" Type="http://schemas.openxmlformats.org/officeDocument/2006/relationships/oleObject" Target="embeddings/oleObject276.bin"/><Relationship Id="rId567" Type="http://schemas.openxmlformats.org/officeDocument/2006/relationships/image" Target="media/image278.wmf"/><Relationship Id="rId568" Type="http://schemas.openxmlformats.org/officeDocument/2006/relationships/oleObject" Target="embeddings/oleObject277.bin"/><Relationship Id="rId569" Type="http://schemas.openxmlformats.org/officeDocument/2006/relationships/image" Target="media/image279.wmf"/><Relationship Id="rId220" Type="http://schemas.openxmlformats.org/officeDocument/2006/relationships/oleObject" Target="embeddings/oleObject104.bin"/><Relationship Id="rId221" Type="http://schemas.openxmlformats.org/officeDocument/2006/relationships/image" Target="media/image106.wmf"/><Relationship Id="rId222" Type="http://schemas.openxmlformats.org/officeDocument/2006/relationships/oleObject" Target="embeddings/oleObject105.bin"/><Relationship Id="rId223" Type="http://schemas.openxmlformats.org/officeDocument/2006/relationships/image" Target="media/image107.wmf"/><Relationship Id="rId224" Type="http://schemas.openxmlformats.org/officeDocument/2006/relationships/oleObject" Target="embeddings/oleObject106.bin"/><Relationship Id="rId225" Type="http://schemas.openxmlformats.org/officeDocument/2006/relationships/image" Target="media/image108.wmf"/><Relationship Id="rId226" Type="http://schemas.openxmlformats.org/officeDocument/2006/relationships/oleObject" Target="embeddings/oleObject107.bin"/><Relationship Id="rId227" Type="http://schemas.openxmlformats.org/officeDocument/2006/relationships/image" Target="media/image109.wmf"/><Relationship Id="rId228" Type="http://schemas.openxmlformats.org/officeDocument/2006/relationships/oleObject" Target="embeddings/oleObject108.bin"/><Relationship Id="rId229" Type="http://schemas.openxmlformats.org/officeDocument/2006/relationships/image" Target="media/image110.wmf"/><Relationship Id="rId450" Type="http://schemas.openxmlformats.org/officeDocument/2006/relationships/oleObject" Target="embeddings/oleObject218.bin"/><Relationship Id="rId451" Type="http://schemas.openxmlformats.org/officeDocument/2006/relationships/image" Target="media/image220.wmf"/><Relationship Id="rId452" Type="http://schemas.openxmlformats.org/officeDocument/2006/relationships/oleObject" Target="embeddings/oleObject219.bin"/><Relationship Id="rId453" Type="http://schemas.openxmlformats.org/officeDocument/2006/relationships/image" Target="media/image221.wmf"/><Relationship Id="rId454" Type="http://schemas.openxmlformats.org/officeDocument/2006/relationships/oleObject" Target="embeddings/oleObject220.bin"/><Relationship Id="rId455" Type="http://schemas.openxmlformats.org/officeDocument/2006/relationships/image" Target="media/image222.wmf"/><Relationship Id="rId456" Type="http://schemas.openxmlformats.org/officeDocument/2006/relationships/oleObject" Target="embeddings/oleObject221.bin"/><Relationship Id="rId110" Type="http://schemas.openxmlformats.org/officeDocument/2006/relationships/oleObject" Target="embeddings/oleObject49.bin"/><Relationship Id="rId111" Type="http://schemas.openxmlformats.org/officeDocument/2006/relationships/image" Target="media/image51.wmf"/><Relationship Id="rId459" Type="http://schemas.openxmlformats.org/officeDocument/2006/relationships/image" Target="media/image224.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12" Type="http://schemas.openxmlformats.org/officeDocument/2006/relationships/oleObject" Target="embeddings/oleObject50.bin"/><Relationship Id="rId113" Type="http://schemas.openxmlformats.org/officeDocument/2006/relationships/image" Target="media/image52.wmf"/><Relationship Id="rId114" Type="http://schemas.openxmlformats.org/officeDocument/2006/relationships/oleObject" Target="embeddings/oleObject51.bin"/><Relationship Id="rId115" Type="http://schemas.openxmlformats.org/officeDocument/2006/relationships/image" Target="media/image53.wmf"/><Relationship Id="rId116" Type="http://schemas.openxmlformats.org/officeDocument/2006/relationships/oleObject" Target="embeddings/oleObject52.bin"/><Relationship Id="rId117" Type="http://schemas.openxmlformats.org/officeDocument/2006/relationships/image" Target="media/image54.wmf"/><Relationship Id="rId118" Type="http://schemas.openxmlformats.org/officeDocument/2006/relationships/oleObject" Target="embeddings/oleObject53.bin"/><Relationship Id="rId119" Type="http://schemas.openxmlformats.org/officeDocument/2006/relationships/image" Target="media/image55.wmf"/><Relationship Id="rId457" Type="http://schemas.openxmlformats.org/officeDocument/2006/relationships/image" Target="media/image223.wmf"/><Relationship Id="rId458" Type="http://schemas.openxmlformats.org/officeDocument/2006/relationships/oleObject" Target="embeddings/oleObject222.bin"/><Relationship Id="rId680" Type="http://schemas.openxmlformats.org/officeDocument/2006/relationships/oleObject" Target="embeddings/oleObject333.bin"/><Relationship Id="rId681" Type="http://schemas.openxmlformats.org/officeDocument/2006/relationships/image" Target="media/image335.wmf"/><Relationship Id="rId682" Type="http://schemas.openxmlformats.org/officeDocument/2006/relationships/oleObject" Target="embeddings/oleObject334.bin"/><Relationship Id="rId683" Type="http://schemas.openxmlformats.org/officeDocument/2006/relationships/image" Target="media/image336.wmf"/><Relationship Id="rId684" Type="http://schemas.openxmlformats.org/officeDocument/2006/relationships/oleObject" Target="embeddings/oleObject335.bin"/><Relationship Id="rId685" Type="http://schemas.openxmlformats.org/officeDocument/2006/relationships/image" Target="media/image337.wmf"/><Relationship Id="rId686" Type="http://schemas.openxmlformats.org/officeDocument/2006/relationships/oleObject" Target="embeddings/oleObject336.bin"/><Relationship Id="rId340" Type="http://schemas.openxmlformats.org/officeDocument/2006/relationships/image" Target="media/image165.wmf"/><Relationship Id="rId341" Type="http://schemas.openxmlformats.org/officeDocument/2006/relationships/oleObject" Target="embeddings/oleObject164.bin"/><Relationship Id="rId342" Type="http://schemas.openxmlformats.org/officeDocument/2006/relationships/image" Target="media/image166.wmf"/><Relationship Id="rId343" Type="http://schemas.openxmlformats.org/officeDocument/2006/relationships/oleObject" Target="embeddings/oleObject165.bin"/><Relationship Id="rId344" Type="http://schemas.openxmlformats.org/officeDocument/2006/relationships/image" Target="media/image167.wmf"/><Relationship Id="rId345" Type="http://schemas.openxmlformats.org/officeDocument/2006/relationships/oleObject" Target="embeddings/oleObject166.bin"/><Relationship Id="rId346" Type="http://schemas.openxmlformats.org/officeDocument/2006/relationships/image" Target="media/image168.wmf"/><Relationship Id="rId347" Type="http://schemas.openxmlformats.org/officeDocument/2006/relationships/oleObject" Target="embeddings/oleObject167.bin"/><Relationship Id="rId348" Type="http://schemas.openxmlformats.org/officeDocument/2006/relationships/image" Target="media/image169.wmf"/><Relationship Id="rId349" Type="http://schemas.openxmlformats.org/officeDocument/2006/relationships/oleObject" Target="embeddings/oleObject168.bin"/><Relationship Id="rId687" Type="http://schemas.openxmlformats.org/officeDocument/2006/relationships/image" Target="media/image338.wmf"/><Relationship Id="rId688" Type="http://schemas.openxmlformats.org/officeDocument/2006/relationships/oleObject" Target="embeddings/oleObject337.bin"/><Relationship Id="rId689" Type="http://schemas.openxmlformats.org/officeDocument/2006/relationships/image" Target="media/image339.wmf"/><Relationship Id="rId570" Type="http://schemas.openxmlformats.org/officeDocument/2006/relationships/oleObject" Target="embeddings/oleObject278.bin"/><Relationship Id="rId571" Type="http://schemas.openxmlformats.org/officeDocument/2006/relationships/image" Target="media/image280.wmf"/><Relationship Id="rId572" Type="http://schemas.openxmlformats.org/officeDocument/2006/relationships/oleObject" Target="embeddings/oleObject279.bin"/><Relationship Id="rId573" Type="http://schemas.openxmlformats.org/officeDocument/2006/relationships/image" Target="media/image281.wmf"/><Relationship Id="rId574" Type="http://schemas.openxmlformats.org/officeDocument/2006/relationships/oleObject" Target="embeddings/oleObject280.bin"/><Relationship Id="rId575" Type="http://schemas.openxmlformats.org/officeDocument/2006/relationships/image" Target="media/image282.wmf"/><Relationship Id="rId576" Type="http://schemas.openxmlformats.org/officeDocument/2006/relationships/oleObject" Target="embeddings/oleObject281.bin"/><Relationship Id="rId230" Type="http://schemas.openxmlformats.org/officeDocument/2006/relationships/oleObject" Target="embeddings/oleObject109.bin"/><Relationship Id="rId231" Type="http://schemas.openxmlformats.org/officeDocument/2006/relationships/image" Target="media/image111.wmf"/><Relationship Id="rId232" Type="http://schemas.openxmlformats.org/officeDocument/2006/relationships/oleObject" Target="embeddings/oleObject110.bin"/><Relationship Id="rId233" Type="http://schemas.openxmlformats.org/officeDocument/2006/relationships/image" Target="media/image112.wmf"/><Relationship Id="rId234" Type="http://schemas.openxmlformats.org/officeDocument/2006/relationships/oleObject" Target="embeddings/oleObject111.bin"/><Relationship Id="rId235" Type="http://schemas.openxmlformats.org/officeDocument/2006/relationships/image" Target="media/image113.wmf"/><Relationship Id="rId236" Type="http://schemas.openxmlformats.org/officeDocument/2006/relationships/oleObject" Target="embeddings/oleObject112.bin"/><Relationship Id="rId237" Type="http://schemas.openxmlformats.org/officeDocument/2006/relationships/image" Target="media/image114.wmf"/><Relationship Id="rId238" Type="http://schemas.openxmlformats.org/officeDocument/2006/relationships/oleObject" Target="embeddings/oleObject113.bin"/><Relationship Id="rId239" Type="http://schemas.openxmlformats.org/officeDocument/2006/relationships/image" Target="media/image115.wmf"/><Relationship Id="rId577" Type="http://schemas.openxmlformats.org/officeDocument/2006/relationships/image" Target="media/image283.wmf"/><Relationship Id="rId578" Type="http://schemas.openxmlformats.org/officeDocument/2006/relationships/oleObject" Target="embeddings/oleObject282.bin"/><Relationship Id="rId579" Type="http://schemas.openxmlformats.org/officeDocument/2006/relationships/image" Target="media/image284.wmf"/><Relationship Id="rId460" Type="http://schemas.openxmlformats.org/officeDocument/2006/relationships/oleObject" Target="embeddings/oleObject223.bin"/><Relationship Id="rId461" Type="http://schemas.openxmlformats.org/officeDocument/2006/relationships/image" Target="media/image225.wmf"/><Relationship Id="rId462" Type="http://schemas.openxmlformats.org/officeDocument/2006/relationships/oleObject" Target="embeddings/oleObject224.bin"/><Relationship Id="rId463" Type="http://schemas.openxmlformats.org/officeDocument/2006/relationships/image" Target="media/image226.wmf"/><Relationship Id="rId464" Type="http://schemas.openxmlformats.org/officeDocument/2006/relationships/oleObject" Target="embeddings/oleObject225.bin"/><Relationship Id="rId465" Type="http://schemas.openxmlformats.org/officeDocument/2006/relationships/image" Target="media/image227.wmf"/><Relationship Id="rId466" Type="http://schemas.openxmlformats.org/officeDocument/2006/relationships/oleObject" Target="embeddings/oleObject226.bin"/><Relationship Id="rId467" Type="http://schemas.openxmlformats.org/officeDocument/2006/relationships/image" Target="media/image228.wmf"/><Relationship Id="rId468" Type="http://schemas.openxmlformats.org/officeDocument/2006/relationships/oleObject" Target="embeddings/oleObject227.bin"/><Relationship Id="rId469" Type="http://schemas.openxmlformats.org/officeDocument/2006/relationships/image" Target="media/image229.wmf"/><Relationship Id="rId120" Type="http://schemas.openxmlformats.org/officeDocument/2006/relationships/oleObject" Target="embeddings/oleObject54.bin"/><Relationship Id="rId121" Type="http://schemas.openxmlformats.org/officeDocument/2006/relationships/image" Target="media/image56.wmf"/><Relationship Id="rId122" Type="http://schemas.openxmlformats.org/officeDocument/2006/relationships/oleObject" Target="embeddings/oleObject55.bin"/><Relationship Id="rId123" Type="http://schemas.openxmlformats.org/officeDocument/2006/relationships/image" Target="media/image57.wmf"/><Relationship Id="rId124" Type="http://schemas.openxmlformats.org/officeDocument/2006/relationships/oleObject" Target="embeddings/oleObject56.bin"/><Relationship Id="rId125" Type="http://schemas.openxmlformats.org/officeDocument/2006/relationships/image" Target="media/image58.wmf"/><Relationship Id="rId126" Type="http://schemas.openxmlformats.org/officeDocument/2006/relationships/oleObject" Target="embeddings/oleObject57.bin"/><Relationship Id="rId127" Type="http://schemas.openxmlformats.org/officeDocument/2006/relationships/image" Target="media/image59.wmf"/><Relationship Id="rId128" Type="http://schemas.openxmlformats.org/officeDocument/2006/relationships/oleObject" Target="embeddings/oleObject58.bin"/><Relationship Id="rId129" Type="http://schemas.openxmlformats.org/officeDocument/2006/relationships/image" Target="media/image60.wmf"/><Relationship Id="rId690" Type="http://schemas.openxmlformats.org/officeDocument/2006/relationships/oleObject" Target="embeddings/oleObject338.bin"/><Relationship Id="rId691" Type="http://schemas.openxmlformats.org/officeDocument/2006/relationships/image" Target="media/image340.wmf"/><Relationship Id="rId692" Type="http://schemas.openxmlformats.org/officeDocument/2006/relationships/oleObject" Target="embeddings/oleObject339.bin"/><Relationship Id="rId693" Type="http://schemas.openxmlformats.org/officeDocument/2006/relationships/image" Target="media/image341.wmf"/><Relationship Id="rId694" Type="http://schemas.openxmlformats.org/officeDocument/2006/relationships/oleObject" Target="embeddings/oleObject340.bin"/><Relationship Id="rId695" Type="http://schemas.openxmlformats.org/officeDocument/2006/relationships/image" Target="media/image342.wmf"/><Relationship Id="rId696" Type="http://schemas.openxmlformats.org/officeDocument/2006/relationships/oleObject" Target="embeddings/oleObject341.bin"/><Relationship Id="rId350" Type="http://schemas.openxmlformats.org/officeDocument/2006/relationships/image" Target="media/image170.wmf"/><Relationship Id="rId351" Type="http://schemas.openxmlformats.org/officeDocument/2006/relationships/oleObject" Target="embeddings/oleObject169.bin"/><Relationship Id="rId352" Type="http://schemas.openxmlformats.org/officeDocument/2006/relationships/image" Target="media/image171.wmf"/><Relationship Id="rId353" Type="http://schemas.openxmlformats.org/officeDocument/2006/relationships/oleObject" Target="embeddings/oleObject170.bin"/><Relationship Id="rId354" Type="http://schemas.openxmlformats.org/officeDocument/2006/relationships/image" Target="media/image172.wmf"/><Relationship Id="rId355" Type="http://schemas.openxmlformats.org/officeDocument/2006/relationships/oleObject" Target="embeddings/oleObject171.bin"/><Relationship Id="rId356" Type="http://schemas.openxmlformats.org/officeDocument/2006/relationships/image" Target="media/image173.wmf"/><Relationship Id="rId357" Type="http://schemas.openxmlformats.org/officeDocument/2006/relationships/oleObject" Target="embeddings/oleObject172.bin"/><Relationship Id="rId358" Type="http://schemas.openxmlformats.org/officeDocument/2006/relationships/image" Target="media/image174.wmf"/><Relationship Id="rId359" Type="http://schemas.openxmlformats.org/officeDocument/2006/relationships/oleObject" Target="embeddings/oleObject173.bin"/><Relationship Id="rId697" Type="http://schemas.openxmlformats.org/officeDocument/2006/relationships/image" Target="media/image343.wmf"/><Relationship Id="rId698" Type="http://schemas.openxmlformats.org/officeDocument/2006/relationships/oleObject" Target="embeddings/oleObject342.bin"/><Relationship Id="rId699" Type="http://schemas.openxmlformats.org/officeDocument/2006/relationships/image" Target="media/image344.wmf"/><Relationship Id="rId580" Type="http://schemas.openxmlformats.org/officeDocument/2006/relationships/oleObject" Target="embeddings/oleObject283.bin"/><Relationship Id="rId581" Type="http://schemas.openxmlformats.org/officeDocument/2006/relationships/image" Target="media/image285.wmf"/><Relationship Id="rId582" Type="http://schemas.openxmlformats.org/officeDocument/2006/relationships/oleObject" Target="embeddings/oleObject284.bin"/><Relationship Id="rId583" Type="http://schemas.openxmlformats.org/officeDocument/2006/relationships/image" Target="media/image286.wmf"/><Relationship Id="rId584" Type="http://schemas.openxmlformats.org/officeDocument/2006/relationships/oleObject" Target="embeddings/oleObject285.bin"/><Relationship Id="rId585" Type="http://schemas.openxmlformats.org/officeDocument/2006/relationships/image" Target="media/image287.wmf"/><Relationship Id="rId586" Type="http://schemas.openxmlformats.org/officeDocument/2006/relationships/oleObject" Target="embeddings/oleObject286.bin"/><Relationship Id="rId240" Type="http://schemas.openxmlformats.org/officeDocument/2006/relationships/oleObject" Target="embeddings/oleObject114.bin"/><Relationship Id="rId241" Type="http://schemas.openxmlformats.org/officeDocument/2006/relationships/image" Target="NULL"/><Relationship Id="rId242" Type="http://schemas.openxmlformats.org/officeDocument/2006/relationships/image" Target="media/image116.wmf"/><Relationship Id="rId243" Type="http://schemas.openxmlformats.org/officeDocument/2006/relationships/oleObject" Target="embeddings/oleObject115.bin"/><Relationship Id="rId244" Type="http://schemas.openxmlformats.org/officeDocument/2006/relationships/image" Target="media/image117.wmf"/><Relationship Id="rId245" Type="http://schemas.openxmlformats.org/officeDocument/2006/relationships/oleObject" Target="embeddings/oleObject116.bin"/><Relationship Id="rId246" Type="http://schemas.openxmlformats.org/officeDocument/2006/relationships/image" Target="media/image118.wmf"/><Relationship Id="rId247" Type="http://schemas.openxmlformats.org/officeDocument/2006/relationships/oleObject" Target="embeddings/oleObject117.bin"/><Relationship Id="rId248" Type="http://schemas.openxmlformats.org/officeDocument/2006/relationships/image" Target="media/image119.wmf"/><Relationship Id="rId249" Type="http://schemas.openxmlformats.org/officeDocument/2006/relationships/oleObject" Target="embeddings/oleObject118.bin"/><Relationship Id="rId587" Type="http://schemas.openxmlformats.org/officeDocument/2006/relationships/image" Target="media/image288.wmf"/><Relationship Id="rId588" Type="http://schemas.openxmlformats.org/officeDocument/2006/relationships/oleObject" Target="embeddings/oleObject287.bin"/><Relationship Id="rId589" Type="http://schemas.openxmlformats.org/officeDocument/2006/relationships/image" Target="media/image289.wmf"/><Relationship Id="rId470" Type="http://schemas.openxmlformats.org/officeDocument/2006/relationships/oleObject" Target="embeddings/oleObject228.bin"/><Relationship Id="rId471" Type="http://schemas.openxmlformats.org/officeDocument/2006/relationships/image" Target="media/image230.wmf"/><Relationship Id="rId472" Type="http://schemas.openxmlformats.org/officeDocument/2006/relationships/oleObject" Target="embeddings/oleObject229.bin"/><Relationship Id="rId473" Type="http://schemas.openxmlformats.org/officeDocument/2006/relationships/image" Target="media/image231.wmf"/><Relationship Id="rId474" Type="http://schemas.openxmlformats.org/officeDocument/2006/relationships/oleObject" Target="embeddings/oleObject230.bin"/><Relationship Id="rId475" Type="http://schemas.openxmlformats.org/officeDocument/2006/relationships/image" Target="media/image232.wmf"/><Relationship Id="rId476" Type="http://schemas.openxmlformats.org/officeDocument/2006/relationships/oleObject" Target="embeddings/oleObject231.bin"/><Relationship Id="rId477" Type="http://schemas.openxmlformats.org/officeDocument/2006/relationships/image" Target="media/image233.wmf"/><Relationship Id="rId478" Type="http://schemas.openxmlformats.org/officeDocument/2006/relationships/oleObject" Target="embeddings/oleObject232.bin"/><Relationship Id="rId479" Type="http://schemas.openxmlformats.org/officeDocument/2006/relationships/image" Target="media/image234.wmf"/><Relationship Id="rId130" Type="http://schemas.openxmlformats.org/officeDocument/2006/relationships/oleObject" Target="embeddings/oleObject59.bin"/><Relationship Id="rId131" Type="http://schemas.openxmlformats.org/officeDocument/2006/relationships/image" Target="media/image61.emf"/><Relationship Id="rId132" Type="http://schemas.openxmlformats.org/officeDocument/2006/relationships/oleObject" Target="embeddings/oleObject60.bin"/><Relationship Id="rId133" Type="http://schemas.openxmlformats.org/officeDocument/2006/relationships/image" Target="media/image62.wmf"/><Relationship Id="rId134" Type="http://schemas.openxmlformats.org/officeDocument/2006/relationships/oleObject" Target="embeddings/oleObject61.bin"/><Relationship Id="rId135" Type="http://schemas.openxmlformats.org/officeDocument/2006/relationships/image" Target="media/image63.wmf"/><Relationship Id="rId136" Type="http://schemas.openxmlformats.org/officeDocument/2006/relationships/oleObject" Target="embeddings/oleObject62.bin"/><Relationship Id="rId137" Type="http://schemas.openxmlformats.org/officeDocument/2006/relationships/image" Target="media/image64.wmf"/><Relationship Id="rId138" Type="http://schemas.openxmlformats.org/officeDocument/2006/relationships/oleObject" Target="embeddings/oleObject63.bin"/><Relationship Id="rId139" Type="http://schemas.openxmlformats.org/officeDocument/2006/relationships/image" Target="media/image65.emf"/><Relationship Id="rId360" Type="http://schemas.openxmlformats.org/officeDocument/2006/relationships/image" Target="media/image175.wmf"/><Relationship Id="rId361" Type="http://schemas.openxmlformats.org/officeDocument/2006/relationships/oleObject" Target="embeddings/oleObject174.bin"/><Relationship Id="rId362" Type="http://schemas.openxmlformats.org/officeDocument/2006/relationships/image" Target="media/image176.wmf"/><Relationship Id="rId363" Type="http://schemas.openxmlformats.org/officeDocument/2006/relationships/oleObject" Target="embeddings/oleObject175.bin"/><Relationship Id="rId364" Type="http://schemas.openxmlformats.org/officeDocument/2006/relationships/image" Target="media/image177.wmf"/><Relationship Id="rId365" Type="http://schemas.openxmlformats.org/officeDocument/2006/relationships/oleObject" Target="embeddings/oleObject176.bin"/><Relationship Id="rId366" Type="http://schemas.openxmlformats.org/officeDocument/2006/relationships/image" Target="media/image178.wmf"/><Relationship Id="rId367" Type="http://schemas.openxmlformats.org/officeDocument/2006/relationships/oleObject" Target="embeddings/oleObject177.bin"/><Relationship Id="rId368" Type="http://schemas.openxmlformats.org/officeDocument/2006/relationships/image" Target="media/image179.wmf"/><Relationship Id="rId369" Type="http://schemas.openxmlformats.org/officeDocument/2006/relationships/oleObject" Target="embeddings/oleObject178.bin"/><Relationship Id="rId590" Type="http://schemas.openxmlformats.org/officeDocument/2006/relationships/oleObject" Target="embeddings/oleObject288.bin"/><Relationship Id="rId591" Type="http://schemas.openxmlformats.org/officeDocument/2006/relationships/image" Target="media/image290.wmf"/><Relationship Id="rId592" Type="http://schemas.openxmlformats.org/officeDocument/2006/relationships/oleObject" Target="embeddings/oleObject289.bin"/><Relationship Id="rId593" Type="http://schemas.openxmlformats.org/officeDocument/2006/relationships/image" Target="media/image291.wmf"/><Relationship Id="rId594" Type="http://schemas.openxmlformats.org/officeDocument/2006/relationships/oleObject" Target="embeddings/oleObject290.bin"/><Relationship Id="rId595" Type="http://schemas.openxmlformats.org/officeDocument/2006/relationships/image" Target="media/image292.wmf"/><Relationship Id="rId596" Type="http://schemas.openxmlformats.org/officeDocument/2006/relationships/oleObject" Target="embeddings/oleObject291.bin"/><Relationship Id="rId250" Type="http://schemas.openxmlformats.org/officeDocument/2006/relationships/image" Target="media/image120.wmf"/><Relationship Id="rId251" Type="http://schemas.openxmlformats.org/officeDocument/2006/relationships/oleObject" Target="embeddings/oleObject119.bin"/><Relationship Id="rId252" Type="http://schemas.openxmlformats.org/officeDocument/2006/relationships/image" Target="media/image121.wmf"/><Relationship Id="rId253" Type="http://schemas.openxmlformats.org/officeDocument/2006/relationships/oleObject" Target="embeddings/oleObject120.bin"/><Relationship Id="rId254" Type="http://schemas.openxmlformats.org/officeDocument/2006/relationships/image" Target="media/image122.wmf"/><Relationship Id="rId255" Type="http://schemas.openxmlformats.org/officeDocument/2006/relationships/oleObject" Target="embeddings/oleObject121.bin"/><Relationship Id="rId256" Type="http://schemas.openxmlformats.org/officeDocument/2006/relationships/image" Target="media/image123.wmf"/><Relationship Id="rId257" Type="http://schemas.openxmlformats.org/officeDocument/2006/relationships/oleObject" Target="embeddings/oleObject122.bin"/><Relationship Id="rId258" Type="http://schemas.openxmlformats.org/officeDocument/2006/relationships/image" Target="media/image124.wmf"/><Relationship Id="rId259" Type="http://schemas.openxmlformats.org/officeDocument/2006/relationships/oleObject" Target="embeddings/oleObject123.bin"/><Relationship Id="rId597" Type="http://schemas.openxmlformats.org/officeDocument/2006/relationships/image" Target="media/image293.wmf"/><Relationship Id="rId598" Type="http://schemas.openxmlformats.org/officeDocument/2006/relationships/oleObject" Target="embeddings/oleObject292.bin"/><Relationship Id="rId599" Type="http://schemas.openxmlformats.org/officeDocument/2006/relationships/image" Target="media/image294.wmf"/><Relationship Id="rId480" Type="http://schemas.openxmlformats.org/officeDocument/2006/relationships/oleObject" Target="embeddings/oleObject233.bin"/><Relationship Id="rId481" Type="http://schemas.openxmlformats.org/officeDocument/2006/relationships/image" Target="media/image235.wmf"/><Relationship Id="rId482" Type="http://schemas.openxmlformats.org/officeDocument/2006/relationships/oleObject" Target="embeddings/oleObject234.bin"/><Relationship Id="rId483" Type="http://schemas.openxmlformats.org/officeDocument/2006/relationships/image" Target="media/image236.wmf"/><Relationship Id="rId484" Type="http://schemas.openxmlformats.org/officeDocument/2006/relationships/oleObject" Target="embeddings/oleObject235.bin"/><Relationship Id="rId485" Type="http://schemas.openxmlformats.org/officeDocument/2006/relationships/image" Target="media/image237.wmf"/><Relationship Id="rId486" Type="http://schemas.openxmlformats.org/officeDocument/2006/relationships/oleObject" Target="embeddings/oleObject236.bin"/><Relationship Id="rId487" Type="http://schemas.openxmlformats.org/officeDocument/2006/relationships/image" Target="media/image238.wmf"/><Relationship Id="rId488" Type="http://schemas.openxmlformats.org/officeDocument/2006/relationships/oleObject" Target="embeddings/oleObject237.bin"/><Relationship Id="rId489" Type="http://schemas.openxmlformats.org/officeDocument/2006/relationships/image" Target="media/image239.wmf"/><Relationship Id="rId140" Type="http://schemas.openxmlformats.org/officeDocument/2006/relationships/oleObject" Target="embeddings/oleObject64.bin"/><Relationship Id="rId141" Type="http://schemas.openxmlformats.org/officeDocument/2006/relationships/image" Target="media/image66.wmf"/><Relationship Id="rId142" Type="http://schemas.openxmlformats.org/officeDocument/2006/relationships/oleObject" Target="embeddings/oleObject65.bin"/><Relationship Id="rId143" Type="http://schemas.openxmlformats.org/officeDocument/2006/relationships/image" Target="media/image67.wmf"/><Relationship Id="rId144" Type="http://schemas.openxmlformats.org/officeDocument/2006/relationships/oleObject" Target="embeddings/oleObject66.bin"/><Relationship Id="rId145" Type="http://schemas.openxmlformats.org/officeDocument/2006/relationships/image" Target="media/image68.wmf"/><Relationship Id="rId146" Type="http://schemas.openxmlformats.org/officeDocument/2006/relationships/oleObject" Target="embeddings/oleObject67.bin"/><Relationship Id="rId147" Type="http://schemas.openxmlformats.org/officeDocument/2006/relationships/image" Target="media/image69.wmf"/><Relationship Id="rId148" Type="http://schemas.openxmlformats.org/officeDocument/2006/relationships/oleObject" Target="embeddings/oleObject68.bin"/><Relationship Id="rId149" Type="http://schemas.openxmlformats.org/officeDocument/2006/relationships/image" Target="media/image70.wmf"/><Relationship Id="rId370" Type="http://schemas.openxmlformats.org/officeDocument/2006/relationships/image" Target="media/image180.wmf"/><Relationship Id="rId371" Type="http://schemas.openxmlformats.org/officeDocument/2006/relationships/oleObject" Target="embeddings/oleObject179.bin"/><Relationship Id="rId372" Type="http://schemas.openxmlformats.org/officeDocument/2006/relationships/image" Target="media/image181.wmf"/><Relationship Id="rId373" Type="http://schemas.openxmlformats.org/officeDocument/2006/relationships/oleObject" Target="embeddings/oleObject180.bin"/><Relationship Id="rId374" Type="http://schemas.openxmlformats.org/officeDocument/2006/relationships/image" Target="media/image182.wmf"/><Relationship Id="rId375" Type="http://schemas.openxmlformats.org/officeDocument/2006/relationships/oleObject" Target="embeddings/oleObject181.bin"/><Relationship Id="rId376" Type="http://schemas.openxmlformats.org/officeDocument/2006/relationships/image" Target="media/image183.wmf"/><Relationship Id="rId377" Type="http://schemas.openxmlformats.org/officeDocument/2006/relationships/oleObject" Target="embeddings/oleObject182.bin"/><Relationship Id="rId378" Type="http://schemas.openxmlformats.org/officeDocument/2006/relationships/image" Target="media/image184.wmf"/><Relationship Id="rId379" Type="http://schemas.openxmlformats.org/officeDocument/2006/relationships/oleObject" Target="embeddings/oleObject183.bin"/><Relationship Id="rId260" Type="http://schemas.openxmlformats.org/officeDocument/2006/relationships/image" Target="media/image125.wmf"/><Relationship Id="rId261" Type="http://schemas.openxmlformats.org/officeDocument/2006/relationships/oleObject" Target="embeddings/oleObject124.bin"/><Relationship Id="rId262" Type="http://schemas.openxmlformats.org/officeDocument/2006/relationships/image" Target="media/image126.wmf"/><Relationship Id="rId263" Type="http://schemas.openxmlformats.org/officeDocument/2006/relationships/oleObject" Target="embeddings/oleObject125.bin"/><Relationship Id="rId264" Type="http://schemas.openxmlformats.org/officeDocument/2006/relationships/image" Target="media/image127.wmf"/><Relationship Id="rId265" Type="http://schemas.openxmlformats.org/officeDocument/2006/relationships/oleObject" Target="embeddings/oleObject126.bin"/><Relationship Id="rId266" Type="http://schemas.openxmlformats.org/officeDocument/2006/relationships/image" Target="media/image128.wmf"/><Relationship Id="rId267" Type="http://schemas.openxmlformats.org/officeDocument/2006/relationships/oleObject" Target="embeddings/oleObject127.bin"/><Relationship Id="rId268" Type="http://schemas.openxmlformats.org/officeDocument/2006/relationships/image" Target="media/image129.wmf"/><Relationship Id="rId269" Type="http://schemas.openxmlformats.org/officeDocument/2006/relationships/oleObject" Target="embeddings/oleObject128.bin"/><Relationship Id="rId490" Type="http://schemas.openxmlformats.org/officeDocument/2006/relationships/oleObject" Target="embeddings/oleObject238.bin"/><Relationship Id="rId491" Type="http://schemas.openxmlformats.org/officeDocument/2006/relationships/image" Target="media/image240.wmf"/><Relationship Id="rId492" Type="http://schemas.openxmlformats.org/officeDocument/2006/relationships/oleObject" Target="embeddings/oleObject239.bin"/><Relationship Id="rId493" Type="http://schemas.openxmlformats.org/officeDocument/2006/relationships/image" Target="media/image241.wmf"/><Relationship Id="rId494" Type="http://schemas.openxmlformats.org/officeDocument/2006/relationships/oleObject" Target="embeddings/oleObject240.bin"/><Relationship Id="rId495" Type="http://schemas.openxmlformats.org/officeDocument/2006/relationships/image" Target="media/image242.wmf"/><Relationship Id="rId496" Type="http://schemas.openxmlformats.org/officeDocument/2006/relationships/oleObject" Target="embeddings/oleObject241.bin"/><Relationship Id="rId497" Type="http://schemas.openxmlformats.org/officeDocument/2006/relationships/image" Target="media/image243.wmf"/><Relationship Id="rId498" Type="http://schemas.openxmlformats.org/officeDocument/2006/relationships/oleObject" Target="embeddings/oleObject242.bin"/><Relationship Id="rId499" Type="http://schemas.openxmlformats.org/officeDocument/2006/relationships/image" Target="media/image244.wmf"/><Relationship Id="rId150" Type="http://schemas.openxmlformats.org/officeDocument/2006/relationships/oleObject" Target="embeddings/oleObject69.bin"/><Relationship Id="rId151" Type="http://schemas.openxmlformats.org/officeDocument/2006/relationships/image" Target="media/image71.wmf"/><Relationship Id="rId152" Type="http://schemas.openxmlformats.org/officeDocument/2006/relationships/oleObject" Target="embeddings/oleObject70.bin"/><Relationship Id="rId153" Type="http://schemas.openxmlformats.org/officeDocument/2006/relationships/image" Target="media/image72.wmf"/><Relationship Id="rId154" Type="http://schemas.openxmlformats.org/officeDocument/2006/relationships/oleObject" Target="embeddings/oleObject71.bin"/><Relationship Id="rId155" Type="http://schemas.openxmlformats.org/officeDocument/2006/relationships/image" Target="media/image73.wmf"/><Relationship Id="rId156" Type="http://schemas.openxmlformats.org/officeDocument/2006/relationships/oleObject" Target="embeddings/oleObject72.bin"/><Relationship Id="rId157" Type="http://schemas.openxmlformats.org/officeDocument/2006/relationships/image" Target="media/image74.wmf"/><Relationship Id="rId158" Type="http://schemas.openxmlformats.org/officeDocument/2006/relationships/oleObject" Target="embeddings/oleObject73.bin"/><Relationship Id="rId159" Type="http://schemas.openxmlformats.org/officeDocument/2006/relationships/image" Target="media/image75.wmf"/><Relationship Id="rId380" Type="http://schemas.openxmlformats.org/officeDocument/2006/relationships/image" Target="media/image185.wmf"/><Relationship Id="rId381" Type="http://schemas.openxmlformats.org/officeDocument/2006/relationships/oleObject" Target="embeddings/oleObject184.bin"/><Relationship Id="rId382" Type="http://schemas.openxmlformats.org/officeDocument/2006/relationships/image" Target="media/image186.wmf"/><Relationship Id="rId383" Type="http://schemas.openxmlformats.org/officeDocument/2006/relationships/oleObject" Target="embeddings/oleObject185.bin"/><Relationship Id="rId384" Type="http://schemas.openxmlformats.org/officeDocument/2006/relationships/image" Target="media/image187.wmf"/><Relationship Id="rId385" Type="http://schemas.openxmlformats.org/officeDocument/2006/relationships/oleObject" Target="embeddings/oleObject186.bin"/><Relationship Id="rId386" Type="http://schemas.openxmlformats.org/officeDocument/2006/relationships/image" Target="media/image188.wmf"/><Relationship Id="rId387" Type="http://schemas.openxmlformats.org/officeDocument/2006/relationships/oleObject" Target="embeddings/oleObject187.bin"/><Relationship Id="rId388" Type="http://schemas.openxmlformats.org/officeDocument/2006/relationships/image" Target="media/image189.wmf"/><Relationship Id="rId389" Type="http://schemas.openxmlformats.org/officeDocument/2006/relationships/oleObject" Target="embeddings/oleObject188.bin"/><Relationship Id="rId270" Type="http://schemas.openxmlformats.org/officeDocument/2006/relationships/image" Target="media/image130.wmf"/><Relationship Id="rId271" Type="http://schemas.openxmlformats.org/officeDocument/2006/relationships/oleObject" Target="embeddings/oleObject129.bin"/><Relationship Id="rId272" Type="http://schemas.openxmlformats.org/officeDocument/2006/relationships/image" Target="media/image131.wmf"/><Relationship Id="rId273" Type="http://schemas.openxmlformats.org/officeDocument/2006/relationships/oleObject" Target="embeddings/oleObject130.bin"/><Relationship Id="rId274" Type="http://schemas.openxmlformats.org/officeDocument/2006/relationships/image" Target="media/image132.wmf"/><Relationship Id="rId275" Type="http://schemas.openxmlformats.org/officeDocument/2006/relationships/oleObject" Target="embeddings/oleObject131.bin"/><Relationship Id="rId276" Type="http://schemas.openxmlformats.org/officeDocument/2006/relationships/image" Target="media/image133.wmf"/><Relationship Id="rId277" Type="http://schemas.openxmlformats.org/officeDocument/2006/relationships/oleObject" Target="embeddings/oleObject132.bin"/><Relationship Id="rId278" Type="http://schemas.openxmlformats.org/officeDocument/2006/relationships/image" Target="media/image134.wmf"/><Relationship Id="rId279" Type="http://schemas.openxmlformats.org/officeDocument/2006/relationships/oleObject" Target="embeddings/oleObject133.bin"/><Relationship Id="rId160" Type="http://schemas.openxmlformats.org/officeDocument/2006/relationships/oleObject" Target="embeddings/oleObject74.bin"/><Relationship Id="rId161" Type="http://schemas.openxmlformats.org/officeDocument/2006/relationships/image" Target="media/image76.wmf"/><Relationship Id="rId162" Type="http://schemas.openxmlformats.org/officeDocument/2006/relationships/oleObject" Target="embeddings/oleObject75.bin"/><Relationship Id="rId163" Type="http://schemas.openxmlformats.org/officeDocument/2006/relationships/image" Target="media/image77.wmf"/><Relationship Id="rId164" Type="http://schemas.openxmlformats.org/officeDocument/2006/relationships/oleObject" Target="embeddings/oleObject76.bin"/><Relationship Id="rId165" Type="http://schemas.openxmlformats.org/officeDocument/2006/relationships/image" Target="media/image78.wmf"/><Relationship Id="rId166" Type="http://schemas.openxmlformats.org/officeDocument/2006/relationships/oleObject" Target="embeddings/oleObject77.bin"/><Relationship Id="rId167" Type="http://schemas.openxmlformats.org/officeDocument/2006/relationships/image" Target="media/image79.wmf"/><Relationship Id="rId168" Type="http://schemas.openxmlformats.org/officeDocument/2006/relationships/oleObject" Target="embeddings/oleObject78.bin"/><Relationship Id="rId169" Type="http://schemas.openxmlformats.org/officeDocument/2006/relationships/image" Target="media/image80.wmf"/><Relationship Id="rId390" Type="http://schemas.openxmlformats.org/officeDocument/2006/relationships/image" Target="media/image190.wmf"/><Relationship Id="rId391" Type="http://schemas.openxmlformats.org/officeDocument/2006/relationships/oleObject" Target="embeddings/oleObject189.bin"/><Relationship Id="rId392" Type="http://schemas.openxmlformats.org/officeDocument/2006/relationships/image" Target="NULL"/><Relationship Id="rId393" Type="http://schemas.openxmlformats.org/officeDocument/2006/relationships/image" Target="media/image191.wmf"/><Relationship Id="rId394" Type="http://schemas.openxmlformats.org/officeDocument/2006/relationships/oleObject" Target="embeddings/oleObject190.bin"/><Relationship Id="rId395" Type="http://schemas.openxmlformats.org/officeDocument/2006/relationships/image" Target="media/image192.wmf"/><Relationship Id="rId396" Type="http://schemas.openxmlformats.org/officeDocument/2006/relationships/oleObject" Target="embeddings/oleObject191.bin"/><Relationship Id="rId397" Type="http://schemas.openxmlformats.org/officeDocument/2006/relationships/image" Target="media/image193.wmf"/><Relationship Id="rId398" Type="http://schemas.openxmlformats.org/officeDocument/2006/relationships/oleObject" Target="embeddings/oleObject192.bin"/><Relationship Id="rId399" Type="http://schemas.openxmlformats.org/officeDocument/2006/relationships/image" Target="media/image194.wmf"/><Relationship Id="rId280" Type="http://schemas.openxmlformats.org/officeDocument/2006/relationships/image" Target="media/image135.wmf"/><Relationship Id="rId281" Type="http://schemas.openxmlformats.org/officeDocument/2006/relationships/oleObject" Target="embeddings/oleObject134.bin"/><Relationship Id="rId282" Type="http://schemas.openxmlformats.org/officeDocument/2006/relationships/image" Target="media/image1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991972-BDE1-4648-8F06-FB59AFAD5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64</Pages>
  <Words>15930</Words>
  <Characters>90805</Characters>
  <Application>Microsoft Macintosh Word</Application>
  <DocSecurity>0</DocSecurity>
  <Lines>756</Lines>
  <Paragraphs>213</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6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4</cp:revision>
  <dcterms:created xsi:type="dcterms:W3CDTF">2013-03-07T00:10:00Z</dcterms:created>
  <dcterms:modified xsi:type="dcterms:W3CDTF">2013-03-07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